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4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  <p:sldMasterId id="2147483675" r:id="rId3"/>
    <p:sldMasterId id="2147483687" r:id="rId4"/>
    <p:sldMasterId id="2147483702" r:id="rId5"/>
  </p:sldMasterIdLst>
  <p:notesMasterIdLst>
    <p:notesMasterId r:id="rId67"/>
  </p:notesMasterIdLst>
  <p:handoutMasterIdLst>
    <p:handoutMasterId r:id="rId68"/>
  </p:handoutMasterIdLst>
  <p:sldIdLst>
    <p:sldId id="684" r:id="rId6"/>
    <p:sldId id="685" r:id="rId7"/>
    <p:sldId id="668" r:id="rId8"/>
    <p:sldId id="626" r:id="rId9"/>
    <p:sldId id="627" r:id="rId10"/>
    <p:sldId id="628" r:id="rId11"/>
    <p:sldId id="629" r:id="rId12"/>
    <p:sldId id="645" r:id="rId13"/>
    <p:sldId id="644" r:id="rId14"/>
    <p:sldId id="686" r:id="rId15"/>
    <p:sldId id="630" r:id="rId16"/>
    <p:sldId id="631" r:id="rId17"/>
    <p:sldId id="632" r:id="rId18"/>
    <p:sldId id="680" r:id="rId19"/>
    <p:sldId id="688" r:id="rId20"/>
    <p:sldId id="633" r:id="rId21"/>
    <p:sldId id="690" r:id="rId22"/>
    <p:sldId id="774" r:id="rId23"/>
    <p:sldId id="634" r:id="rId24"/>
    <p:sldId id="691" r:id="rId25"/>
    <p:sldId id="693" r:id="rId26"/>
    <p:sldId id="635" r:id="rId27"/>
    <p:sldId id="636" r:id="rId28"/>
    <p:sldId id="637" r:id="rId29"/>
    <p:sldId id="772" r:id="rId30"/>
    <p:sldId id="748" r:id="rId31"/>
    <p:sldId id="745" r:id="rId32"/>
    <p:sldId id="696" r:id="rId33"/>
    <p:sldId id="697" r:id="rId34"/>
    <p:sldId id="698" r:id="rId35"/>
    <p:sldId id="699" r:id="rId36"/>
    <p:sldId id="701" r:id="rId37"/>
    <p:sldId id="703" r:id="rId38"/>
    <p:sldId id="704" r:id="rId39"/>
    <p:sldId id="777" r:id="rId40"/>
    <p:sldId id="706" r:id="rId41"/>
    <p:sldId id="709" r:id="rId42"/>
    <p:sldId id="710" r:id="rId43"/>
    <p:sldId id="746" r:id="rId44"/>
    <p:sldId id="749" r:id="rId45"/>
    <p:sldId id="750" r:id="rId46"/>
    <p:sldId id="751" r:id="rId47"/>
    <p:sldId id="752" r:id="rId48"/>
    <p:sldId id="716" r:id="rId49"/>
    <p:sldId id="717" r:id="rId50"/>
    <p:sldId id="718" r:id="rId51"/>
    <p:sldId id="776" r:id="rId52"/>
    <p:sldId id="722" r:id="rId53"/>
    <p:sldId id="719" r:id="rId54"/>
    <p:sldId id="724" r:id="rId55"/>
    <p:sldId id="725" r:id="rId56"/>
    <p:sldId id="727" r:id="rId57"/>
    <p:sldId id="728" r:id="rId58"/>
    <p:sldId id="732" r:id="rId59"/>
    <p:sldId id="738" r:id="rId60"/>
    <p:sldId id="739" r:id="rId61"/>
    <p:sldId id="740" r:id="rId62"/>
    <p:sldId id="741" r:id="rId63"/>
    <p:sldId id="742" r:id="rId64"/>
    <p:sldId id="744" r:id="rId65"/>
    <p:sldId id="773" r:id="rId6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000066"/>
    <a:srgbClr val="000000"/>
    <a:srgbClr val="0000FF"/>
    <a:srgbClr val="FFFFFF"/>
    <a:srgbClr val="00CCFF"/>
    <a:srgbClr val="FF0000"/>
    <a:srgbClr val="FFFF00"/>
    <a:srgbClr val="0099FF"/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37" autoAdjust="0"/>
    <p:restoredTop sz="86379" autoAdjust="0"/>
  </p:normalViewPr>
  <p:slideViewPr>
    <p:cSldViewPr snapToGrid="0">
      <p:cViewPr>
        <p:scale>
          <a:sx n="85" d="100"/>
          <a:sy n="85" d="100"/>
        </p:scale>
        <p:origin x="1742" y="5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8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7868"/>
    </p:cViewPr>
  </p:sorterViewPr>
  <p:notesViewPr>
    <p:cSldViewPr snapToGrid="0">
      <p:cViewPr>
        <p:scale>
          <a:sx n="110" d="100"/>
          <a:sy n="110" d="100"/>
        </p:scale>
        <p:origin x="-1348" y="1104"/>
      </p:cViewPr>
      <p:guideLst>
        <p:guide orient="horz" pos="2880"/>
        <p:guide pos="2160"/>
      </p:guideLst>
    </p:cSldViewPr>
  </p:notesViewPr>
  <p:gridSpacing cx="76330" cy="7633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6109FEAF-C057-4357-BC39-155DE7B9CF4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331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cs typeface="Times New Roman" pitchFamily="18" charset="0"/>
              </a:defRPr>
            </a:lvl1pPr>
          </a:lstStyle>
          <a:p>
            <a:pPr>
              <a:defRPr/>
            </a:pPr>
            <a:fld id="{4C5F455E-E08F-4DF3-BAE4-0DB61B3969E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3573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</a:t>
            </a:fld>
            <a:endParaRPr lang="en-US" sz="1200" b="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/>
              <a:t>Hello Everyo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We start this course on sparse representations with a series of short video lessons that aim to give you the broad picture of this field, in order to give a clear context to everything else that will take appear later on in this course. So, think of this as a coarse resolution version of the whole story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7642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451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374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iming:</a:t>
            </a:r>
            <a:r>
              <a:rPr lang="en-US" baseline="0" dirty="0" smtClean="0"/>
              <a:t> </a:t>
            </a:r>
            <a:r>
              <a:rPr lang="en-US" dirty="0" smtClean="0"/>
              <a:t>After saying that 3 atoms</a:t>
            </a:r>
            <a:r>
              <a:rPr lang="en-US" baseline="0" dirty="0" smtClean="0"/>
              <a:t> were chose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Question: How many numbers</a:t>
            </a:r>
            <a:r>
              <a:rPr lang="en-US" baseline="0" dirty="0" smtClean="0"/>
              <a:t> now describe the full content of the 10-by-10 patch? </a:t>
            </a:r>
          </a:p>
          <a:p>
            <a:endParaRPr lang="en-US" dirty="0" smtClean="0"/>
          </a:p>
          <a:p>
            <a:r>
              <a:rPr lang="en-US" dirty="0" smtClean="0"/>
              <a:t>Problem Type:</a:t>
            </a:r>
            <a:r>
              <a:rPr lang="en-US" baseline="0" dirty="0" smtClean="0"/>
              <a:t> Numerical input</a:t>
            </a:r>
          </a:p>
          <a:p>
            <a:endParaRPr lang="en-US" baseline="0" dirty="0" smtClean="0"/>
          </a:p>
          <a:p>
            <a:r>
              <a:rPr lang="en-US" baseline="0" dirty="0" smtClean="0"/>
              <a:t>Show that the answer is 6 and explain</a:t>
            </a:r>
          </a:p>
          <a:p>
            <a:r>
              <a:rPr lang="en-US" b="1" u="sng" dirty="0" smtClean="0"/>
              <a:t>If the answer is 3, show</a:t>
            </a:r>
            <a:r>
              <a:rPr lang="en-US" b="1" u="sng" baseline="0" dirty="0" smtClean="0"/>
              <a:t> a hint.</a:t>
            </a:r>
            <a:endParaRPr lang="he-IL" b="1" u="sng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2584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iming:</a:t>
            </a:r>
            <a:r>
              <a:rPr lang="en-US" baseline="0" dirty="0" smtClean="0"/>
              <a:t> </a:t>
            </a:r>
            <a:r>
              <a:rPr lang="en-US" dirty="0" smtClean="0"/>
              <a:t>After saying that 3 atoms</a:t>
            </a:r>
            <a:r>
              <a:rPr lang="en-US" baseline="0" dirty="0" smtClean="0"/>
              <a:t> were chosen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Question: How many numbers</a:t>
            </a:r>
            <a:r>
              <a:rPr lang="en-US" baseline="0" dirty="0" smtClean="0"/>
              <a:t> now describe the full content of the 10-by-10 patch? </a:t>
            </a:r>
          </a:p>
          <a:p>
            <a:endParaRPr lang="en-US" dirty="0" smtClean="0"/>
          </a:p>
          <a:p>
            <a:r>
              <a:rPr lang="en-US" dirty="0" smtClean="0"/>
              <a:t>Problem Type:</a:t>
            </a:r>
            <a:r>
              <a:rPr lang="en-US" baseline="0" dirty="0" smtClean="0"/>
              <a:t> Numerical input</a:t>
            </a:r>
          </a:p>
          <a:p>
            <a:endParaRPr lang="en-US" baseline="0" dirty="0" smtClean="0"/>
          </a:p>
          <a:p>
            <a:r>
              <a:rPr lang="en-US" baseline="0" dirty="0" smtClean="0"/>
              <a:t>Show that the answer is 6 and explain</a:t>
            </a:r>
          </a:p>
          <a:p>
            <a:r>
              <a:rPr lang="en-US" b="1" u="sng" dirty="0" smtClean="0"/>
              <a:t>If the answer is 3, show</a:t>
            </a:r>
            <a:r>
              <a:rPr lang="en-US" b="1" u="sng" baseline="0" dirty="0" smtClean="0"/>
              <a:t> a hint.</a:t>
            </a:r>
            <a:endParaRPr lang="he-IL" b="1" u="sng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2584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3957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4611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2818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28182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16897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268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3</a:t>
            </a:fld>
            <a:endParaRPr lang="en-US" sz="1200" b="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595554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178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161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34013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iming:</a:t>
            </a:r>
            <a:r>
              <a:rPr lang="en-US" baseline="0" dirty="0" smtClean="0"/>
              <a:t> </a:t>
            </a:r>
            <a:r>
              <a:rPr lang="en-US" dirty="0" smtClean="0"/>
              <a:t>After showing the full content of the slide</a:t>
            </a:r>
          </a:p>
          <a:p>
            <a:endParaRPr lang="en-US" dirty="0" smtClean="0"/>
          </a:p>
          <a:p>
            <a:r>
              <a:rPr lang="en-US" dirty="0" smtClean="0"/>
              <a:t>Question: Suppose that we are dealing with piece-wise constant 1D signals </a:t>
            </a:r>
            <a:r>
              <a:rPr lang="en-US" u="sng" dirty="0" smtClean="0"/>
              <a:t>(show such</a:t>
            </a:r>
            <a:r>
              <a:rPr lang="en-US" u="sng" baseline="0" dirty="0" smtClean="0"/>
              <a:t> signal</a:t>
            </a:r>
            <a:r>
              <a:rPr lang="en-US" u="sng" dirty="0" smtClean="0"/>
              <a:t>)</a:t>
            </a:r>
            <a:r>
              <a:rPr lang="en-US" baseline="0" dirty="0" smtClean="0"/>
              <a:t>. Who would be the proper dictionary to enable their sparse description?  </a:t>
            </a:r>
          </a:p>
          <a:p>
            <a:endParaRPr lang="en-US" dirty="0" smtClean="0"/>
          </a:p>
          <a:p>
            <a:r>
              <a:rPr lang="en-US" dirty="0" smtClean="0"/>
              <a:t>Problem Type:</a:t>
            </a:r>
            <a:r>
              <a:rPr lang="en-US" baseline="0" dirty="0" smtClean="0"/>
              <a:t> Text input and a discussion in the forum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Show that the answer is 6 and explain</a:t>
            </a:r>
            <a:endParaRPr lang="he-IL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6490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485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27</a:t>
            </a:fld>
            <a:endParaRPr lang="en-US" sz="1200" b="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284683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What is convolutional</a:t>
            </a:r>
            <a:r>
              <a:rPr lang="en-US" baseline="0" dirty="0" smtClean="0"/>
              <a:t> sparse representation? </a:t>
            </a:r>
            <a:r>
              <a:rPr lang="en-US" dirty="0" smtClean="0"/>
              <a:t>Convolutional sparse representation is a global signal prior that assumes a global signal is a superposition of</a:t>
            </a:r>
            <a:r>
              <a:rPr lang="en-US" baseline="0" dirty="0" smtClean="0"/>
              <a:t> local atoms or filters in different shifts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28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48441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29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926807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Due to the convolutional structure of D, </a:t>
            </a:r>
            <a:r>
              <a:rPr lang="en-US" dirty="0" err="1" smtClean="0"/>
              <a:t>Omega_i</a:t>
            </a:r>
            <a:r>
              <a:rPr lang="en-US" dirty="0" smtClean="0"/>
              <a:t> and Omega_i+1</a:t>
            </a:r>
            <a:r>
              <a:rPr lang="en-US" baseline="0" dirty="0" smtClean="0"/>
              <a:t> are equal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31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71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5994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33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8478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Theoretical guarantee</a:t>
            </a:r>
            <a:r>
              <a:rPr lang="en-US" baseline="0" dirty="0" smtClean="0"/>
              <a:t> for this problem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36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0776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>
                <a:solidFill>
                  <a:prstClr val="black"/>
                </a:solidFill>
              </a:rPr>
              <a:pPr eaLnBrk="1" hangingPunct="1"/>
              <a:t>39</a:t>
            </a:fld>
            <a:endParaRPr lang="en-US" sz="1200" b="0" smtClean="0">
              <a:solidFill>
                <a:prstClr val="black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20377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Formally, given a signal X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43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7743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Now we return to CSC</a:t>
            </a:r>
            <a:r>
              <a:rPr lang="en-US" baseline="0" dirty="0" smtClean="0"/>
              <a:t> and attempt to tie it to CNN.</a:t>
            </a:r>
          </a:p>
          <a:p>
            <a:pPr algn="l" rtl="0"/>
            <a:r>
              <a:rPr lang="en-US" baseline="0" dirty="0" smtClean="0"/>
              <a:t>This is a key slide that will bridge both worlds.</a:t>
            </a:r>
          </a:p>
          <a:p>
            <a:pPr algn="l" rtl="0"/>
            <a:r>
              <a:rPr lang="en-US" baseline="0" dirty="0" smtClean="0"/>
              <a:t>Note that what we have seen here is a new family of signals. In some slides we will see the pursuit of this family is in fact the forward pass of CNN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44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71867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Now we return to CSC</a:t>
            </a:r>
            <a:r>
              <a:rPr lang="en-US" baseline="0" dirty="0" smtClean="0"/>
              <a:t> and attempt to tie it to CNN.</a:t>
            </a:r>
          </a:p>
          <a:p>
            <a:pPr algn="l" rtl="0"/>
            <a:r>
              <a:rPr lang="en-US" baseline="0" dirty="0" smtClean="0"/>
              <a:t>This is a key slide that will bridge both worlds.</a:t>
            </a:r>
          </a:p>
          <a:p>
            <a:pPr algn="l" rtl="0"/>
            <a:r>
              <a:rPr lang="en-US" baseline="0" dirty="0" smtClean="0"/>
              <a:t>Note that what we have seen here is a new family of signals. In some slides we will see the pursuit of this family is in fact the forward pass of CNN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45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71867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Our dream is to find the true Gama that is used</a:t>
            </a:r>
            <a:r>
              <a:rPr lang="en-US" baseline="0" dirty="0" smtClean="0"/>
              <a:t> in the task </a:t>
            </a:r>
            <a:r>
              <a:rPr lang="en-US" baseline="0" smtClean="0"/>
              <a:t>of classification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52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5912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 smtClean="0"/>
              <a:t>Skip on details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8E1C18-C875-4C88-BD76-005FF01C9392}" type="slidenum">
              <a:rPr lang="he-IL" smtClean="0">
                <a:solidFill>
                  <a:prstClr val="black"/>
                </a:solidFill>
              </a:rPr>
              <a:pPr/>
              <a:t>55</a:t>
            </a:fld>
            <a:endParaRPr lang="he-IL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44343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>
                <a:solidFill>
                  <a:prstClr val="black"/>
                </a:solidFill>
              </a:rPr>
              <a:pPr>
                <a:defRPr/>
              </a:pPr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86842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0151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BC9D34-A1F9-40C6-ABD1-1D215485AE1C}" type="slidenum">
              <a:rPr lang="he-IL" smtClean="0"/>
              <a:pPr/>
              <a:t>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uggested Interaction</a:t>
            </a:r>
          </a:p>
          <a:p>
            <a:endParaRPr lang="en-US" dirty="0" smtClean="0"/>
          </a:p>
          <a:p>
            <a:r>
              <a:rPr lang="en-US" dirty="0" smtClean="0"/>
              <a:t>Timing:</a:t>
            </a:r>
            <a:r>
              <a:rPr lang="en-US" baseline="0" dirty="0" smtClean="0"/>
              <a:t> </a:t>
            </a:r>
            <a:r>
              <a:rPr lang="en-US" dirty="0" smtClean="0"/>
              <a:t>After showing the data and the story behind its creation</a:t>
            </a:r>
          </a:p>
          <a:p>
            <a:endParaRPr lang="en-US" dirty="0" smtClean="0"/>
          </a:p>
          <a:p>
            <a:r>
              <a:rPr lang="en-US" dirty="0" smtClean="0"/>
              <a:t>Question: Can you propose a</a:t>
            </a:r>
            <a:r>
              <a:rPr lang="en-US" baseline="0" dirty="0" smtClean="0"/>
              <a:t> way to remove the noise from this signal? </a:t>
            </a:r>
          </a:p>
          <a:p>
            <a:endParaRPr lang="en-US" dirty="0" smtClean="0"/>
          </a:p>
          <a:p>
            <a:r>
              <a:rPr lang="en-US" dirty="0" smtClean="0"/>
              <a:t>Problem Type:</a:t>
            </a:r>
            <a:r>
              <a:rPr lang="en-US" baseline="0" dirty="0" smtClean="0"/>
              <a:t> Checkbox Problem with answers YES or NO, and the show feedback on the statistics of the answer</a:t>
            </a:r>
          </a:p>
          <a:p>
            <a:endParaRPr lang="en-US" u="sng" dirty="0" smtClean="0"/>
          </a:p>
          <a:p>
            <a:r>
              <a:rPr lang="en-US" b="1" u="sng" dirty="0" smtClean="0"/>
              <a:t>Related links:</a:t>
            </a:r>
          </a:p>
          <a:p>
            <a:r>
              <a:rPr lang="en-US" b="1" u="sng" dirty="0" smtClean="0"/>
              <a:t>https://edx.readthedocs.io/projects/open-edx-building-and-running-a-course/en/named-release-birch/exercises_tools/poll.html#poll</a:t>
            </a:r>
          </a:p>
          <a:p>
            <a:pPr eaLnBrk="1" hangingPunct="1"/>
            <a:endParaRPr lang="he-IL" b="1" dirty="0" smtClean="0"/>
          </a:p>
        </p:txBody>
      </p:sp>
    </p:spTree>
    <p:extLst>
      <p:ext uri="{BB962C8B-B14F-4D97-AF65-F5344CB8AC3E}">
        <p14:creationId xmlns:p14="http://schemas.microsoft.com/office/powerpoint/2010/main" val="6543430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0642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ggested Interaction</a:t>
            </a:r>
          </a:p>
          <a:p>
            <a:endParaRPr lang="en-US" dirty="0" smtClean="0"/>
          </a:p>
          <a:p>
            <a:r>
              <a:rPr lang="en-US" dirty="0" smtClean="0"/>
              <a:t>Timing:</a:t>
            </a:r>
            <a:r>
              <a:rPr lang="en-US" baseline="0" dirty="0" smtClean="0"/>
              <a:t> </a:t>
            </a:r>
            <a:r>
              <a:rPr lang="en-US" dirty="0" smtClean="0"/>
              <a:t>After showing the entire content of this slide</a:t>
            </a:r>
          </a:p>
          <a:p>
            <a:endParaRPr lang="en-US" dirty="0" smtClean="0"/>
          </a:p>
          <a:p>
            <a:r>
              <a:rPr lang="en-US" dirty="0" smtClean="0"/>
              <a:t>Question: Will this algorithm operate well on radar (SAR)</a:t>
            </a:r>
            <a:r>
              <a:rPr lang="en-US" baseline="0" dirty="0" smtClean="0"/>
              <a:t> </a:t>
            </a:r>
            <a:r>
              <a:rPr lang="en-US" dirty="0" smtClean="0"/>
              <a:t>images (show</a:t>
            </a:r>
            <a:r>
              <a:rPr lang="en-US" baseline="0" dirty="0" smtClean="0"/>
              <a:t> such images</a:t>
            </a:r>
            <a:r>
              <a:rPr lang="en-US" dirty="0" smtClean="0"/>
              <a:t>)</a:t>
            </a:r>
            <a:r>
              <a:rPr lang="en-US" baseline="0" dirty="0" smtClean="0"/>
              <a:t>? </a:t>
            </a:r>
          </a:p>
          <a:p>
            <a:endParaRPr lang="en-US" dirty="0" smtClean="0"/>
          </a:p>
          <a:p>
            <a:r>
              <a:rPr lang="en-US" dirty="0" smtClean="0"/>
              <a:t>Problem Type:</a:t>
            </a:r>
            <a:r>
              <a:rPr lang="en-US" baseline="0" dirty="0" smtClean="0"/>
              <a:t> Checkbox Problem with answers YES or NO, and explain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u="sng" dirty="0" smtClean="0"/>
              <a:t>Problem Type:</a:t>
            </a:r>
            <a:r>
              <a:rPr lang="en-US" b="1" u="sng" baseline="0" dirty="0" smtClean="0"/>
              <a:t> Checkbox Problem with answers YES or NO, and explain in a discuss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en show the answer – No, because the model does not match this data source.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6305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Suggested Interaction</a:t>
            </a:r>
          </a:p>
          <a:p>
            <a:endParaRPr lang="en-US" dirty="0" smtClean="0"/>
          </a:p>
          <a:p>
            <a:r>
              <a:rPr lang="en-US" dirty="0" smtClean="0"/>
              <a:t>Timing:</a:t>
            </a:r>
            <a:r>
              <a:rPr lang="en-US" baseline="0" dirty="0" smtClean="0"/>
              <a:t> </a:t>
            </a:r>
            <a:r>
              <a:rPr lang="en-US" dirty="0" smtClean="0"/>
              <a:t>After showing the entire content of this slide</a:t>
            </a:r>
          </a:p>
          <a:p>
            <a:endParaRPr lang="en-US" dirty="0" smtClean="0"/>
          </a:p>
          <a:p>
            <a:r>
              <a:rPr lang="en-US" dirty="0" smtClean="0"/>
              <a:t>Question: Show</a:t>
            </a:r>
            <a:r>
              <a:rPr lang="en-US" baseline="0" dirty="0" smtClean="0"/>
              <a:t> two papers that follow the above format, where they differ only in the model</a:t>
            </a:r>
          </a:p>
          <a:p>
            <a:endParaRPr lang="en-US" dirty="0" smtClean="0"/>
          </a:p>
          <a:p>
            <a:r>
              <a:rPr lang="en-US" dirty="0" smtClean="0"/>
              <a:t>Problem Type:</a:t>
            </a:r>
            <a:r>
              <a:rPr lang="en-US" baseline="0" dirty="0" smtClean="0"/>
              <a:t> Text Input Problem to be assessed by peers</a:t>
            </a:r>
            <a:endParaRPr lang="he-IL" dirty="0" smtClean="0"/>
          </a:p>
          <a:p>
            <a:endParaRPr lang="en-US" smtClean="0"/>
          </a:p>
          <a:p>
            <a:endParaRPr lang="en-US" dirty="0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A0519E-3C6F-412F-AFC3-077D17B3E86B}" type="slidenum">
              <a:rPr lang="he-IL" sz="1200" b="0" smtClean="0"/>
              <a:pPr eaLnBrk="1" hangingPunct="1"/>
              <a:t>8</a:t>
            </a:fld>
            <a:endParaRPr lang="en-US" sz="1200" b="0" smtClean="0"/>
          </a:p>
        </p:txBody>
      </p:sp>
    </p:spTree>
    <p:extLst>
      <p:ext uri="{BB962C8B-B14F-4D97-AF65-F5344CB8AC3E}">
        <p14:creationId xmlns:p14="http://schemas.microsoft.com/office/powerpoint/2010/main" val="22565567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CC9AB4-74FD-4C55-ABEF-FFFA2C6F18D1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18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F67812B-EB0D-4150-8B31-B9358DD33182}" type="slidenum">
              <a:rPr lang="he-IL" sz="1200" b="0" smtClean="0"/>
              <a:pPr eaLnBrk="1" hangingPunct="1"/>
              <a:t>10</a:t>
            </a:fld>
            <a:endParaRPr lang="en-US" sz="1200" b="0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49001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 err="1" smtClean="0"/>
              <a:t>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413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Computer-Science Department	</a:t>
            </a:r>
          </a:p>
          <a:p>
            <a:pPr>
              <a:defRPr/>
            </a:pPr>
            <a:r>
              <a:rPr lang="en-US" dirty="0"/>
              <a:t>The </a:t>
            </a:r>
            <a:r>
              <a:rPr lang="en-US" dirty="0" err="1"/>
              <a:t>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777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013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0994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5391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37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771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233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3821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939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0679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 err="1" smtClean="0"/>
              <a:t>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64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298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147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481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867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897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035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511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19200"/>
            <a:ext cx="8896350" cy="469053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Line 2"/>
          <p:cNvSpPr>
            <a:spLocks noChangeShapeType="1"/>
          </p:cNvSpPr>
          <p:nvPr userDrawn="1"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4575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11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2125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279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766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948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0591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5620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435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124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10E584-C570-474F-8EAB-33F9CCB3ADA2}" type="slidenum">
              <a:rPr lang="he-IL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he-IL" dirty="0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3626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 err="1" smtClean="0"/>
              <a:t>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0384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9119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078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1073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7476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7570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40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6540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2777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0764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7029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589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1557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109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98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8823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3CF8-B29E-4257-8A25-E8EB4CFF4F4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3375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CB99A-6E1A-41D2-9B36-5B9F38962BA1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550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628D25-68C8-4FD8-B0F0-39AA052FE9E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504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41261-8010-49F8-B938-7BDBB189F137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6152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CFDE0-FFDF-4427-9117-FFCCA724C89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1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567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3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1579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389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77A2F-E46A-4651-AF44-9FB64DABCC4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821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FA105-8FBB-4263-80DC-8C697385E83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4153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7BFC2-F522-4DA6-8915-11B1941B770E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58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69A354-80C4-4862-A03F-FDAE48679AC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0843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B8BF4-6E6E-4EA0-A257-8C88A46E487D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638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583100-781A-4FA8-A0B8-A27A45B52B40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871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3D720-BA03-46A5-8F84-9F8CD7E460E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958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Computer-Science Department	</a:t>
            </a:r>
          </a:p>
          <a:p>
            <a:pPr>
              <a:defRPr/>
            </a:pPr>
            <a:r>
              <a:rPr lang="en-US" dirty="0"/>
              <a:t>The </a:t>
            </a:r>
            <a:r>
              <a:rPr lang="en-US" dirty="0" err="1"/>
              <a:t>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7A12C-CECD-484D-8EBD-203547F306C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176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Computer-Science Department	</a:t>
            </a:r>
          </a:p>
          <a:p>
            <a:pPr>
              <a:defRPr/>
            </a:pPr>
            <a:r>
              <a:rPr lang="en-US" dirty="0"/>
              <a:t>The </a:t>
            </a:r>
            <a:r>
              <a:rPr lang="en-US" dirty="0" err="1"/>
              <a:t>Technion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2806C-C88F-4F08-AC21-28EEF029685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54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Relationship Id="rId14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 err="1" smtClean="0"/>
              <a:t>Technio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31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The Technio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4882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Vardan Papyan The Computer-Science Department  The </a:t>
            </a:r>
            <a:r>
              <a:rPr lang="en-US" b="0" dirty="0" err="1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t>Technion</a:t>
            </a:r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1" fontAlgn="auto">
              <a:spcBef>
                <a:spcPts val="0"/>
              </a:spcBef>
              <a:spcAft>
                <a:spcPts val="0"/>
              </a:spcAft>
            </a:pPr>
            <a:fld id="{5F10E584-C570-474F-8EAB-33F9CCB3ADA2}" type="slidenum">
              <a:rPr lang="he-IL" b="0" smtClean="0">
                <a:solidFill>
                  <a:prstClr val="white">
                    <a:tint val="75000"/>
                  </a:prstClr>
                </a:solidFill>
                <a:latin typeface="Calibri" panose="020F0502020204030204"/>
              </a:rPr>
              <a:pPr rtl="1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e-IL" b="0" dirty="0">
              <a:solidFill>
                <a:prstClr val="white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b="0" kern="1200">
                <a:solidFill>
                  <a:schemeClr val="bg2"/>
                </a:solidFill>
                <a:latin typeface="Tahoma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</a:rPr>
              <a:t>The Technion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214326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 err="1" smtClean="0"/>
              <a:t>Technio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31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3724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Vardan Papyan</a:t>
            </a:r>
          </a:p>
          <a:p>
            <a:pPr>
              <a:defRPr/>
            </a:pPr>
            <a:r>
              <a:rPr lang="en-US" dirty="0" smtClean="0"/>
              <a:t>The Computer-Science Department	</a:t>
            </a:r>
          </a:p>
          <a:p>
            <a:pPr>
              <a:defRPr/>
            </a:pPr>
            <a:r>
              <a:rPr lang="en-US" dirty="0" smtClean="0"/>
              <a:t>The Technion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427F0209-659B-43D1-B628-B81F1C9B9E12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31" name="Picture 1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932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5.png"/><Relationship Id="rId9" Type="http://schemas.openxmlformats.org/officeDocument/2006/relationships/image" Target="../media/image3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2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0.png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png"/><Relationship Id="rId11" Type="http://schemas.openxmlformats.org/officeDocument/2006/relationships/image" Target="../media/image35.e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37.png"/><Relationship Id="rId9" Type="http://schemas.openxmlformats.org/officeDocument/2006/relationships/image" Target="../media/image35.emf"/><Relationship Id="rId1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380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45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6.png"/><Relationship Id="rId5" Type="http://schemas.openxmlformats.org/officeDocument/2006/relationships/image" Target="../media/image48.png"/><Relationship Id="rId10" Type="http://schemas.openxmlformats.org/officeDocument/2006/relationships/image" Target="../media/image55.png"/><Relationship Id="rId4" Type="http://schemas.openxmlformats.org/officeDocument/2006/relationships/image" Target="../media/image47.png"/><Relationship Id="rId9" Type="http://schemas.openxmlformats.org/officeDocument/2006/relationships/image" Target="../media/image49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image" Target="../media/image69.jpeg"/><Relationship Id="rId18" Type="http://schemas.openxmlformats.org/officeDocument/2006/relationships/image" Target="../media/image74.jpeg"/><Relationship Id="rId3" Type="http://schemas.openxmlformats.org/officeDocument/2006/relationships/image" Target="../media/image59.png"/><Relationship Id="rId7" Type="http://schemas.openxmlformats.org/officeDocument/2006/relationships/image" Target="../media/image63.jpeg"/><Relationship Id="rId12" Type="http://schemas.openxmlformats.org/officeDocument/2006/relationships/image" Target="../media/image68.jpeg"/><Relationship Id="rId17" Type="http://schemas.openxmlformats.org/officeDocument/2006/relationships/image" Target="../media/image73.jpeg"/><Relationship Id="rId2" Type="http://schemas.openxmlformats.org/officeDocument/2006/relationships/notesSlide" Target="../notesSlides/notesSlide24.xml"/><Relationship Id="rId16" Type="http://schemas.openxmlformats.org/officeDocument/2006/relationships/image" Target="../media/image72.jpe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62.jpeg"/><Relationship Id="rId11" Type="http://schemas.openxmlformats.org/officeDocument/2006/relationships/image" Target="../media/image67.jpeg"/><Relationship Id="rId5" Type="http://schemas.openxmlformats.org/officeDocument/2006/relationships/image" Target="../media/image61.jpeg"/><Relationship Id="rId15" Type="http://schemas.openxmlformats.org/officeDocument/2006/relationships/image" Target="../media/image71.jpe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jpeg"/><Relationship Id="rId14" Type="http://schemas.openxmlformats.org/officeDocument/2006/relationships/image" Target="../media/image70.jpeg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jpeg"/><Relationship Id="rId18" Type="http://schemas.openxmlformats.org/officeDocument/2006/relationships/image" Target="../media/image90.png"/><Relationship Id="rId26" Type="http://schemas.openxmlformats.org/officeDocument/2006/relationships/image" Target="../media/image98.png"/><Relationship Id="rId39" Type="http://schemas.openxmlformats.org/officeDocument/2006/relationships/image" Target="../media/image111.jpeg"/><Relationship Id="rId21" Type="http://schemas.openxmlformats.org/officeDocument/2006/relationships/image" Target="../media/image93.png"/><Relationship Id="rId34" Type="http://schemas.openxmlformats.org/officeDocument/2006/relationships/image" Target="../media/image106.jpeg"/><Relationship Id="rId42" Type="http://schemas.openxmlformats.org/officeDocument/2006/relationships/image" Target="../media/image114.png"/><Relationship Id="rId47" Type="http://schemas.openxmlformats.org/officeDocument/2006/relationships/image" Target="../media/image119.jpeg"/><Relationship Id="rId50" Type="http://schemas.openxmlformats.org/officeDocument/2006/relationships/image" Target="../media/image122.jpeg"/><Relationship Id="rId55" Type="http://schemas.openxmlformats.org/officeDocument/2006/relationships/image" Target="../media/image127.jpeg"/><Relationship Id="rId63" Type="http://schemas.openxmlformats.org/officeDocument/2006/relationships/image" Target="../media/image135.jpeg"/><Relationship Id="rId68" Type="http://schemas.openxmlformats.org/officeDocument/2006/relationships/image" Target="../media/image140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25.xml"/><Relationship Id="rId16" Type="http://schemas.openxmlformats.org/officeDocument/2006/relationships/image" Target="../media/image88.png"/><Relationship Id="rId29" Type="http://schemas.openxmlformats.org/officeDocument/2006/relationships/image" Target="../media/image101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78.jpeg"/><Relationship Id="rId11" Type="http://schemas.openxmlformats.org/officeDocument/2006/relationships/image" Target="../media/image83.png"/><Relationship Id="rId24" Type="http://schemas.openxmlformats.org/officeDocument/2006/relationships/image" Target="../media/image96.png"/><Relationship Id="rId32" Type="http://schemas.openxmlformats.org/officeDocument/2006/relationships/image" Target="../media/image104.png"/><Relationship Id="rId37" Type="http://schemas.openxmlformats.org/officeDocument/2006/relationships/image" Target="../media/image109.png"/><Relationship Id="rId40" Type="http://schemas.openxmlformats.org/officeDocument/2006/relationships/image" Target="../media/image112.png"/><Relationship Id="rId45" Type="http://schemas.openxmlformats.org/officeDocument/2006/relationships/image" Target="../media/image117.png"/><Relationship Id="rId53" Type="http://schemas.openxmlformats.org/officeDocument/2006/relationships/image" Target="../media/image125.jpeg"/><Relationship Id="rId58" Type="http://schemas.openxmlformats.org/officeDocument/2006/relationships/image" Target="../media/image130.jpeg"/><Relationship Id="rId66" Type="http://schemas.openxmlformats.org/officeDocument/2006/relationships/image" Target="../media/image138.png"/><Relationship Id="rId5" Type="http://schemas.openxmlformats.org/officeDocument/2006/relationships/image" Target="../media/image77.png"/><Relationship Id="rId15" Type="http://schemas.openxmlformats.org/officeDocument/2006/relationships/image" Target="../media/image87.jpeg"/><Relationship Id="rId23" Type="http://schemas.openxmlformats.org/officeDocument/2006/relationships/image" Target="../media/image95.png"/><Relationship Id="rId28" Type="http://schemas.openxmlformats.org/officeDocument/2006/relationships/image" Target="../media/image100.png"/><Relationship Id="rId36" Type="http://schemas.openxmlformats.org/officeDocument/2006/relationships/image" Target="../media/image108.jpeg"/><Relationship Id="rId49" Type="http://schemas.openxmlformats.org/officeDocument/2006/relationships/image" Target="../media/image121.png"/><Relationship Id="rId57" Type="http://schemas.openxmlformats.org/officeDocument/2006/relationships/image" Target="../media/image129.png"/><Relationship Id="rId61" Type="http://schemas.openxmlformats.org/officeDocument/2006/relationships/image" Target="../media/image133.png"/><Relationship Id="rId10" Type="http://schemas.openxmlformats.org/officeDocument/2006/relationships/image" Target="../media/image82.png"/><Relationship Id="rId19" Type="http://schemas.openxmlformats.org/officeDocument/2006/relationships/image" Target="../media/image91.png"/><Relationship Id="rId31" Type="http://schemas.openxmlformats.org/officeDocument/2006/relationships/image" Target="../media/image103.png"/><Relationship Id="rId44" Type="http://schemas.openxmlformats.org/officeDocument/2006/relationships/image" Target="../media/image116.png"/><Relationship Id="rId52" Type="http://schemas.openxmlformats.org/officeDocument/2006/relationships/image" Target="../media/image124.jpeg"/><Relationship Id="rId60" Type="http://schemas.openxmlformats.org/officeDocument/2006/relationships/image" Target="../media/image132.png"/><Relationship Id="rId65" Type="http://schemas.openxmlformats.org/officeDocument/2006/relationships/image" Target="../media/image137.jpeg"/><Relationship Id="rId4" Type="http://schemas.openxmlformats.org/officeDocument/2006/relationships/image" Target="../media/image76.png"/><Relationship Id="rId9" Type="http://schemas.openxmlformats.org/officeDocument/2006/relationships/image" Target="../media/image81.png"/><Relationship Id="rId14" Type="http://schemas.openxmlformats.org/officeDocument/2006/relationships/image" Target="../media/image86.jpeg"/><Relationship Id="rId22" Type="http://schemas.openxmlformats.org/officeDocument/2006/relationships/image" Target="../media/image94.png"/><Relationship Id="rId27" Type="http://schemas.openxmlformats.org/officeDocument/2006/relationships/image" Target="../media/image99.jpeg"/><Relationship Id="rId30" Type="http://schemas.openxmlformats.org/officeDocument/2006/relationships/image" Target="../media/image102.png"/><Relationship Id="rId35" Type="http://schemas.openxmlformats.org/officeDocument/2006/relationships/image" Target="../media/image107.jpeg"/><Relationship Id="rId43" Type="http://schemas.openxmlformats.org/officeDocument/2006/relationships/image" Target="../media/image115.jpeg"/><Relationship Id="rId48" Type="http://schemas.openxmlformats.org/officeDocument/2006/relationships/image" Target="../media/image120.png"/><Relationship Id="rId56" Type="http://schemas.openxmlformats.org/officeDocument/2006/relationships/image" Target="../media/image128.png"/><Relationship Id="rId64" Type="http://schemas.openxmlformats.org/officeDocument/2006/relationships/image" Target="../media/image136.png"/><Relationship Id="rId69" Type="http://schemas.openxmlformats.org/officeDocument/2006/relationships/image" Target="../media/image141.png"/><Relationship Id="rId8" Type="http://schemas.openxmlformats.org/officeDocument/2006/relationships/image" Target="../media/image80.png"/><Relationship Id="rId51" Type="http://schemas.openxmlformats.org/officeDocument/2006/relationships/image" Target="../media/image123.jpeg"/><Relationship Id="rId3" Type="http://schemas.openxmlformats.org/officeDocument/2006/relationships/image" Target="../media/image75.png"/><Relationship Id="rId12" Type="http://schemas.openxmlformats.org/officeDocument/2006/relationships/image" Target="../media/image84.jpeg"/><Relationship Id="rId17" Type="http://schemas.openxmlformats.org/officeDocument/2006/relationships/image" Target="../media/image89.png"/><Relationship Id="rId25" Type="http://schemas.openxmlformats.org/officeDocument/2006/relationships/image" Target="../media/image97.jpeg"/><Relationship Id="rId33" Type="http://schemas.openxmlformats.org/officeDocument/2006/relationships/image" Target="../media/image105.jpeg"/><Relationship Id="rId38" Type="http://schemas.openxmlformats.org/officeDocument/2006/relationships/image" Target="../media/image110.jpeg"/><Relationship Id="rId46" Type="http://schemas.openxmlformats.org/officeDocument/2006/relationships/image" Target="../media/image118.png"/><Relationship Id="rId59" Type="http://schemas.openxmlformats.org/officeDocument/2006/relationships/image" Target="../media/image131.jpeg"/><Relationship Id="rId67" Type="http://schemas.openxmlformats.org/officeDocument/2006/relationships/image" Target="../media/image139.jpeg"/><Relationship Id="rId20" Type="http://schemas.openxmlformats.org/officeDocument/2006/relationships/image" Target="../media/image92.jpeg"/><Relationship Id="rId41" Type="http://schemas.openxmlformats.org/officeDocument/2006/relationships/image" Target="../media/image113.png"/><Relationship Id="rId54" Type="http://schemas.openxmlformats.org/officeDocument/2006/relationships/image" Target="../media/image126.jpeg"/><Relationship Id="rId62" Type="http://schemas.openxmlformats.org/officeDocument/2006/relationships/image" Target="../media/image13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0.png"/><Relationship Id="rId3" Type="http://schemas.openxmlformats.org/officeDocument/2006/relationships/image" Target="../media/image147.png"/><Relationship Id="rId7" Type="http://schemas.openxmlformats.org/officeDocument/2006/relationships/image" Target="../media/image50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71.png"/><Relationship Id="rId11" Type="http://schemas.openxmlformats.org/officeDocument/2006/relationships/image" Target="../media/image141.png"/><Relationship Id="rId10" Type="http://schemas.openxmlformats.org/officeDocument/2006/relationships/image" Target="../media/image142.png"/><Relationship Id="rId9" Type="http://schemas.openxmlformats.org/officeDocument/2006/relationships/image" Target="../media/image54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1.png"/><Relationship Id="rId3" Type="http://schemas.openxmlformats.org/officeDocument/2006/relationships/image" Target="../media/image149.png"/><Relationship Id="rId7" Type="http://schemas.openxmlformats.org/officeDocument/2006/relationships/image" Target="../media/image4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70.png"/><Relationship Id="rId4" Type="http://schemas.openxmlformats.org/officeDocument/2006/relationships/image" Target="../media/image563.png"/><Relationship Id="rId9" Type="http://schemas.openxmlformats.org/officeDocument/2006/relationships/image" Target="../media/image57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582.png"/><Relationship Id="rId7" Type="http://schemas.openxmlformats.org/officeDocument/2006/relationships/image" Target="../media/image592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9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0.png"/><Relationship Id="rId13" Type="http://schemas.openxmlformats.org/officeDocument/2006/relationships/image" Target="../media/image1442.png"/><Relationship Id="rId3" Type="http://schemas.openxmlformats.org/officeDocument/2006/relationships/image" Target="../media/image150.png"/><Relationship Id="rId7" Type="http://schemas.openxmlformats.org/officeDocument/2006/relationships/image" Target="../media/image581.png"/><Relationship Id="rId12" Type="http://schemas.openxmlformats.org/officeDocument/2006/relationships/image" Target="../media/image15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570.png"/><Relationship Id="rId11" Type="http://schemas.openxmlformats.org/officeDocument/2006/relationships/image" Target="../media/image620.png"/><Relationship Id="rId5" Type="http://schemas.openxmlformats.org/officeDocument/2006/relationships/image" Target="../media/image560.png"/><Relationship Id="rId10" Type="http://schemas.openxmlformats.org/officeDocument/2006/relationships/image" Target="../media/image610.png"/><Relationship Id="rId4" Type="http://schemas.openxmlformats.org/officeDocument/2006/relationships/image" Target="../media/image550.png"/><Relationship Id="rId9" Type="http://schemas.openxmlformats.org/officeDocument/2006/relationships/image" Target="../media/image600.png"/><Relationship Id="rId14" Type="http://schemas.openxmlformats.org/officeDocument/2006/relationships/image" Target="../media/image1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0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41.png"/><Relationship Id="rId4" Type="http://schemas.openxmlformats.org/officeDocument/2006/relationships/image" Target="../media/image14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2.png"/><Relationship Id="rId34" Type="http://schemas.openxmlformats.org/officeDocument/2006/relationships/image" Target="../media/image1452.png"/><Relationship Id="rId33" Type="http://schemas.openxmlformats.org/officeDocument/2006/relationships/image" Target="../media/image1071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780.png"/><Relationship Id="rId1" Type="http://schemas.openxmlformats.org/officeDocument/2006/relationships/slideLayout" Target="../slideLayouts/slideLayout27.xml"/><Relationship Id="rId36" Type="http://schemas.openxmlformats.org/officeDocument/2006/relationships/image" Target="../media/image601.png"/><Relationship Id="rId4" Type="http://schemas.openxmlformats.org/officeDocument/2006/relationships/image" Target="../media/image1301.png"/><Relationship Id="rId35" Type="http://schemas.openxmlformats.org/officeDocument/2006/relationships/image" Target="../media/image59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32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7.xml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31.png"/><Relationship Id="rId18" Type="http://schemas.openxmlformats.org/officeDocument/2006/relationships/image" Target="../media/image159.png"/><Relationship Id="rId3" Type="http://schemas.openxmlformats.org/officeDocument/2006/relationships/image" Target="../media/image157.png"/><Relationship Id="rId17" Type="http://schemas.openxmlformats.org/officeDocument/2006/relationships/image" Target="../media/image1251.png"/><Relationship Id="rId2" Type="http://schemas.openxmlformats.org/officeDocument/2006/relationships/notesSlide" Target="../notesSlides/notesSlide31.xml"/><Relationship Id="rId16" Type="http://schemas.openxmlformats.org/officeDocument/2006/relationships/image" Target="../media/image158.png"/><Relationship Id="rId1" Type="http://schemas.openxmlformats.org/officeDocument/2006/relationships/slideLayout" Target="../slideLayouts/slideLayout27.xml"/><Relationship Id="rId15" Type="http://schemas.openxmlformats.org/officeDocument/2006/relationships/image" Target="../media/image1570.png"/><Relationship Id="rId19" Type="http://schemas.openxmlformats.org/officeDocument/2006/relationships/slide" Target="slide39.xml"/><Relationship Id="rId4" Type="http://schemas.openxmlformats.org/officeDocument/2006/relationships/image" Target="../media/image1560.png"/><Relationship Id="rId14" Type="http://schemas.openxmlformats.org/officeDocument/2006/relationships/image" Target="../media/image12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2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510.png"/><Relationship Id="rId5" Type="http://schemas.openxmlformats.org/officeDocument/2006/relationships/image" Target="../media/image1501.png"/><Relationship Id="rId4" Type="http://schemas.openxmlformats.org/officeDocument/2006/relationships/image" Target="../media/image1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0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42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13" Type="http://schemas.openxmlformats.org/officeDocument/2006/relationships/image" Target="../media/image14.gif"/><Relationship Id="rId18" Type="http://schemas.openxmlformats.org/officeDocument/2006/relationships/hyperlink" Target="http://24.149.138.246/_media/newsletters/USA/USA_Edition6_December09_files/Volume_Imaging.jpg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jpeg"/><Relationship Id="rId12" Type="http://schemas.openxmlformats.org/officeDocument/2006/relationships/image" Target="../media/image13.jpeg"/><Relationship Id="rId17" Type="http://schemas.openxmlformats.org/officeDocument/2006/relationships/image" Target="../media/image1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7.gif"/><Relationship Id="rId20" Type="http://schemas.openxmlformats.org/officeDocument/2006/relationships/image" Target="../media/image20.jpeg"/><Relationship Id="rId1" Type="http://schemas.openxmlformats.org/officeDocument/2006/relationships/tags" Target="../tags/tag1.xml"/><Relationship Id="rId6" Type="http://schemas.openxmlformats.org/officeDocument/2006/relationships/image" Target="../media/image7.png"/><Relationship Id="rId11" Type="http://schemas.openxmlformats.org/officeDocument/2006/relationships/image" Target="../media/image12.jpeg"/><Relationship Id="rId5" Type="http://schemas.openxmlformats.org/officeDocument/2006/relationships/image" Target="../media/image6.jpe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19" Type="http://schemas.openxmlformats.org/officeDocument/2006/relationships/image" Target="../media/image19.jpeg"/><Relationship Id="rId4" Type="http://schemas.openxmlformats.org/officeDocument/2006/relationships/hyperlink" Target="http://www.google.co.il/url?sa=i&amp;rct=j&amp;q=&amp;esrc=s&amp;frm=1&amp;source=images&amp;cd=&amp;cad=rja&amp;docid=qP6sc5F9CF2crM&amp;tbnid=vNTslHLOR1tk1M:&amp;ved=0CAUQjRw&amp;url=http://www.vizago.ch/reconstructions.php&amp;ei=weWNUZKQJ4KXtAbP_4GoDA&amp;bvm=bv.46340616,d.Yms&amp;psig=AFQjCNHmhI1dTCia7cxM-GT7LAi5PuR5gQ&amp;ust=1368340276449695" TargetMode="External"/><Relationship Id="rId9" Type="http://schemas.openxmlformats.org/officeDocument/2006/relationships/image" Target="../media/image10.png"/><Relationship Id="rId14" Type="http://schemas.openxmlformats.org/officeDocument/2006/relationships/image" Target="../media/image1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emf"/><Relationship Id="rId13" Type="http://schemas.openxmlformats.org/officeDocument/2006/relationships/image" Target="../media/image166.png"/><Relationship Id="rId3" Type="http://schemas.openxmlformats.org/officeDocument/2006/relationships/image" Target="../media/image147.emf"/><Relationship Id="rId7" Type="http://schemas.openxmlformats.org/officeDocument/2006/relationships/image" Target="../media/image151.emf"/><Relationship Id="rId12" Type="http://schemas.openxmlformats.org/officeDocument/2006/relationships/image" Target="../media/image162.png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50.emf"/><Relationship Id="rId11" Type="http://schemas.openxmlformats.org/officeDocument/2006/relationships/image" Target="../media/image155.emf"/><Relationship Id="rId5" Type="http://schemas.openxmlformats.org/officeDocument/2006/relationships/image" Target="../media/image149.emf"/><Relationship Id="rId10" Type="http://schemas.openxmlformats.org/officeDocument/2006/relationships/image" Target="../media/image154.emf"/><Relationship Id="rId4" Type="http://schemas.openxmlformats.org/officeDocument/2006/relationships/image" Target="../media/image148.emf"/><Relationship Id="rId9" Type="http://schemas.openxmlformats.org/officeDocument/2006/relationships/image" Target="../media/image153.emf"/><Relationship Id="rId14" Type="http://schemas.openxmlformats.org/officeDocument/2006/relationships/image" Target="../media/image16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18" Type="http://schemas.openxmlformats.org/officeDocument/2006/relationships/image" Target="../media/image1190.png"/><Relationship Id="rId3" Type="http://schemas.openxmlformats.org/officeDocument/2006/relationships/image" Target="../media/image148.emf"/><Relationship Id="rId34" Type="http://schemas.openxmlformats.org/officeDocument/2006/relationships/image" Target="../media/image170.png"/><Relationship Id="rId7" Type="http://schemas.openxmlformats.org/officeDocument/2006/relationships/image" Target="../media/image153.emf"/><Relationship Id="rId17" Type="http://schemas.openxmlformats.org/officeDocument/2006/relationships/image" Target="../media/image1520.png"/><Relationship Id="rId33" Type="http://schemas.openxmlformats.org/officeDocument/2006/relationships/image" Target="../media/image169.png"/><Relationship Id="rId2" Type="http://schemas.openxmlformats.org/officeDocument/2006/relationships/image" Target="../media/image147.emf"/><Relationship Id="rId29" Type="http://schemas.openxmlformats.org/officeDocument/2006/relationships/image" Target="../media/image1240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52.emf"/><Relationship Id="rId24" Type="http://schemas.openxmlformats.org/officeDocument/2006/relationships/image" Target="../media/image1250.png"/><Relationship Id="rId32" Type="http://schemas.openxmlformats.org/officeDocument/2006/relationships/image" Target="../media/image162.png"/><Relationship Id="rId5" Type="http://schemas.openxmlformats.org/officeDocument/2006/relationships/image" Target="../media/image150.emf"/><Relationship Id="rId31" Type="http://schemas.microsoft.com/office/2007/relationships/hdphoto" Target="../media/hdphoto1.wdp"/><Relationship Id="rId4" Type="http://schemas.openxmlformats.org/officeDocument/2006/relationships/image" Target="../media/image149.emf"/><Relationship Id="rId9" Type="http://schemas.openxmlformats.org/officeDocument/2006/relationships/image" Target="../media/image155.emf"/><Relationship Id="rId30" Type="http://schemas.openxmlformats.org/officeDocument/2006/relationships/image" Target="../media/image16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0.png"/><Relationship Id="rId18" Type="http://schemas.openxmlformats.org/officeDocument/2006/relationships/image" Target="../media/image1431.png"/><Relationship Id="rId26" Type="http://schemas.openxmlformats.org/officeDocument/2006/relationships/image" Target="../media/image1620.png"/><Relationship Id="rId3" Type="http://schemas.openxmlformats.org/officeDocument/2006/relationships/image" Target="../media/image171.png"/><Relationship Id="rId21" Type="http://schemas.openxmlformats.org/officeDocument/2006/relationships/image" Target="../media/image1461.png"/><Relationship Id="rId7" Type="http://schemas.openxmlformats.org/officeDocument/2006/relationships/image" Target="../media/image1750.png"/><Relationship Id="rId17" Type="http://schemas.openxmlformats.org/officeDocument/2006/relationships/image" Target="../media/image1421.png"/><Relationship Id="rId25" Type="http://schemas.openxmlformats.org/officeDocument/2006/relationships/image" Target="../media/image1500.png"/><Relationship Id="rId2" Type="http://schemas.openxmlformats.org/officeDocument/2006/relationships/notesSlide" Target="../notesSlides/notesSlide33.xml"/><Relationship Id="rId16" Type="http://schemas.openxmlformats.org/officeDocument/2006/relationships/image" Target="../media/image1410.png"/><Relationship Id="rId20" Type="http://schemas.openxmlformats.org/officeDocument/2006/relationships/image" Target="../media/image1450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742.png"/><Relationship Id="rId24" Type="http://schemas.openxmlformats.org/officeDocument/2006/relationships/image" Target="../media/image1491.png"/><Relationship Id="rId5" Type="http://schemas.openxmlformats.org/officeDocument/2006/relationships/image" Target="../media/image1731.png"/><Relationship Id="rId15" Type="http://schemas.openxmlformats.org/officeDocument/2006/relationships/image" Target="../media/image1400.png"/><Relationship Id="rId23" Type="http://schemas.openxmlformats.org/officeDocument/2006/relationships/image" Target="../media/image1480.png"/><Relationship Id="rId10" Type="http://schemas.openxmlformats.org/officeDocument/2006/relationships/image" Target="../media/image178.png"/><Relationship Id="rId19" Type="http://schemas.openxmlformats.org/officeDocument/2006/relationships/image" Target="../media/image1440.png"/><Relationship Id="rId4" Type="http://schemas.openxmlformats.org/officeDocument/2006/relationships/image" Target="../media/image172.png"/><Relationship Id="rId9" Type="http://schemas.openxmlformats.org/officeDocument/2006/relationships/image" Target="../media/image177.png"/><Relationship Id="rId14" Type="http://schemas.openxmlformats.org/officeDocument/2006/relationships/image" Target="../media/image1391.png"/><Relationship Id="rId22" Type="http://schemas.openxmlformats.org/officeDocument/2006/relationships/image" Target="../media/image147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0.png"/><Relationship Id="rId13" Type="http://schemas.openxmlformats.org/officeDocument/2006/relationships/image" Target="../media/image1471.png"/><Relationship Id="rId3" Type="http://schemas.openxmlformats.org/officeDocument/2006/relationships/image" Target="../media/image1441.png"/><Relationship Id="rId12" Type="http://schemas.openxmlformats.org/officeDocument/2006/relationships/image" Target="../media/image142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451.png"/><Relationship Id="rId5" Type="http://schemas.openxmlformats.org/officeDocument/2006/relationships/image" Target="../media/image1330.png"/><Relationship Id="rId15" Type="http://schemas.openxmlformats.org/officeDocument/2006/relationships/image" Target="../media/image1490.png"/><Relationship Id="rId10" Type="http://schemas.openxmlformats.org/officeDocument/2006/relationships/image" Target="../media/image1460.png"/><Relationship Id="rId4" Type="http://schemas.openxmlformats.org/officeDocument/2006/relationships/image" Target="../media/image1291.png"/><Relationship Id="rId9" Type="http://schemas.openxmlformats.org/officeDocument/2006/relationships/image" Target="../media/image1390.png"/><Relationship Id="rId14" Type="http://schemas.openxmlformats.org/officeDocument/2006/relationships/image" Target="../media/image1481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2.png"/><Relationship Id="rId13" Type="http://schemas.openxmlformats.org/officeDocument/2006/relationships/image" Target="../media/image1701.png"/><Relationship Id="rId3" Type="http://schemas.openxmlformats.org/officeDocument/2006/relationships/image" Target="../media/image169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7.xml"/><Relationship Id="rId11" Type="http://schemas.openxmlformats.org/officeDocument/2006/relationships/image" Target="../media/image179.png"/><Relationship Id="rId10" Type="http://schemas.openxmlformats.org/officeDocument/2006/relationships/image" Target="../media/image1631.png"/><Relationship Id="rId4" Type="http://schemas.openxmlformats.org/officeDocument/2006/relationships/image" Target="../media/image1700.png"/><Relationship Id="rId9" Type="http://schemas.openxmlformats.org/officeDocument/2006/relationships/image" Target="../media/image71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png"/><Relationship Id="rId7" Type="http://schemas.openxmlformats.org/officeDocument/2006/relationships/image" Target="../media/image164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51.png"/><Relationship Id="rId11" Type="http://schemas.openxmlformats.org/officeDocument/2006/relationships/image" Target="../media/image256.png"/><Relationship Id="rId10" Type="http://schemas.openxmlformats.org/officeDocument/2006/relationships/image" Target="../media/image255.png"/><Relationship Id="rId9" Type="http://schemas.openxmlformats.org/officeDocument/2006/relationships/image" Target="../media/image16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7.xml"/><Relationship Id="rId11" Type="http://schemas.openxmlformats.org/officeDocument/2006/relationships/image" Target="../media/image282.png"/><Relationship Id="rId10" Type="http://schemas.openxmlformats.org/officeDocument/2006/relationships/image" Target="../media/image281.png"/><Relationship Id="rId4" Type="http://schemas.openxmlformats.org/officeDocument/2006/relationships/image" Target="../media/image175.png"/><Relationship Id="rId9" Type="http://schemas.openxmlformats.org/officeDocument/2006/relationships/image" Target="../media/image28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651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87.png"/><Relationship Id="rId7" Type="http://schemas.openxmlformats.org/officeDocument/2006/relationships/image" Target="../media/image176.png"/><Relationship Id="rId12" Type="http://schemas.openxmlformats.org/officeDocument/2006/relationships/image" Target="../media/image196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0.png"/><Relationship Id="rId11" Type="http://schemas.openxmlformats.org/officeDocument/2006/relationships/image" Target="../media/image183.png"/><Relationship Id="rId5" Type="http://schemas.openxmlformats.org/officeDocument/2006/relationships/image" Target="../media/image189.png"/><Relationship Id="rId10" Type="http://schemas.openxmlformats.org/officeDocument/2006/relationships/image" Target="../media/image182.png"/><Relationship Id="rId4" Type="http://schemas.openxmlformats.org/officeDocument/2006/relationships/image" Target="../media/image188.png"/><Relationship Id="rId9" Type="http://schemas.openxmlformats.org/officeDocument/2006/relationships/image" Target="../media/image1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2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811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511.png"/><Relationship Id="rId5" Type="http://schemas.openxmlformats.org/officeDocument/2006/relationships/image" Target="../media/image185.jpeg"/><Relationship Id="rId4" Type="http://schemas.openxmlformats.org/officeDocument/2006/relationships/image" Target="../media/image830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0.png"/><Relationship Id="rId3" Type="http://schemas.openxmlformats.org/officeDocument/2006/relationships/image" Target="../media/image1911.png"/><Relationship Id="rId7" Type="http://schemas.openxmlformats.org/officeDocument/2006/relationships/image" Target="../media/image1950.png"/><Relationship Id="rId2" Type="http://schemas.openxmlformats.org/officeDocument/2006/relationships/image" Target="../media/image1901.png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40.png"/><Relationship Id="rId5" Type="http://schemas.openxmlformats.org/officeDocument/2006/relationships/image" Target="../media/image1930.png"/><Relationship Id="rId4" Type="http://schemas.openxmlformats.org/officeDocument/2006/relationships/image" Target="../media/image192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0.png"/><Relationship Id="rId7" Type="http://schemas.openxmlformats.org/officeDocument/2006/relationships/image" Target="../media/image19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970.png"/><Relationship Id="rId11" Type="http://schemas.openxmlformats.org/officeDocument/2006/relationships/image" Target="../media/image1771.png"/><Relationship Id="rId5" Type="http://schemas.openxmlformats.org/officeDocument/2006/relationships/image" Target="../media/image1741.png"/><Relationship Id="rId4" Type="http://schemas.openxmlformats.org/officeDocument/2006/relationships/image" Target="../media/image1730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0.png"/><Relationship Id="rId1" Type="http://schemas.openxmlformats.org/officeDocument/2006/relationships/slideLayout" Target="../slideLayouts/slideLayout2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7.xml"/></Relationships>
</file>

<file path=ppt/slides/_rels/slide55.xml.rels><?xml version="1.0" encoding="UTF-8" standalone="yes"?>
<Relationships xmlns="http://schemas.openxmlformats.org/package/2006/relationships"><Relationship Id="rId7" Type="http://schemas.openxmlformats.org/officeDocument/2006/relationships/image" Target="../media/image201.png"/><Relationship Id="rId12" Type="http://schemas.openxmlformats.org/officeDocument/2006/relationships/image" Target="../media/image1542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7.xml"/><Relationship Id="rId11" Type="http://schemas.openxmlformats.org/officeDocument/2006/relationships/image" Target="../media/image203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2" Type="http://schemas.openxmlformats.org/officeDocument/2006/relationships/image" Target="../media/image900.png"/><Relationship Id="rId1" Type="http://schemas.openxmlformats.org/officeDocument/2006/relationships/slideLayout" Target="../slideLayouts/slideLayout27.xml"/><Relationship Id="rId11" Type="http://schemas.openxmlformats.org/officeDocument/2006/relationships/image" Target="../media/image212.png"/><Relationship Id="rId10" Type="http://schemas.openxmlformats.org/officeDocument/2006/relationships/image" Target="../media/image211.png"/><Relationship Id="rId9" Type="http://schemas.openxmlformats.org/officeDocument/2006/relationships/image" Target="../media/image209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194.png"/><Relationship Id="rId4" Type="http://schemas.openxmlformats.org/officeDocument/2006/relationships/image" Target="../media/image19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19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19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10" Type="http://schemas.openxmlformats.org/officeDocument/2006/relationships/image" Target="../media/image28.png"/><Relationship Id="rId4" Type="http://schemas.openxmlformats.org/officeDocument/2006/relationships/image" Target="../media/image22.jpeg"/><Relationship Id="rId9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4" Type="http://schemas.openxmlformats.org/officeDocument/2006/relationships/image" Target="../media/image29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852583"/>
            <a:ext cx="9144000" cy="1858328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ignal Modeling</a:t>
            </a:r>
            <a:r>
              <a:rPr lang="en-US" sz="480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:</a:t>
            </a:r>
            <a:r>
              <a:rPr lang="en-US" sz="4800" dirty="0" smtClean="0">
                <a:latin typeface="Calibri Light" panose="020F0302020204030204" pitchFamily="34" charset="0"/>
                <a:cs typeface="Calibri Light" panose="020F0302020204030204" pitchFamily="34" charset="0"/>
              </a:rPr>
              <a:t/>
            </a:r>
            <a:br>
              <a:rPr lang="en-US" sz="4800" dirty="0" smtClean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4800" dirty="0" smtClean="0">
                <a:latin typeface="Calibri Light" panose="020F0302020204030204" pitchFamily="34" charset="0"/>
                <a:cs typeface="Calibri Light" panose="020F0302020204030204" pitchFamily="34" charset="0"/>
              </a:rPr>
              <a:t>From </a:t>
            </a:r>
            <a:r>
              <a:rPr lang="en-US" sz="4800" dirty="0">
                <a:latin typeface="Calibri Light" panose="020F0302020204030204" pitchFamily="34" charset="0"/>
                <a:cs typeface="Calibri Light" panose="020F0302020204030204" pitchFamily="34" charset="0"/>
              </a:rPr>
              <a:t>Convolutional Sparse Coding </a:t>
            </a:r>
            <a:r>
              <a:rPr lang="en-US" sz="4800" dirty="0" smtClean="0">
                <a:latin typeface="Calibri Light" panose="020F0302020204030204" pitchFamily="34" charset="0"/>
                <a:cs typeface="Calibri Light" panose="020F0302020204030204" pitchFamily="34" charset="0"/>
              </a:rPr>
              <a:t>to</a:t>
            </a:r>
            <a:br>
              <a:rPr lang="en-US" sz="4800" dirty="0" smtClean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4800" dirty="0" smtClean="0">
                <a:latin typeface="Calibri Light" panose="020F0302020204030204" pitchFamily="34" charset="0"/>
                <a:cs typeface="Calibri Light" panose="020F0302020204030204" pitchFamily="34" charset="0"/>
              </a:rPr>
              <a:t>Convolutional </a:t>
            </a:r>
            <a:r>
              <a:rPr lang="en-US" sz="4800" dirty="0">
                <a:latin typeface="Calibri Light" panose="020F0302020204030204" pitchFamily="34" charset="0"/>
                <a:cs typeface="Calibri Light" panose="020F0302020204030204" pitchFamily="34" charset="0"/>
              </a:rPr>
              <a:t>Neural </a:t>
            </a:r>
            <a:r>
              <a:rPr lang="en-US" sz="4800" dirty="0" smtClean="0">
                <a:latin typeface="Calibri Light" panose="020F0302020204030204" pitchFamily="34" charset="0"/>
                <a:cs typeface="Calibri Light" panose="020F0302020204030204" pitchFamily="34" charset="0"/>
              </a:rPr>
              <a:t>Networks</a:t>
            </a:r>
            <a:r>
              <a:rPr lang="en-US" sz="4800" dirty="0">
                <a:latin typeface="Calibri Light" panose="020F0302020204030204" pitchFamily="34" charset="0"/>
                <a:cs typeface="Calibri Light" panose="020F0302020204030204" pitchFamily="34" charset="0"/>
              </a:rPr>
              <a:t/>
            </a:r>
            <a:br>
              <a:rPr lang="en-US" sz="4800" dirty="0">
                <a:latin typeface="Calibri Light" panose="020F0302020204030204" pitchFamily="34" charset="0"/>
                <a:cs typeface="Calibri Light" panose="020F0302020204030204" pitchFamily="34" charset="0"/>
              </a:rPr>
            </a:br>
            <a:endParaRPr lang="en-US" sz="2800" dirty="0" smtClean="0"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872" y="3143239"/>
            <a:ext cx="2794493" cy="2304777"/>
          </a:xfrm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Vardan Papyan</a:t>
            </a:r>
          </a:p>
          <a:p>
            <a:pPr algn="l" eaLnBrk="1" hangingPunct="1">
              <a:lnSpc>
                <a:spcPct val="90000"/>
              </a:lnSpc>
            </a:pPr>
            <a:endParaRPr lang="en-US" sz="11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l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Computer Science Department </a:t>
            </a:r>
          </a:p>
          <a:p>
            <a:pPr algn="l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The Technion - Israel Institute of Technology</a:t>
            </a:r>
          </a:p>
          <a:p>
            <a:pPr algn="l" eaLnBrk="1" hangingPunct="1">
              <a:lnSpc>
                <a:spcPct val="90000"/>
              </a:lnSpc>
              <a:spcBef>
                <a:spcPts val="0"/>
              </a:spcBef>
            </a:pP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Haifa 32000, Israel</a:t>
            </a:r>
          </a:p>
          <a:p>
            <a:pPr algn="l" eaLnBrk="1" hangingPunct="1">
              <a:lnSpc>
                <a:spcPct val="90000"/>
              </a:lnSpc>
            </a:pPr>
            <a:endParaRPr lang="en-US" sz="20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0" y="3044931"/>
            <a:ext cx="9144000" cy="0"/>
          </a:xfrm>
          <a:prstGeom prst="line">
            <a:avLst/>
          </a:prstGeom>
          <a:noFill/>
          <a:ln w="5715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16" name="TextBox 2"/>
          <p:cNvSpPr txBox="1"/>
          <p:nvPr/>
        </p:nvSpPr>
        <p:spPr>
          <a:xfrm>
            <a:off x="4221127" y="6177207"/>
            <a:ext cx="42496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r>
              <a:rPr lang="en-US" sz="12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T</a:t>
            </a:r>
            <a:r>
              <a:rPr lang="en-US" sz="12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e </a:t>
            </a:r>
            <a:r>
              <a:rPr lang="en-US" sz="12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esearch leading </a:t>
            </a:r>
            <a:r>
              <a:rPr lang="en-US" sz="12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o these results </a:t>
            </a:r>
            <a:r>
              <a:rPr lang="en-US" sz="12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has </a:t>
            </a:r>
            <a:r>
              <a:rPr lang="en-US" sz="12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been received funding from the European </a:t>
            </a:r>
            <a:r>
              <a:rPr lang="en-US" sz="12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union's Seventh Framework </a:t>
            </a:r>
            <a:r>
              <a:rPr lang="en-US" sz="12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ogram (FP/2007-2013</a:t>
            </a:r>
            <a:r>
              <a:rPr lang="en-US" sz="12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) ERC grant Agreement ERC-SPARSE- </a:t>
            </a:r>
            <a:r>
              <a:rPr lang="en-US" sz="12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320649</a:t>
            </a:r>
            <a:endParaRPr lang="en-US" sz="1200" b="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7" name="Picture 16" descr="erc-logo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0813" y="6199233"/>
            <a:ext cx="625005" cy="616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ounded Rectangle 20"/>
          <p:cNvSpPr/>
          <p:nvPr/>
        </p:nvSpPr>
        <p:spPr>
          <a:xfrm>
            <a:off x="2457072" y="3814559"/>
            <a:ext cx="6638746" cy="2245347"/>
          </a:xfrm>
          <a:prstGeom prst="roundRect">
            <a:avLst/>
          </a:prstGeom>
          <a:solidFill>
            <a:sysClr val="windowText" lastClr="000000">
              <a:lumMod val="75000"/>
              <a:lumOff val="25000"/>
            </a:sys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1" anchor="ctr"/>
          <a:lstStyle/>
          <a:p>
            <a:pPr marL="0" marR="0" lvl="0" indent="0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he-IL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92451" y="3819990"/>
            <a:ext cx="220831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Joint work with</a:t>
            </a:r>
            <a:endParaRPr lang="he-IL" b="0" dirty="0">
              <a:solidFill>
                <a:prstClr val="white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457072" y="4274662"/>
            <a:ext cx="2112246" cy="1716173"/>
            <a:chOff x="2457072" y="4274662"/>
            <a:chExt cx="2112246" cy="1716173"/>
          </a:xfrm>
        </p:grpSpPr>
        <p:pic>
          <p:nvPicPr>
            <p:cNvPr id="24" name="Picture 6" descr="*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052"/>
            <a:stretch/>
          </p:blipFill>
          <p:spPr bwMode="auto">
            <a:xfrm>
              <a:off x="2994379" y="4274662"/>
              <a:ext cx="929264" cy="12586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2457072" y="5529170"/>
              <a:ext cx="2112246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0" dirty="0" smtClean="0">
                  <a:solidFill>
                    <a:prstClr val="white"/>
                  </a:solidFill>
                  <a:latin typeface="Calibri" panose="020F0502020204030204"/>
                </a:rPr>
                <a:t>Jeremias </a:t>
              </a:r>
              <a:r>
                <a:rPr lang="en-US" b="0" dirty="0" err="1" smtClean="0">
                  <a:solidFill>
                    <a:prstClr val="white"/>
                  </a:solidFill>
                  <a:latin typeface="Calibri" panose="020F0502020204030204"/>
                </a:rPr>
                <a:t>Sulam</a:t>
              </a:r>
              <a:endParaRPr lang="he-IL" b="0" dirty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619394" y="4348897"/>
            <a:ext cx="1942391" cy="1631232"/>
            <a:chOff x="4602165" y="4359602"/>
            <a:chExt cx="1942391" cy="1631232"/>
          </a:xfrm>
        </p:grpSpPr>
        <p:pic>
          <p:nvPicPr>
            <p:cNvPr id="27" name="Picture 8" descr="image 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8951" y="4359602"/>
              <a:ext cx="1088817" cy="10888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4602165" y="5529169"/>
              <a:ext cx="1942391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0" dirty="0" err="1" smtClean="0">
                  <a:solidFill>
                    <a:prstClr val="white"/>
                  </a:solidFill>
                  <a:latin typeface="Calibri" panose="020F0502020204030204"/>
                </a:rPr>
                <a:t>Yaniv</a:t>
              </a:r>
              <a:r>
                <a:rPr lang="en-US" b="0" dirty="0" smtClean="0">
                  <a:solidFill>
                    <a:prstClr val="white"/>
                  </a:solidFill>
                  <a:latin typeface="Calibri" panose="020F0502020204030204"/>
                </a:rPr>
                <a:t> Romano</a:t>
              </a:r>
              <a:endParaRPr lang="he-IL" b="0" dirty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611861" y="4279843"/>
            <a:ext cx="2483957" cy="1719536"/>
            <a:chOff x="6611861" y="4279843"/>
            <a:chExt cx="2483957" cy="1719536"/>
          </a:xfrm>
        </p:grpSpPr>
        <p:sp>
          <p:nvSpPr>
            <p:cNvPr id="30" name="TextBox 29"/>
            <p:cNvSpPr txBox="1"/>
            <p:nvPr/>
          </p:nvSpPr>
          <p:spPr>
            <a:xfrm>
              <a:off x="6611861" y="5537714"/>
              <a:ext cx="2483957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0" dirty="0" smtClean="0">
                  <a:solidFill>
                    <a:prstClr val="white"/>
                  </a:solidFill>
                  <a:latin typeface="Calibri" panose="020F0502020204030204"/>
                </a:rPr>
                <a:t>Prof. Michael </a:t>
              </a:r>
              <a:r>
                <a:rPr lang="en-US" b="0" dirty="0" err="1" smtClean="0">
                  <a:solidFill>
                    <a:prstClr val="white"/>
                  </a:solidFill>
                  <a:latin typeface="Calibri" panose="020F0502020204030204"/>
                </a:rPr>
                <a:t>Elad</a:t>
              </a:r>
              <a:endParaRPr lang="he-IL" b="0" dirty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endParaRPr>
            </a:p>
          </p:txBody>
        </p:sp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69578" y="4279843"/>
              <a:ext cx="1202702" cy="125787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4365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2209045" y="2625455"/>
            <a:ext cx="4716856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 Convolutional </a:t>
            </a:r>
            <a:b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</a:t>
            </a:r>
          </a:p>
          <a:p>
            <a:endParaRPr lang="en-US" sz="5300" b="0" kern="0" dirty="0">
              <a:solidFill>
                <a:schemeClr val="tx1">
                  <a:lumMod val="65000"/>
                  <a:lumOff val="3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10</a:t>
            </a:fld>
            <a:endParaRPr lang="en-US" dirty="0" smtClean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080110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Freeform 78"/>
          <p:cNvSpPr/>
          <p:nvPr/>
        </p:nvSpPr>
        <p:spPr bwMode="auto">
          <a:xfrm rot="5400000" flipH="1">
            <a:off x="3777456" y="608060"/>
            <a:ext cx="1328738" cy="2492375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Freeform 77"/>
          <p:cNvSpPr/>
          <p:nvPr/>
        </p:nvSpPr>
        <p:spPr bwMode="auto">
          <a:xfrm flipH="1">
            <a:off x="444500" y="1231385"/>
            <a:ext cx="2516188" cy="3477983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602038" y="1312121"/>
            <a:ext cx="1727200" cy="1247776"/>
            <a:chOff x="4179" y="2417"/>
            <a:chExt cx="1088" cy="786"/>
          </a:xfrm>
        </p:grpSpPr>
        <p:grpSp>
          <p:nvGrpSpPr>
            <p:cNvPr id="5" name="Group 32"/>
            <p:cNvGrpSpPr>
              <a:grpSpLocks/>
            </p:cNvGrpSpPr>
            <p:nvPr/>
          </p:nvGrpSpPr>
          <p:grpSpPr bwMode="auto">
            <a:xfrm>
              <a:off x="4179" y="2417"/>
              <a:ext cx="1088" cy="407"/>
              <a:chOff x="3354" y="2664"/>
              <a:chExt cx="1088" cy="407"/>
            </a:xfrm>
          </p:grpSpPr>
          <p:sp>
            <p:nvSpPr>
              <p:cNvPr id="9280" name="AutoShape 33"/>
              <p:cNvSpPr>
                <a:spLocks noChangeArrowheads="1"/>
              </p:cNvSpPr>
              <p:nvPr/>
            </p:nvSpPr>
            <p:spPr bwMode="auto">
              <a:xfrm>
                <a:off x="3466" y="2678"/>
                <a:ext cx="882" cy="375"/>
              </a:xfrm>
              <a:prstGeom prst="roundRect">
                <a:avLst>
                  <a:gd name="adj" fmla="val 16667"/>
                </a:avLst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81" name="Text Box 34"/>
              <p:cNvSpPr txBox="1">
                <a:spLocks noChangeArrowheads="1"/>
              </p:cNvSpPr>
              <p:nvPr/>
            </p:nvSpPr>
            <p:spPr bwMode="auto">
              <a:xfrm>
                <a:off x="3354" y="2664"/>
                <a:ext cx="1088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 dirty="0"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achine Learning</a:t>
                </a:r>
              </a:p>
            </p:txBody>
          </p:sp>
        </p:grpSp>
        <p:sp>
          <p:nvSpPr>
            <p:cNvPr id="9279" name="Freeform 37"/>
            <p:cNvSpPr>
              <a:spLocks/>
            </p:cNvSpPr>
            <p:nvPr/>
          </p:nvSpPr>
          <p:spPr bwMode="auto">
            <a:xfrm rot="-6506385">
              <a:off x="4501" y="2911"/>
              <a:ext cx="380" cy="203"/>
            </a:xfrm>
            <a:custGeom>
              <a:avLst/>
              <a:gdLst>
                <a:gd name="T0" fmla="*/ 53 w 479"/>
                <a:gd name="T1" fmla="*/ 4 h 283"/>
                <a:gd name="T2" fmla="*/ 17 w 479"/>
                <a:gd name="T3" fmla="*/ 4 h 283"/>
                <a:gd name="T4" fmla="*/ 30 w 479"/>
                <a:gd name="T5" fmla="*/ 1 h 283"/>
                <a:gd name="T6" fmla="*/ 0 w 479"/>
                <a:gd name="T7" fmla="*/ 1 h 2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9"/>
                <a:gd name="T13" fmla="*/ 0 h 283"/>
                <a:gd name="T14" fmla="*/ 479 w 479"/>
                <a:gd name="T15" fmla="*/ 283 h 2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9" h="283">
                  <a:moveTo>
                    <a:pt x="479" y="242"/>
                  </a:moveTo>
                  <a:cubicBezTo>
                    <a:pt x="424" y="244"/>
                    <a:pt x="184" y="283"/>
                    <a:pt x="150" y="252"/>
                  </a:cubicBezTo>
                  <a:cubicBezTo>
                    <a:pt x="116" y="221"/>
                    <a:pt x="299" y="93"/>
                    <a:pt x="274" y="53"/>
                  </a:cubicBezTo>
                  <a:cubicBezTo>
                    <a:pt x="249" y="13"/>
                    <a:pt x="124" y="0"/>
                    <a:pt x="0" y="15"/>
                  </a:cubicBezTo>
                </a:path>
              </a:pathLst>
            </a:custGeom>
            <a:noFill/>
            <a:ln w="28575">
              <a:solidFill>
                <a:srgbClr val="FFC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4" name="Freeform 63"/>
          <p:cNvSpPr/>
          <p:nvPr/>
        </p:nvSpPr>
        <p:spPr bwMode="auto">
          <a:xfrm>
            <a:off x="5937250" y="1245443"/>
            <a:ext cx="2846388" cy="3436937"/>
          </a:xfrm>
          <a:custGeom>
            <a:avLst/>
            <a:gdLst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439024 w 2957119"/>
              <a:gd name="connsiteY8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439024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  <a:gd name="connsiteX0" fmla="*/ 631971 w 2957119"/>
              <a:gd name="connsiteY0" fmla="*/ 3233956 h 3436690"/>
              <a:gd name="connsiteX1" fmla="*/ 2200712 w 2957119"/>
              <a:gd name="connsiteY1" fmla="*/ 3309457 h 3436690"/>
              <a:gd name="connsiteX2" fmla="*/ 2846664 w 2957119"/>
              <a:gd name="connsiteY2" fmla="*/ 2470558 h 3436690"/>
              <a:gd name="connsiteX3" fmla="*/ 2829886 w 2957119"/>
              <a:gd name="connsiteY3" fmla="*/ 994095 h 3436690"/>
              <a:gd name="connsiteX4" fmla="*/ 2083266 w 2957119"/>
              <a:gd name="connsiteY4" fmla="*/ 213919 h 3436690"/>
              <a:gd name="connsiteX5" fmla="*/ 959141 w 2957119"/>
              <a:gd name="connsiteY5" fmla="*/ 88084 h 3436690"/>
              <a:gd name="connsiteX6" fmla="*/ 103464 w 2957119"/>
              <a:gd name="connsiteY6" fmla="*/ 742426 h 3436690"/>
              <a:gd name="connsiteX7" fmla="*/ 338356 w 2957119"/>
              <a:gd name="connsiteY7" fmla="*/ 1648437 h 3436690"/>
              <a:gd name="connsiteX8" fmla="*/ 204132 w 2957119"/>
              <a:gd name="connsiteY8" fmla="*/ 2210499 h 3436690"/>
              <a:gd name="connsiteX9" fmla="*/ 338356 w 2957119"/>
              <a:gd name="connsiteY9" fmla="*/ 2680283 h 3436690"/>
              <a:gd name="connsiteX10" fmla="*/ 631971 w 2957119"/>
              <a:gd name="connsiteY10" fmla="*/ 3233956 h 3436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57119" h="3436690">
                <a:moveTo>
                  <a:pt x="631971" y="3233956"/>
                </a:moveTo>
                <a:cubicBezTo>
                  <a:pt x="1231784" y="3335323"/>
                  <a:pt x="1831597" y="3436690"/>
                  <a:pt x="2200712" y="3309457"/>
                </a:cubicBezTo>
                <a:cubicBezTo>
                  <a:pt x="2569828" y="3182224"/>
                  <a:pt x="2741802" y="2856452"/>
                  <a:pt x="2846664" y="2470558"/>
                </a:cubicBezTo>
                <a:cubicBezTo>
                  <a:pt x="2951526" y="2084664"/>
                  <a:pt x="2957119" y="1370202"/>
                  <a:pt x="2829886" y="994095"/>
                </a:cubicBezTo>
                <a:cubicBezTo>
                  <a:pt x="2702653" y="617989"/>
                  <a:pt x="2395057" y="364921"/>
                  <a:pt x="2083266" y="213919"/>
                </a:cubicBezTo>
                <a:cubicBezTo>
                  <a:pt x="1771475" y="62917"/>
                  <a:pt x="1289108" y="0"/>
                  <a:pt x="959141" y="88084"/>
                </a:cubicBezTo>
                <a:cubicBezTo>
                  <a:pt x="629174" y="176168"/>
                  <a:pt x="206928" y="482367"/>
                  <a:pt x="103464" y="742426"/>
                </a:cubicBezTo>
                <a:cubicBezTo>
                  <a:pt x="0" y="1002485"/>
                  <a:pt x="321578" y="1403758"/>
                  <a:pt x="338356" y="1648437"/>
                </a:cubicBezTo>
                <a:cubicBezTo>
                  <a:pt x="355134" y="1893116"/>
                  <a:pt x="204132" y="2038525"/>
                  <a:pt x="204132" y="2210499"/>
                </a:cubicBezTo>
                <a:cubicBezTo>
                  <a:pt x="204132" y="2382473"/>
                  <a:pt x="324374" y="2509707"/>
                  <a:pt x="338356" y="2680283"/>
                </a:cubicBezTo>
                <a:cubicBezTo>
                  <a:pt x="409663" y="2850859"/>
                  <a:pt x="32158" y="3132589"/>
                  <a:pt x="631971" y="3233956"/>
                </a:cubicBezTo>
                <a:close/>
              </a:path>
            </a:pathLst>
          </a:cu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2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C2DCF7D-D441-4CEC-93A4-719C98E83CA0}" type="slidenum">
              <a:rPr lang="he-IL" smtClean="0">
                <a:latin typeface="Calibri" panose="020F0502020204030204" pitchFamily="34" charset="0"/>
              </a:rPr>
              <a:pPr/>
              <a:t>11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9277" name="Text Box 4"/>
          <p:cNvSpPr txBox="1">
            <a:spLocks noChangeArrowheads="1"/>
          </p:cNvSpPr>
          <p:nvPr/>
        </p:nvSpPr>
        <p:spPr bwMode="auto">
          <a:xfrm>
            <a:off x="6226175" y="1189880"/>
            <a:ext cx="2287588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s</a:t>
            </a:r>
          </a:p>
        </p:txBody>
      </p:sp>
      <p:sp>
        <p:nvSpPr>
          <p:cNvPr id="9275" name="Text Box 7"/>
          <p:cNvSpPr txBox="1">
            <a:spLocks noChangeArrowheads="1"/>
          </p:cNvSpPr>
          <p:nvPr/>
        </p:nvSpPr>
        <p:spPr bwMode="auto">
          <a:xfrm>
            <a:off x="990600" y="1396255"/>
            <a:ext cx="17875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   Processing</a:t>
            </a:r>
          </a:p>
        </p:txBody>
      </p:sp>
      <p:sp>
        <p:nvSpPr>
          <p:cNvPr id="9226" name="Line 8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9227" name="Rectangle 9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A New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Emerging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Model</a:t>
            </a:r>
            <a:endParaRPr lang="en-US" sz="54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9228" name="AutoShape 10"/>
          <p:cNvSpPr>
            <a:spLocks noChangeArrowheads="1"/>
          </p:cNvSpPr>
          <p:nvPr/>
        </p:nvSpPr>
        <p:spPr bwMode="auto">
          <a:xfrm>
            <a:off x="2946400" y="2578943"/>
            <a:ext cx="2954338" cy="1784350"/>
          </a:xfrm>
          <a:prstGeom prst="roundRect">
            <a:avLst>
              <a:gd name="adj" fmla="val 16667"/>
            </a:avLst>
          </a:prstGeom>
          <a:solidFill>
            <a:schemeClr val="tx1">
              <a:lumMod val="75000"/>
              <a:lumOff val="2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229" name="Text Box 11"/>
          <p:cNvSpPr txBox="1">
            <a:spLocks noChangeArrowheads="1"/>
          </p:cNvSpPr>
          <p:nvPr/>
        </p:nvSpPr>
        <p:spPr bwMode="auto">
          <a:xfrm>
            <a:off x="3110541" y="3068093"/>
            <a:ext cx="26431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0" dirty="0" err="1" smtClean="0">
                <a:solidFill>
                  <a:srgbClr val="FFC000"/>
                </a:solidFill>
                <a:latin typeface="Monotype Corsiva" panose="03010101010201010101" pitchFamily="66" charset="0"/>
                <a:ea typeface="Tahoma" pitchFamily="34" charset="0"/>
                <a:cs typeface="Tahoma" pitchFamily="34" charset="0"/>
              </a:rPr>
              <a:t>Sparseland</a:t>
            </a:r>
            <a:endParaRPr lang="en-US" b="0" dirty="0">
              <a:solidFill>
                <a:srgbClr val="FFC000"/>
              </a:solidFill>
              <a:latin typeface="Monotype Corsiva" panose="03010101010201010101" pitchFamily="66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725488" y="2088405"/>
            <a:ext cx="2244725" cy="2386013"/>
            <a:chOff x="441" y="1374"/>
            <a:chExt cx="1414" cy="1503"/>
          </a:xfrm>
        </p:grpSpPr>
        <p:grpSp>
          <p:nvGrpSpPr>
            <p:cNvPr id="7" name="Group 13"/>
            <p:cNvGrpSpPr>
              <a:grpSpLocks/>
            </p:cNvGrpSpPr>
            <p:nvPr/>
          </p:nvGrpSpPr>
          <p:grpSpPr bwMode="auto">
            <a:xfrm>
              <a:off x="441" y="1374"/>
              <a:ext cx="885" cy="387"/>
              <a:chOff x="-117" y="1626"/>
              <a:chExt cx="885" cy="387"/>
            </a:xfrm>
          </p:grpSpPr>
          <p:sp>
            <p:nvSpPr>
              <p:cNvPr id="9276" name="AutoShape 14"/>
              <p:cNvSpPr>
                <a:spLocks noChangeArrowheads="1"/>
              </p:cNvSpPr>
              <p:nvPr/>
            </p:nvSpPr>
            <p:spPr bwMode="auto">
              <a:xfrm>
                <a:off x="33" y="1626"/>
                <a:ext cx="645" cy="386"/>
              </a:xfrm>
              <a:prstGeom prst="roundRect">
                <a:avLst>
                  <a:gd name="adj" fmla="val 16667"/>
                </a:avLst>
              </a:prstGeom>
              <a:solidFill>
                <a:srgbClr val="00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" name="Text Box 15"/>
              <p:cNvSpPr txBox="1">
                <a:spLocks noChangeArrowheads="1"/>
              </p:cNvSpPr>
              <p:nvPr/>
            </p:nvSpPr>
            <p:spPr bwMode="auto">
              <a:xfrm>
                <a:off x="-117" y="1645"/>
                <a:ext cx="88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Wavelet Theory</a:t>
                </a:r>
              </a:p>
            </p:txBody>
          </p:sp>
        </p:grpSp>
        <p:grpSp>
          <p:nvGrpSpPr>
            <p:cNvPr id="8" name="Group 16"/>
            <p:cNvGrpSpPr>
              <a:grpSpLocks/>
            </p:cNvGrpSpPr>
            <p:nvPr/>
          </p:nvGrpSpPr>
          <p:grpSpPr bwMode="auto">
            <a:xfrm>
              <a:off x="603" y="2509"/>
              <a:ext cx="872" cy="368"/>
              <a:chOff x="1453" y="1365"/>
              <a:chExt cx="872" cy="368"/>
            </a:xfrm>
          </p:grpSpPr>
          <p:sp>
            <p:nvSpPr>
              <p:cNvPr id="9274" name="AutoShape 17"/>
              <p:cNvSpPr>
                <a:spLocks noChangeArrowheads="1"/>
              </p:cNvSpPr>
              <p:nvPr/>
            </p:nvSpPr>
            <p:spPr bwMode="auto">
              <a:xfrm>
                <a:off x="1484" y="1382"/>
                <a:ext cx="814" cy="349"/>
              </a:xfrm>
              <a:prstGeom prst="roundRect">
                <a:avLst>
                  <a:gd name="adj" fmla="val 16667"/>
                </a:avLst>
              </a:prstGeom>
              <a:solidFill>
                <a:srgbClr val="FF00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" name="Text Box 18"/>
              <p:cNvSpPr txBox="1">
                <a:spLocks noChangeArrowheads="1"/>
              </p:cNvSpPr>
              <p:nvPr/>
            </p:nvSpPr>
            <p:spPr bwMode="auto">
              <a:xfrm>
                <a:off x="1453" y="1365"/>
                <a:ext cx="872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gnal Transforms</a:t>
                </a:r>
              </a:p>
            </p:txBody>
          </p:sp>
        </p:grpSp>
        <p:grpSp>
          <p:nvGrpSpPr>
            <p:cNvPr id="9" name="Group 19"/>
            <p:cNvGrpSpPr>
              <a:grpSpLocks/>
            </p:cNvGrpSpPr>
            <p:nvPr/>
          </p:nvGrpSpPr>
          <p:grpSpPr bwMode="auto">
            <a:xfrm>
              <a:off x="545" y="1876"/>
              <a:ext cx="939" cy="428"/>
              <a:chOff x="1379" y="1729"/>
              <a:chExt cx="939" cy="428"/>
            </a:xfrm>
          </p:grpSpPr>
          <p:sp>
            <p:nvSpPr>
              <p:cNvPr id="9272" name="AutoShape 20"/>
              <p:cNvSpPr>
                <a:spLocks noChangeArrowheads="1"/>
              </p:cNvSpPr>
              <p:nvPr/>
            </p:nvSpPr>
            <p:spPr bwMode="auto">
              <a:xfrm>
                <a:off x="1426" y="1729"/>
                <a:ext cx="856" cy="428"/>
              </a:xfrm>
              <a:prstGeom prst="roundRect">
                <a:avLst>
                  <a:gd name="adj" fmla="val 16667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73" name="Text Box 21"/>
              <p:cNvSpPr txBox="1">
                <a:spLocks noChangeArrowheads="1"/>
              </p:cNvSpPr>
              <p:nvPr/>
            </p:nvSpPr>
            <p:spPr bwMode="auto">
              <a:xfrm>
                <a:off x="1379" y="1762"/>
                <a:ext cx="939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lti-Scale Analysis</a:t>
                </a:r>
              </a:p>
            </p:txBody>
          </p:sp>
        </p:grpSp>
        <p:sp>
          <p:nvSpPr>
            <p:cNvPr id="9270" name="Freeform 22"/>
            <p:cNvSpPr>
              <a:spLocks/>
            </p:cNvSpPr>
            <p:nvPr/>
          </p:nvSpPr>
          <p:spPr bwMode="auto">
            <a:xfrm>
              <a:off x="1422" y="2061"/>
              <a:ext cx="433" cy="238"/>
            </a:xfrm>
            <a:custGeom>
              <a:avLst/>
              <a:gdLst>
                <a:gd name="T0" fmla="*/ 0 w 363"/>
                <a:gd name="T1" fmla="*/ 0 h 606"/>
                <a:gd name="T2" fmla="*/ 1200 w 363"/>
                <a:gd name="T3" fmla="*/ 0 h 606"/>
                <a:gd name="T4" fmla="*/ 751 w 363"/>
                <a:gd name="T5" fmla="*/ 0 h 606"/>
                <a:gd name="T6" fmla="*/ 2251 w 363"/>
                <a:gd name="T7" fmla="*/ 0 h 6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3"/>
                <a:gd name="T13" fmla="*/ 0 h 606"/>
                <a:gd name="T14" fmla="*/ 363 w 363"/>
                <a:gd name="T15" fmla="*/ 606 h 6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3" h="606">
                  <a:moveTo>
                    <a:pt x="0" y="4"/>
                  </a:moveTo>
                  <a:cubicBezTo>
                    <a:pt x="87" y="2"/>
                    <a:pt x="174" y="0"/>
                    <a:pt x="194" y="86"/>
                  </a:cubicBezTo>
                  <a:cubicBezTo>
                    <a:pt x="214" y="172"/>
                    <a:pt x="93" y="438"/>
                    <a:pt x="121" y="522"/>
                  </a:cubicBezTo>
                  <a:cubicBezTo>
                    <a:pt x="149" y="606"/>
                    <a:pt x="256" y="598"/>
                    <a:pt x="363" y="590"/>
                  </a:cubicBezTo>
                </a:path>
              </a:pathLst>
            </a:cu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71" name="Freeform 23"/>
            <p:cNvSpPr>
              <a:spLocks/>
            </p:cNvSpPr>
            <p:nvPr/>
          </p:nvSpPr>
          <p:spPr bwMode="auto">
            <a:xfrm>
              <a:off x="1326" y="2447"/>
              <a:ext cx="524" cy="131"/>
            </a:xfrm>
            <a:custGeom>
              <a:avLst/>
              <a:gdLst>
                <a:gd name="T0" fmla="*/ 0 w 402"/>
                <a:gd name="T1" fmla="*/ 102 h 131"/>
                <a:gd name="T2" fmla="*/ 1847 w 402"/>
                <a:gd name="T3" fmla="*/ 5 h 131"/>
                <a:gd name="T4" fmla="*/ 4365 w 402"/>
                <a:gd name="T5" fmla="*/ 131 h 131"/>
                <a:gd name="T6" fmla="*/ 0 60000 65536"/>
                <a:gd name="T7" fmla="*/ 0 60000 65536"/>
                <a:gd name="T8" fmla="*/ 0 60000 65536"/>
                <a:gd name="T9" fmla="*/ 0 w 402"/>
                <a:gd name="T10" fmla="*/ 0 h 131"/>
                <a:gd name="T11" fmla="*/ 402 w 402"/>
                <a:gd name="T12" fmla="*/ 131 h 1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2" h="131">
                  <a:moveTo>
                    <a:pt x="0" y="102"/>
                  </a:moveTo>
                  <a:cubicBezTo>
                    <a:pt x="28" y="86"/>
                    <a:pt x="103" y="0"/>
                    <a:pt x="170" y="5"/>
                  </a:cubicBezTo>
                  <a:cubicBezTo>
                    <a:pt x="237" y="10"/>
                    <a:pt x="354" y="105"/>
                    <a:pt x="402" y="131"/>
                  </a:cubicBezTo>
                </a:path>
              </a:pathLst>
            </a:cu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5821363" y="2063005"/>
            <a:ext cx="2638425" cy="2232025"/>
            <a:chOff x="3667" y="1400"/>
            <a:chExt cx="1662" cy="1406"/>
          </a:xfrm>
        </p:grpSpPr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4026" y="1400"/>
              <a:ext cx="1195" cy="412"/>
              <a:chOff x="3332" y="1649"/>
              <a:chExt cx="1195" cy="412"/>
            </a:xfrm>
          </p:grpSpPr>
          <p:sp>
            <p:nvSpPr>
              <p:cNvPr id="9265" name="AutoShape 27"/>
              <p:cNvSpPr>
                <a:spLocks noChangeArrowheads="1"/>
              </p:cNvSpPr>
              <p:nvPr/>
            </p:nvSpPr>
            <p:spPr bwMode="auto">
              <a:xfrm>
                <a:off x="3433" y="1649"/>
                <a:ext cx="990" cy="412"/>
              </a:xfrm>
              <a:prstGeom prst="roundRect">
                <a:avLst>
                  <a:gd name="adj" fmla="val 16667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66" name="Text Box 28"/>
              <p:cNvSpPr txBox="1">
                <a:spLocks noChangeArrowheads="1"/>
              </p:cNvSpPr>
              <p:nvPr/>
            </p:nvSpPr>
            <p:spPr bwMode="auto">
              <a:xfrm>
                <a:off x="3332" y="1679"/>
                <a:ext cx="1195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accent2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pproximation Theory</a:t>
                </a:r>
              </a:p>
            </p:txBody>
          </p:sp>
        </p:grpSp>
        <p:grpSp>
          <p:nvGrpSpPr>
            <p:cNvPr id="12" name="Group 29"/>
            <p:cNvGrpSpPr>
              <a:grpSpLocks/>
            </p:cNvGrpSpPr>
            <p:nvPr/>
          </p:nvGrpSpPr>
          <p:grpSpPr bwMode="auto">
            <a:xfrm>
              <a:off x="4390" y="1895"/>
              <a:ext cx="939" cy="407"/>
              <a:chOff x="2936" y="2207"/>
              <a:chExt cx="939" cy="407"/>
            </a:xfrm>
          </p:grpSpPr>
          <p:sp>
            <p:nvSpPr>
              <p:cNvPr id="9263" name="AutoShape 30"/>
              <p:cNvSpPr>
                <a:spLocks noChangeArrowheads="1"/>
              </p:cNvSpPr>
              <p:nvPr/>
            </p:nvSpPr>
            <p:spPr bwMode="auto">
              <a:xfrm>
                <a:off x="3085" y="2209"/>
                <a:ext cx="629" cy="380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64" name="Text Box 31"/>
              <p:cNvSpPr txBox="1">
                <a:spLocks noChangeArrowheads="1"/>
              </p:cNvSpPr>
              <p:nvPr/>
            </p:nvSpPr>
            <p:spPr bwMode="auto">
              <a:xfrm>
                <a:off x="2936" y="2207"/>
                <a:ext cx="939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near  Algebra</a:t>
                </a:r>
              </a:p>
            </p:txBody>
          </p:sp>
        </p:grp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>
              <a:off x="4179" y="2431"/>
              <a:ext cx="1088" cy="375"/>
              <a:chOff x="3354" y="2678"/>
              <a:chExt cx="1088" cy="375"/>
            </a:xfrm>
          </p:grpSpPr>
          <p:sp>
            <p:nvSpPr>
              <p:cNvPr id="9261" name="AutoShape 33"/>
              <p:cNvSpPr>
                <a:spLocks noChangeArrowheads="1"/>
              </p:cNvSpPr>
              <p:nvPr/>
            </p:nvSpPr>
            <p:spPr bwMode="auto">
              <a:xfrm>
                <a:off x="3466" y="2678"/>
                <a:ext cx="882" cy="375"/>
              </a:xfrm>
              <a:prstGeom prst="roundRect">
                <a:avLst>
                  <a:gd name="adj" fmla="val 16667"/>
                </a:avLst>
              </a:prstGeom>
              <a:solidFill>
                <a:srgbClr val="5F5F5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62" name="Text Box 34"/>
              <p:cNvSpPr txBox="1">
                <a:spLocks noChangeArrowheads="1"/>
              </p:cNvSpPr>
              <p:nvPr/>
            </p:nvSpPr>
            <p:spPr bwMode="auto">
              <a:xfrm>
                <a:off x="3354" y="2685"/>
                <a:ext cx="1088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 dirty="0">
                    <a:solidFill>
                      <a:schemeClr val="bg1"/>
                    </a:solidFill>
                    <a:latin typeface="Calibri" panose="020F050202020403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ptimization Theory</a:t>
                </a:r>
              </a:p>
            </p:txBody>
          </p:sp>
        </p:grpSp>
        <p:sp>
          <p:nvSpPr>
            <p:cNvPr id="9258" name="Freeform 35"/>
            <p:cNvSpPr>
              <a:spLocks/>
            </p:cNvSpPr>
            <p:nvPr/>
          </p:nvSpPr>
          <p:spPr bwMode="auto">
            <a:xfrm>
              <a:off x="3667" y="1585"/>
              <a:ext cx="460" cy="222"/>
            </a:xfrm>
            <a:custGeom>
              <a:avLst/>
              <a:gdLst>
                <a:gd name="T0" fmla="*/ 572 w 487"/>
                <a:gd name="T1" fmla="*/ 0 h 295"/>
                <a:gd name="T2" fmla="*/ 404 w 487"/>
                <a:gd name="T3" fmla="*/ 6 h 295"/>
                <a:gd name="T4" fmla="*/ 164 w 487"/>
                <a:gd name="T5" fmla="*/ 9 h 295"/>
                <a:gd name="T6" fmla="*/ 0 w 487"/>
                <a:gd name="T7" fmla="*/ 23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7"/>
                <a:gd name="T13" fmla="*/ 0 h 295"/>
                <a:gd name="T14" fmla="*/ 487 w 487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7" h="295">
                  <a:moveTo>
                    <a:pt x="487" y="0"/>
                  </a:moveTo>
                  <a:cubicBezTo>
                    <a:pt x="463" y="14"/>
                    <a:pt x="401" y="64"/>
                    <a:pt x="343" y="83"/>
                  </a:cubicBezTo>
                  <a:cubicBezTo>
                    <a:pt x="285" y="102"/>
                    <a:pt x="197" y="80"/>
                    <a:pt x="140" y="115"/>
                  </a:cubicBezTo>
                  <a:cubicBezTo>
                    <a:pt x="83" y="150"/>
                    <a:pt x="29" y="258"/>
                    <a:pt x="0" y="295"/>
                  </a:cubicBezTo>
                </a:path>
              </a:pathLst>
            </a:cu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59" name="Freeform 36"/>
            <p:cNvSpPr>
              <a:spLocks/>
            </p:cNvSpPr>
            <p:nvPr/>
          </p:nvSpPr>
          <p:spPr bwMode="auto">
            <a:xfrm>
              <a:off x="3709" y="2082"/>
              <a:ext cx="867" cy="266"/>
            </a:xfrm>
            <a:custGeom>
              <a:avLst/>
              <a:gdLst>
                <a:gd name="T0" fmla="*/ 18852 w 590"/>
                <a:gd name="T1" fmla="*/ 0 h 461"/>
                <a:gd name="T2" fmla="*/ 8187 w 590"/>
                <a:gd name="T3" fmla="*/ 1 h 461"/>
                <a:gd name="T4" fmla="*/ 9267 w 590"/>
                <a:gd name="T5" fmla="*/ 3 h 461"/>
                <a:gd name="T6" fmla="*/ 0 w 590"/>
                <a:gd name="T7" fmla="*/ 3 h 4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90"/>
                <a:gd name="T13" fmla="*/ 0 h 461"/>
                <a:gd name="T14" fmla="*/ 590 w 590"/>
                <a:gd name="T15" fmla="*/ 461 h 4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90" h="461">
                  <a:moveTo>
                    <a:pt x="590" y="0"/>
                  </a:moveTo>
                  <a:cubicBezTo>
                    <a:pt x="535" y="30"/>
                    <a:pt x="306" y="109"/>
                    <a:pt x="256" y="179"/>
                  </a:cubicBezTo>
                  <a:cubicBezTo>
                    <a:pt x="206" y="249"/>
                    <a:pt x="333" y="381"/>
                    <a:pt x="290" y="421"/>
                  </a:cubicBezTo>
                  <a:cubicBezTo>
                    <a:pt x="247" y="461"/>
                    <a:pt x="123" y="438"/>
                    <a:pt x="0" y="41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60" name="Freeform 37"/>
            <p:cNvSpPr>
              <a:spLocks/>
            </p:cNvSpPr>
            <p:nvPr/>
          </p:nvSpPr>
          <p:spPr bwMode="auto">
            <a:xfrm>
              <a:off x="3714" y="2508"/>
              <a:ext cx="572" cy="203"/>
            </a:xfrm>
            <a:custGeom>
              <a:avLst/>
              <a:gdLst>
                <a:gd name="T0" fmla="*/ 2091 w 479"/>
                <a:gd name="T1" fmla="*/ 4 h 283"/>
                <a:gd name="T2" fmla="*/ 659 w 479"/>
                <a:gd name="T3" fmla="*/ 4 h 283"/>
                <a:gd name="T4" fmla="*/ 1197 w 479"/>
                <a:gd name="T5" fmla="*/ 1 h 283"/>
                <a:gd name="T6" fmla="*/ 0 w 479"/>
                <a:gd name="T7" fmla="*/ 1 h 2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9"/>
                <a:gd name="T13" fmla="*/ 0 h 283"/>
                <a:gd name="T14" fmla="*/ 479 w 479"/>
                <a:gd name="T15" fmla="*/ 283 h 2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9" h="283">
                  <a:moveTo>
                    <a:pt x="479" y="242"/>
                  </a:moveTo>
                  <a:cubicBezTo>
                    <a:pt x="424" y="244"/>
                    <a:pt x="184" y="283"/>
                    <a:pt x="150" y="252"/>
                  </a:cubicBezTo>
                  <a:cubicBezTo>
                    <a:pt x="116" y="221"/>
                    <a:pt x="299" y="93"/>
                    <a:pt x="274" y="53"/>
                  </a:cubicBezTo>
                  <a:cubicBezTo>
                    <a:pt x="249" y="13"/>
                    <a:pt x="124" y="0"/>
                    <a:pt x="0" y="15"/>
                  </a:cubicBezTo>
                </a:path>
              </a:pathLst>
            </a:cu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243" name="AutoShape 56"/>
          <p:cNvSpPr>
            <a:spLocks noChangeArrowheads="1"/>
          </p:cNvSpPr>
          <p:nvPr/>
        </p:nvSpPr>
        <p:spPr bwMode="auto">
          <a:xfrm>
            <a:off x="3981451" y="4358530"/>
            <a:ext cx="928688" cy="406400"/>
          </a:xfrm>
          <a:prstGeom prst="downArrow">
            <a:avLst>
              <a:gd name="adj1" fmla="val 61713"/>
              <a:gd name="adj2" fmla="val 47657"/>
            </a:avLst>
          </a:prstGeom>
          <a:solidFill>
            <a:schemeClr val="folHlink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 sz="200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2" name="Freeform 61"/>
          <p:cNvSpPr>
            <a:spLocks noChangeArrowheads="1"/>
          </p:cNvSpPr>
          <p:nvPr/>
        </p:nvSpPr>
        <p:spPr bwMode="auto">
          <a:xfrm>
            <a:off x="1870075" y="2348755"/>
            <a:ext cx="1116013" cy="452438"/>
          </a:xfrm>
          <a:custGeom>
            <a:avLst/>
            <a:gdLst>
              <a:gd name="T0" fmla="*/ 0 w 1023457"/>
              <a:gd name="T1" fmla="*/ 0 h 679508"/>
              <a:gd name="T2" fmla="*/ 1133421 w 1023457"/>
              <a:gd name="T3" fmla="*/ 3024 h 679508"/>
              <a:gd name="T4" fmla="*/ 1279667 w 1023457"/>
              <a:gd name="T5" fmla="*/ 14907 h 679508"/>
              <a:gd name="T6" fmla="*/ 2230278 w 1023457"/>
              <a:gd name="T7" fmla="*/ 17499 h 679508"/>
              <a:gd name="T8" fmla="*/ 0 60000 65536"/>
              <a:gd name="T9" fmla="*/ 0 60000 65536"/>
              <a:gd name="T10" fmla="*/ 0 60000 65536"/>
              <a:gd name="T11" fmla="*/ 0 60000 65536"/>
              <a:gd name="T12" fmla="*/ 0 w 1023457"/>
              <a:gd name="T13" fmla="*/ 0 h 679508"/>
              <a:gd name="T14" fmla="*/ 1023457 w 1023457"/>
              <a:gd name="T15" fmla="*/ 679508 h 67950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23457" h="679508">
                <a:moveTo>
                  <a:pt x="0" y="0"/>
                </a:moveTo>
                <a:cubicBezTo>
                  <a:pt x="211123" y="10486"/>
                  <a:pt x="422246" y="20972"/>
                  <a:pt x="520117" y="117445"/>
                </a:cubicBezTo>
                <a:cubicBezTo>
                  <a:pt x="617989" y="213918"/>
                  <a:pt x="503339" y="485163"/>
                  <a:pt x="587229" y="578840"/>
                </a:cubicBezTo>
                <a:cubicBezTo>
                  <a:pt x="671119" y="672517"/>
                  <a:pt x="847288" y="676012"/>
                  <a:pt x="1023457" y="679508"/>
                </a:cubicBezTo>
              </a:path>
            </a:pathLst>
          </a:custGeom>
          <a:noFill/>
          <a:ln w="22225" algn="ctr">
            <a:solidFill>
              <a:srgbClr val="009999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55062" y="5491380"/>
            <a:ext cx="1112804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 err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enoising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56653" y="4623127"/>
            <a:ext cx="1410643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terpol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100293" y="5491380"/>
            <a:ext cx="1141851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edic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1485" y="5371013"/>
            <a:ext cx="1404744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ompress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56653" y="5045305"/>
            <a:ext cx="2053971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ference (solving inverse problems)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523411" y="5579685"/>
            <a:ext cx="1335331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omaly detec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326674" y="5909905"/>
            <a:ext cx="1370739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lustering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60047" y="5157576"/>
            <a:ext cx="1399742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ummarizing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56110" y="4703890"/>
            <a:ext cx="1503937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nsor-Fus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076970" y="4795856"/>
            <a:ext cx="1484252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urce-Separ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01045" y="4600108"/>
            <a:ext cx="1490472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gment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868274" y="5757926"/>
            <a:ext cx="1418786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ecognition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49031" y="4682380"/>
            <a:ext cx="1750622" cy="64633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r>
              <a:rPr lang="en-US" sz="18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emi-Supervised Learning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778179" y="5935623"/>
            <a:ext cx="1570815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dentification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5625815" y="5044351"/>
            <a:ext cx="1405321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Classification</a:t>
            </a:r>
            <a:endParaRPr lang="he-IL" sz="1800" dirty="0">
              <a:solidFill>
                <a:schemeClr val="bg1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7916182" y="5588829"/>
            <a:ext cx="1158586" cy="40011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</a:t>
            </a:r>
            <a:endParaRPr lang="he-IL" sz="2000" dirty="0">
              <a:solidFill>
                <a:schemeClr val="bg1"/>
              </a:solidFill>
            </a:endParaRPr>
          </a:p>
        </p:txBody>
      </p:sp>
      <p:sp>
        <p:nvSpPr>
          <p:cNvPr id="61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47713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" grpId="0"/>
      <p:bldP spid="9275" grpId="0"/>
      <p:bldP spid="9243" grpId="0" animBg="1"/>
      <p:bldP spid="6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42618C-837E-4ABE-A04E-CFD48538F335}" type="slidenum">
              <a:rPr lang="he-IL" smtClean="0">
                <a:latin typeface="Calibri" panose="020F0502020204030204" pitchFamily="34" charset="0"/>
              </a:rPr>
              <a:pPr/>
              <a:t>12</a:t>
            </a:fld>
            <a:endParaRPr lang="en-US" dirty="0" smtClean="0">
              <a:latin typeface="Calibri" panose="020F0502020204030204" pitchFamily="34" charset="0"/>
            </a:endParaRPr>
          </a:p>
        </p:txBody>
      </p:sp>
      <p:sp>
        <p:nvSpPr>
          <p:cNvPr id="506882" name="Rectangle 2"/>
          <p:cNvSpPr>
            <a:spLocks noChangeArrowheads="1"/>
          </p:cNvSpPr>
          <p:nvPr/>
        </p:nvSpPr>
        <p:spPr bwMode="auto">
          <a:xfrm>
            <a:off x="668338" y="4005263"/>
            <a:ext cx="4768850" cy="431800"/>
          </a:xfrm>
          <a:prstGeom prst="rect">
            <a:avLst/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pic>
        <p:nvPicPr>
          <p:cNvPr id="506883" name="Picture 3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024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The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8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Model</a:t>
            </a:r>
            <a:endParaRPr lang="en-US" sz="48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506886" name="Text Box 6"/>
          <p:cNvSpPr txBox="1">
            <a:spLocks noChangeArrowheads="1"/>
          </p:cNvSpPr>
          <p:nvPr/>
        </p:nvSpPr>
        <p:spPr bwMode="auto">
          <a:xfrm>
            <a:off x="290514" y="1531938"/>
            <a:ext cx="5511800" cy="418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sk: model image patches of                                               size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×8 pixels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assume that a </a:t>
            </a:r>
            <a:r>
              <a:rPr lang="en-US" sz="280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dictionary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ch image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tches is given,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aining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56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atom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ages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b="0" dirty="0">
                <a:solidFill>
                  <a:schemeClr val="bg1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 assumption:                         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very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mage patch can be                                              described as a linear                                    combination of </a:t>
            </a:r>
            <a:r>
              <a:rPr lang="en-US" sz="280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few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toms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44" y="1587500"/>
            <a:ext cx="2352677" cy="4014788"/>
            <a:chOff x="3885" y="1000"/>
            <a:chExt cx="1482" cy="2529"/>
          </a:xfrm>
        </p:grpSpPr>
        <p:cxnSp>
          <p:nvCxnSpPr>
            <p:cNvPr id="10251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0252" name="AutoShape 9"/>
            <p:cNvCxnSpPr>
              <a:cxnSpLocks noChangeShapeType="1"/>
              <a:stCxn id="10261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3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254" name="AutoShape 11"/>
            <p:cNvCxnSpPr>
              <a:cxnSpLocks noChangeShapeType="1"/>
              <a:endCxn id="10253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5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256" name="AutoShape 13"/>
            <p:cNvCxnSpPr>
              <a:cxnSpLocks noChangeShapeType="1"/>
              <a:stCxn id="10265" idx="0"/>
              <a:endCxn id="10261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7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258" name="AutoShape 15"/>
            <p:cNvCxnSpPr>
              <a:cxnSpLocks noChangeShapeType="1"/>
              <a:endCxn id="10257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59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 dirty="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260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261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262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0263" name="AutoShape 20"/>
            <p:cNvCxnSpPr>
              <a:cxnSpLocks noChangeShapeType="1"/>
              <a:stCxn id="10259" idx="0"/>
            </p:cNvCxnSpPr>
            <p:nvPr/>
          </p:nvCxnSpPr>
          <p:spPr bwMode="auto">
            <a:xfrm rot="162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264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265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266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267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506905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3" y="1625600"/>
            <a:ext cx="730250" cy="7286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98159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fill="hold"/>
                                        <p:tgtEl>
                                          <p:spTgt spid="50690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7037E-6 C 0.04791 -0.02824 0.0809 -0.05764 0.13976 -0.07153 C 0.19861 -0.08542 0.32413 -0.09121 0.35364 -0.08403 C 0.38316 -0.07686 0.32465 -0.04028 0.31701 -0.02894 " pathEditMode="relative" rAng="0" ptsTypes="aaaa">
                                      <p:cBhvr>
                                        <p:cTn id="24" dur="2000" fill="hold"/>
                                        <p:tgtEl>
                                          <p:spTgt spid="5069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00" y="-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2" grpId="0" animBg="1"/>
      <p:bldP spid="50688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34DA01-5A40-4157-9879-BD245B69357A}" type="slidenum">
              <a:rPr lang="he-IL" smtClean="0">
                <a:latin typeface="Calibri" panose="020F0502020204030204" pitchFamily="34" charset="0"/>
              </a:rPr>
              <a:pPr/>
              <a:t>13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507906" name="Rectangle 2"/>
          <p:cNvSpPr>
            <a:spLocks noChangeArrowheads="1"/>
          </p:cNvSpPr>
          <p:nvPr/>
        </p:nvSpPr>
        <p:spPr bwMode="auto">
          <a:xfrm>
            <a:off x="890501" y="4077644"/>
            <a:ext cx="3716307" cy="279400"/>
          </a:xfrm>
          <a:prstGeom prst="rect">
            <a:avLst/>
          </a:prstGeom>
          <a:solidFill>
            <a:srgbClr val="FFC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7907" name="Rectangle 3"/>
          <p:cNvSpPr>
            <a:spLocks noChangeArrowheads="1"/>
          </p:cNvSpPr>
          <p:nvPr/>
        </p:nvSpPr>
        <p:spPr bwMode="auto">
          <a:xfrm>
            <a:off x="888914" y="3014663"/>
            <a:ext cx="3945636" cy="279400"/>
          </a:xfrm>
          <a:prstGeom prst="rect">
            <a:avLst/>
          </a:prstGeom>
          <a:solidFill>
            <a:srgbClr val="FFC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The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</a:t>
            </a:r>
            <a:r>
              <a:rPr lang="en-US" sz="36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Model</a:t>
            </a:r>
            <a:endParaRPr lang="en-US" sz="36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411163" y="2335213"/>
            <a:ext cx="508635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start with a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-by-8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ixels patch and represent it using 256 numbers       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sz="20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n-US" sz="2000" b="0" dirty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s is a redundant </a:t>
            </a:r>
            <a:r>
              <a:rPr lang="en-US" sz="20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presentation</a:t>
            </a:r>
            <a:endParaRPr lang="en-US" sz="2000" b="0" dirty="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ever, out of those 256 elements in the representation, only 3 are non-zeros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sz="20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n-US" sz="2000" b="0" dirty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s is a sparse </a:t>
            </a:r>
            <a:r>
              <a:rPr lang="en-US" sz="20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presentation</a:t>
            </a:r>
            <a:endParaRPr lang="en-US" sz="2000" b="0" dirty="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ottom line in this case: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4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mbers representing the patch are replaced by 6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 for the indices of the non-zeros, and 3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ir entries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07912" name="Text Box 8"/>
          <p:cNvSpPr txBox="1">
            <a:spLocks noChangeArrowheads="1"/>
          </p:cNvSpPr>
          <p:nvPr/>
        </p:nvSpPr>
        <p:spPr bwMode="auto">
          <a:xfrm>
            <a:off x="427037" y="1300163"/>
            <a:ext cx="55022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Properties of this model:                 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 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       </a:t>
            </a:r>
            <a:r>
              <a:rPr lang="en-US" sz="3200" b="0" dirty="0" err="1" smtClean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Sparsity</a:t>
            </a:r>
            <a:r>
              <a:rPr lang="en-US" sz="32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and </a:t>
            </a:r>
            <a:r>
              <a:rPr lang="en-US" sz="3200" b="0" dirty="0" smtClean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Redundancy</a:t>
            </a:r>
            <a:endParaRPr lang="en-US" sz="3200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1127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77826"/>
            <a:ext cx="220662" cy="220662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1277" name="AutoShape 11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1278" name="AutoShape 12"/>
            <p:cNvCxnSpPr>
              <a:cxnSpLocks noChangeShapeType="1"/>
              <a:stCxn id="11287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79" name="AutoShape 13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0" name="AutoShape 14"/>
            <p:cNvCxnSpPr>
              <a:cxnSpLocks noChangeShapeType="1"/>
              <a:endCxn id="11279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1" name="AutoShape 15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2" name="AutoShape 16"/>
            <p:cNvCxnSpPr>
              <a:cxnSpLocks noChangeShapeType="1"/>
              <a:stCxn id="11291" idx="0"/>
              <a:endCxn id="11287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3" name="AutoShape 17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4" name="AutoShape 18"/>
            <p:cNvCxnSpPr>
              <a:cxnSpLocks noChangeShapeType="1"/>
              <a:endCxn id="11283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5" name="Text Box 19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6" name="Text Box 20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7" name="Text Box 21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8" name="Text Box 22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1289" name="AutoShape 23"/>
            <p:cNvCxnSpPr>
              <a:cxnSpLocks noChangeShapeType="1"/>
              <a:stCxn id="11285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90" name="AutoShape 24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sp>
        <p:nvSpPr>
          <p:cNvPr id="30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153685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6" grpId="0" animBg="1"/>
      <p:bldP spid="507907" grpId="0" animBg="1"/>
      <p:bldP spid="507911" grpId="0" build="p"/>
      <p:bldP spid="50791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634DA01-5A40-4157-9879-BD245B69357A}" type="slidenum">
              <a:rPr lang="he-IL" smtClean="0">
                <a:latin typeface="Calibri" panose="020F0502020204030204" pitchFamily="34" charset="0"/>
              </a:rPr>
              <a:pPr/>
              <a:t>14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507907" name="Rectangle 3"/>
          <p:cNvSpPr>
            <a:spLocks noChangeArrowheads="1"/>
          </p:cNvSpPr>
          <p:nvPr/>
        </p:nvSpPr>
        <p:spPr bwMode="auto">
          <a:xfrm>
            <a:off x="3753279" y="2398233"/>
            <a:ext cx="1604077" cy="279400"/>
          </a:xfrm>
          <a:prstGeom prst="rect">
            <a:avLst/>
          </a:prstGeom>
          <a:solidFill>
            <a:srgbClr val="FFC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  Chemistry of Data</a:t>
            </a:r>
            <a:endParaRPr lang="en-US" sz="4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1127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77826"/>
            <a:ext cx="220662" cy="220662"/>
          </a:xfrm>
          <a:prstGeom prst="rect">
            <a:avLst/>
          </a:prstGeom>
          <a:noFill/>
          <a:ln w="19050">
            <a:solidFill>
              <a:srgbClr val="CC0000"/>
            </a:solidFill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1277" name="AutoShape 11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1278" name="AutoShape 12"/>
            <p:cNvCxnSpPr>
              <a:cxnSpLocks noChangeShapeType="1"/>
              <a:stCxn id="11287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79" name="AutoShape 13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0" name="AutoShape 14"/>
            <p:cNvCxnSpPr>
              <a:cxnSpLocks noChangeShapeType="1"/>
              <a:endCxn id="11279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1" name="AutoShape 15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2" name="AutoShape 16"/>
            <p:cNvCxnSpPr>
              <a:cxnSpLocks noChangeShapeType="1"/>
              <a:stCxn id="11291" idx="0"/>
              <a:endCxn id="11287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3" name="AutoShape 17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1284" name="AutoShape 18"/>
            <p:cNvCxnSpPr>
              <a:cxnSpLocks noChangeShapeType="1"/>
              <a:endCxn id="11283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85" name="Text Box 19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6" name="Text Box 20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7" name="Text Box 21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1288" name="Text Box 22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1289" name="AutoShape 23"/>
            <p:cNvCxnSpPr>
              <a:cxnSpLocks noChangeShapeType="1"/>
              <a:stCxn id="11285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1290" name="AutoShape 24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1" name="Rectangle 25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2" name="Rectangle 26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1293" name="Rectangle 27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95792" y="3889586"/>
            <a:ext cx="3561941" cy="2053803"/>
            <a:chOff x="1013413" y="3548063"/>
            <a:chExt cx="4631034" cy="2385914"/>
          </a:xfrm>
        </p:grpSpPr>
        <p:pic>
          <p:nvPicPr>
            <p:cNvPr id="87044" name="Picture 4" descr="http://99pcwallpapers.com/wp-content/uploads/colorful-periodic-table-wallpaper-for-pc.png"/>
            <p:cNvPicPr>
              <a:picLocks noChangeAspect="1" noChangeArrowheads="1"/>
            </p:cNvPicPr>
            <p:nvPr/>
          </p:nvPicPr>
          <p:blipFill rotWithShape="1">
            <a:blip r:embed="rId5" cstate="print">
              <a:clrChange>
                <a:clrFrom>
                  <a:srgbClr val="1D1D1D"/>
                </a:clrFrom>
                <a:clrTo>
                  <a:srgbClr val="1D1D1D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19" t="17088" r="7424" b="5703"/>
            <a:stretch/>
          </p:blipFill>
          <p:spPr bwMode="auto">
            <a:xfrm>
              <a:off x="1013413" y="3548063"/>
              <a:ext cx="4631034" cy="2385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 bwMode="auto">
            <a:xfrm>
              <a:off x="1964602" y="3730028"/>
              <a:ext cx="1466661" cy="547734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1249378" y="5386812"/>
              <a:ext cx="239917" cy="497940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endParaRPr>
            </a:p>
          </p:txBody>
        </p:sp>
      </p:grpSp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411163" y="2335213"/>
            <a:ext cx="5500688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5113" indent="-265113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r dictionary stands for the </a:t>
            </a:r>
            <a:r>
              <a:rPr lang="en-US" sz="20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riodic Tabl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taining all the elements</a:t>
            </a:r>
          </a:p>
          <a:p>
            <a:pPr marL="265113" indent="-265113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r model follows a similar rationale:                                            Every molecule is built of </a:t>
            </a:r>
            <a:r>
              <a:rPr lang="en-US" sz="2000" dirty="0" smtClean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few</a:t>
            </a:r>
            <a:r>
              <a:rPr lang="en-US" sz="16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lements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253" y="4789803"/>
            <a:ext cx="1968206" cy="1780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8"/>
          <p:cNvSpPr txBox="1">
            <a:spLocks noChangeArrowheads="1"/>
          </p:cNvSpPr>
          <p:nvPr/>
        </p:nvSpPr>
        <p:spPr bwMode="auto">
          <a:xfrm>
            <a:off x="427037" y="1300163"/>
            <a:ext cx="54848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Wingdings" pitchFamily="2" charset="2"/>
              <a:buNone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We could refer to the </a:t>
            </a:r>
            <a:r>
              <a:rPr lang="en-US" sz="3200" b="0" dirty="0" err="1">
                <a:solidFill>
                  <a:schemeClr val="bg1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sz="320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  <a:r>
              <a:rPr lang="en-US" sz="3200" dirty="0" smtClean="0">
                <a:solidFill>
                  <a:srgbClr val="FFFF00"/>
                </a:solidFill>
                <a:latin typeface="Calibri" panose="020F0502020204030204" pitchFamily="34" charset="0"/>
                <a:cs typeface="Arial" pitchFamily="34" charset="0"/>
              </a:rPr>
              <a:t> 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model as the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chemistry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of information: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48676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7" grpId="0" animBg="1"/>
      <p:bldP spid="507911" grpId="0" uiExpand="1" build="p"/>
      <p:bldP spid="3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DC2DA7-D74E-42DF-B949-2E30491B7236}" type="slidenum">
              <a:rPr lang="he-IL" smtClean="0">
                <a:latin typeface="Calibri" panose="020F0502020204030204" pitchFamily="34" charset="0"/>
              </a:rPr>
              <a:pPr/>
              <a:t>15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307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</a:t>
            </a:r>
            <a:r>
              <a:rPr lang="en-US" sz="4400" b="0" dirty="0" err="1" smtClean="0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400" b="0" dirty="0" smtClean="0">
                <a:solidFill>
                  <a:schemeClr val="bg1"/>
                </a:solidFill>
                <a:latin typeface="Monotype Corsiva" panose="03010101010201010101" pitchFamily="66" charset="0"/>
              </a:rPr>
              <a:t> </a:t>
            </a:r>
            <a:r>
              <a:rPr lang="en-US" sz="4000" b="0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: A Formal Description</a:t>
            </a:r>
            <a:endParaRPr lang="en-US" sz="4000" b="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152400" y="1679575"/>
            <a:ext cx="4532313" cy="4208463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3082" name="Text Box 5"/>
          <p:cNvSpPr txBox="1">
            <a:spLocks noChangeArrowheads="1"/>
          </p:cNvSpPr>
          <p:nvPr/>
        </p:nvSpPr>
        <p:spPr bwMode="auto">
          <a:xfrm>
            <a:off x="3347822" y="1403350"/>
            <a:ext cx="18272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8000" b="0" dirty="0">
                <a:solidFill>
                  <a:srgbClr val="FFC000"/>
                </a:solidFill>
                <a:latin typeface="Monotype Corsiva" panose="03010101010201010101" pitchFamily="66" charset="0"/>
                <a:cs typeface="FrankRuehl" pitchFamily="2" charset="-79"/>
                <a:sym typeface="Symbol" pitchFamily="18" charset="2"/>
              </a:rPr>
              <a:t>M</a:t>
            </a:r>
            <a:r>
              <a:rPr lang="en-US" sz="8000" b="0" dirty="0">
                <a:solidFill>
                  <a:srgbClr val="FFC000"/>
                </a:solidFill>
                <a:latin typeface="Calibri" panose="020F0502020204030204" pitchFamily="34" charset="0"/>
                <a:cs typeface="FrankRuehl" pitchFamily="2" charset="-79"/>
                <a:sym typeface="Symbol" pitchFamily="18" charset="2"/>
              </a:rPr>
              <a:t></a:t>
            </a:r>
          </a:p>
        </p:txBody>
      </p:sp>
      <p:sp>
        <p:nvSpPr>
          <p:cNvPr id="3083" name="Line 6"/>
          <p:cNvSpPr>
            <a:spLocks noChangeShapeType="1"/>
          </p:cNvSpPr>
          <p:nvPr/>
        </p:nvSpPr>
        <p:spPr bwMode="auto">
          <a:xfrm>
            <a:off x="2235200" y="1547813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3084" name="Rectangle 7"/>
          <p:cNvSpPr>
            <a:spLocks noChangeArrowheads="1"/>
          </p:cNvSpPr>
          <p:nvPr/>
        </p:nvSpPr>
        <p:spPr bwMode="auto">
          <a:xfrm>
            <a:off x="2298700" y="1431925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41300" y="1177922"/>
            <a:ext cx="8901113" cy="3241672"/>
            <a:chOff x="56" y="742"/>
            <a:chExt cx="5607" cy="2042"/>
          </a:xfrm>
        </p:grpSpPr>
        <p:grpSp>
          <p:nvGrpSpPr>
            <p:cNvPr id="3151" name="Group 9"/>
            <p:cNvGrpSpPr>
              <a:grpSpLocks/>
            </p:cNvGrpSpPr>
            <p:nvPr/>
          </p:nvGrpSpPr>
          <p:grpSpPr bwMode="auto">
            <a:xfrm>
              <a:off x="56" y="1276"/>
              <a:ext cx="1937" cy="1508"/>
              <a:chOff x="56" y="1276"/>
              <a:chExt cx="1937" cy="1508"/>
            </a:xfrm>
          </p:grpSpPr>
          <p:grpSp>
            <p:nvGrpSpPr>
              <p:cNvPr id="3153" name="Group 10"/>
              <p:cNvGrpSpPr>
                <a:grpSpLocks/>
              </p:cNvGrpSpPr>
              <p:nvPr/>
            </p:nvGrpSpPr>
            <p:grpSpPr bwMode="auto">
              <a:xfrm>
                <a:off x="435" y="1276"/>
                <a:ext cx="1501" cy="291"/>
                <a:chOff x="1105" y="2419"/>
                <a:chExt cx="1501" cy="291"/>
              </a:xfrm>
            </p:grpSpPr>
            <p:sp>
              <p:nvSpPr>
                <p:cNvPr id="320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740" y="2419"/>
                  <a:ext cx="30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b="0" dirty="0" smtClean="0">
                      <a:solidFill>
                        <a:schemeClr val="bg1"/>
                      </a:solidFill>
                      <a:latin typeface="Calibri" panose="020F0502020204030204" pitchFamily="34" charset="0"/>
                    </a:rPr>
                    <a:t>m</a:t>
                  </a:r>
                  <a:endPara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202" name="Line 12"/>
                <p:cNvSpPr>
                  <a:spLocks noChangeShapeType="1"/>
                </p:cNvSpPr>
                <p:nvPr/>
              </p:nvSpPr>
              <p:spPr bwMode="auto">
                <a:xfrm>
                  <a:off x="1105" y="2681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154" name="Line 13"/>
              <p:cNvSpPr>
                <a:spLocks noChangeShapeType="1"/>
              </p:cNvSpPr>
              <p:nvPr/>
            </p:nvSpPr>
            <p:spPr bwMode="auto">
              <a:xfrm>
                <a:off x="263" y="1620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3155" name="Text Box 14"/>
              <p:cNvSpPr txBox="1">
                <a:spLocks noChangeArrowheads="1"/>
              </p:cNvSpPr>
              <p:nvPr/>
            </p:nvSpPr>
            <p:spPr bwMode="auto">
              <a:xfrm>
                <a:off x="56" y="1927"/>
                <a:ext cx="44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n</a:t>
                </a: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156" name="AutoShape 15"/>
              <p:cNvSpPr>
                <a:spLocks noChangeArrowheads="1"/>
              </p:cNvSpPr>
              <p:nvPr/>
            </p:nvSpPr>
            <p:spPr bwMode="auto">
              <a:xfrm>
                <a:off x="393" y="1617"/>
                <a:ext cx="1600" cy="856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3157" name="Group 17"/>
              <p:cNvGrpSpPr>
                <a:grpSpLocks/>
              </p:cNvGrpSpPr>
              <p:nvPr/>
            </p:nvGrpSpPr>
            <p:grpSpPr bwMode="auto">
              <a:xfrm>
                <a:off x="435" y="1622"/>
                <a:ext cx="1501" cy="849"/>
                <a:chOff x="895" y="1132"/>
                <a:chExt cx="1501" cy="849"/>
              </a:xfrm>
            </p:grpSpPr>
            <p:sp>
              <p:nvSpPr>
                <p:cNvPr id="3159" name="Rectangle 18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0" name="Rectangle 19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1" name="Rectangle 20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2" name="Rectangle 21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3" name="Rectangle 22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4" name="Rectangle 23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5" name="Rectangle 24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6" name="Rectangle 25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7" name="Rectangle 26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8" name="Rectangle 27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69" name="Rectangle 28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0" name="Rectangle 29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1" name="Rectangle 30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2" name="Rectangle 31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3" name="Rectangle 32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4" name="Rectangle 33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5" name="Rectangle 34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6" name="Rectangle 35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7" name="Rectangle 36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8" name="Rectangle 37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79" name="Rectangle 38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0" name="Rectangle 39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1" name="Rectangle 40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2" name="Rectangle 41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3" name="Rectangle 42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4" name="Rectangle 43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5" name="Rectangle 44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6" name="Line 45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7" name="Line 46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8" name="Line 47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89" name="Line 48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0" name="Line 49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1" name="Line 50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2" name="Line 51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3" name="Line 52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4" name="Line 53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5" name="Line 54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6" name="Line 55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7" name="Line 56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8" name="Line 57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99" name="Line 58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200" name="Line 59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158" name="Text Box 60"/>
              <p:cNvSpPr txBox="1">
                <a:spLocks noChangeArrowheads="1"/>
              </p:cNvSpPr>
              <p:nvPr/>
            </p:nvSpPr>
            <p:spPr bwMode="auto">
              <a:xfrm>
                <a:off x="404" y="2493"/>
                <a:ext cx="15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  <a:cs typeface="Tahoma" pitchFamily="34" charset="0"/>
                  </a:rPr>
                  <a:t>A </a:t>
                </a: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  <a:cs typeface="Tahoma" pitchFamily="34" charset="0"/>
                  </a:rPr>
                  <a:t>Dictionary</a:t>
                </a: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5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3266" y="742"/>
                  <a:ext cx="2397" cy="756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pPr marL="342900" indent="-342900" algn="l">
                    <a:spcBef>
                      <a:spcPct val="50000"/>
                    </a:spcBef>
                    <a:buFont typeface="Courier New" panose="02070309020205020404" pitchFamily="49" charset="0"/>
                    <a:buChar char="o"/>
                  </a:pP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Every column in </a:t>
                  </a:r>
                  <a14:m>
                    <m:oMath xmlns:m="http://schemas.openxmlformats.org/officeDocument/2006/math">
                      <m:r>
                        <a:rPr lang="en-US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a14:m>
                  <a:r>
                    <a:rPr lang="en-US" b="0" dirty="0" smtClean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 </a:t>
                  </a: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(</a:t>
                  </a:r>
                  <a:r>
                    <a:rPr lang="en-US" b="0" dirty="0">
                      <a:solidFill>
                        <a:srgbClr val="FFC000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dictionary</a:t>
                  </a: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) is </a:t>
                  </a:r>
                  <a:r>
                    <a:rPr lang="en-US" b="0" dirty="0" smtClean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a </a:t>
                  </a:r>
                  <a:br>
                    <a:rPr lang="en-US" b="0" dirty="0" smtClean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</a:br>
                  <a:r>
                    <a:rPr lang="en-US" b="0" dirty="0" smtClean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prototype </a:t>
                  </a:r>
                  <a:r>
                    <a:rPr lang="en-US" b="0" dirty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signal (</a:t>
                  </a:r>
                  <a:r>
                    <a:rPr lang="en-US" b="0" dirty="0">
                      <a:solidFill>
                        <a:srgbClr val="FFC000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atom</a:t>
                  </a:r>
                  <a:r>
                    <a:rPr lang="en-US" b="0" dirty="0" smtClean="0">
                      <a:solidFill>
                        <a:schemeClr val="bg1"/>
                      </a:solidFill>
                      <a:latin typeface="Calibri" panose="020F0502020204030204" pitchFamily="34" charset="0"/>
                      <a:cs typeface="Tahoma" pitchFamily="34" charset="0"/>
                    </a:rPr>
                    <a:t>)</a:t>
                  </a:r>
                  <a:endParaRPr lang="en-US" b="0" dirty="0">
                    <a:solidFill>
                      <a:schemeClr val="bg1"/>
                    </a:solidFill>
                    <a:latin typeface="Calibri" panose="020F0502020204030204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152" name="Text 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66" y="742"/>
                  <a:ext cx="2397" cy="756"/>
                </a:xfrm>
                <a:prstGeom prst="rect">
                  <a:avLst/>
                </a:prstGeom>
                <a:blipFill>
                  <a:blip r:embed="rId4"/>
                  <a:stretch>
                    <a:fillRect l="-2244" t="-4061" b="-10660"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3400425" y="2473325"/>
            <a:ext cx="5726114" cy="2362200"/>
            <a:chOff x="2046" y="1558"/>
            <a:chExt cx="3607" cy="1488"/>
          </a:xfrm>
        </p:grpSpPr>
        <p:sp>
          <p:nvSpPr>
            <p:cNvPr id="3113" name="Text Box 63"/>
            <p:cNvSpPr txBox="1">
              <a:spLocks noChangeArrowheads="1"/>
            </p:cNvSpPr>
            <p:nvPr/>
          </p:nvSpPr>
          <p:spPr bwMode="auto">
            <a:xfrm>
              <a:off x="4006" y="1558"/>
              <a:ext cx="1647" cy="1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65113" indent="-265113" algn="l">
                <a:spcBef>
                  <a:spcPct val="50000"/>
                </a:spcBef>
                <a:buFont typeface="Courier New" panose="02070309020205020404" pitchFamily="49" charset="0"/>
                <a:buChar char="o"/>
              </a:pP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The vector </a:t>
              </a:r>
              <a:r>
                <a:rPr lang="en-US" b="0" u="sng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  <a:sym typeface="Symbol" pitchFamily="18" charset="2"/>
                </a:rPr>
                <a:t></a:t>
              </a: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  <a:sym typeface="Symbol" pitchFamily="18" charset="2"/>
                </a:rPr>
                <a:t> </a:t>
              </a: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is generated </a:t>
              </a:r>
              <a: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/>
              </a:r>
              <a:b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with </a:t>
              </a: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few </a:t>
              </a:r>
              <a: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non-zeros at arbitrary</a:t>
              </a:r>
              <a:b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locations </a:t>
              </a: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and </a:t>
              </a:r>
              <a: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/>
              </a:r>
              <a:b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values</a:t>
              </a:r>
              <a:endPara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endParaRPr>
            </a:p>
          </p:txBody>
        </p:sp>
        <p:sp>
          <p:nvSpPr>
            <p:cNvPr id="3114" name="Text Box 64"/>
            <p:cNvSpPr txBox="1">
              <a:spLocks noChangeArrowheads="1"/>
            </p:cNvSpPr>
            <p:nvPr/>
          </p:nvSpPr>
          <p:spPr bwMode="auto">
            <a:xfrm>
              <a:off x="2226" y="2447"/>
              <a:ext cx="757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A sparse </a:t>
              </a:r>
              <a:r>
                <a:rPr lang="en-US" sz="2000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/>
              </a:r>
              <a:br>
                <a:rPr lang="en-US" sz="2000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</a:br>
              <a:r>
                <a:rPr lang="en-US" sz="2000" b="0" dirty="0" smtClean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rPr>
                <a:t>vector</a:t>
              </a:r>
              <a:endPara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endParaRPr>
            </a:p>
          </p:txBody>
        </p:sp>
        <p:grpSp>
          <p:nvGrpSpPr>
            <p:cNvPr id="3115" name="Group 65"/>
            <p:cNvGrpSpPr>
              <a:grpSpLocks/>
            </p:cNvGrpSpPr>
            <p:nvPr/>
          </p:nvGrpSpPr>
          <p:grpSpPr bwMode="auto">
            <a:xfrm>
              <a:off x="2046" y="1611"/>
              <a:ext cx="734" cy="1435"/>
              <a:chOff x="2046" y="1611"/>
              <a:chExt cx="734" cy="1435"/>
            </a:xfrm>
          </p:grpSpPr>
          <p:graphicFrame>
            <p:nvGraphicFramePr>
              <p:cNvPr id="3075" name="Object 66"/>
              <p:cNvGraphicFramePr>
                <a:graphicFrameLocks noChangeAspect="1"/>
              </p:cNvGraphicFramePr>
              <p:nvPr/>
            </p:nvGraphicFramePr>
            <p:xfrm>
              <a:off x="2436" y="1881"/>
              <a:ext cx="344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108" name="משוואה" r:id="rId5" imgW="126720" imgH="101520" progId="Equation.3">
                      <p:embed/>
                    </p:oleObj>
                  </mc:Choice>
                  <mc:Fallback>
                    <p:oleObj name="משוואה" r:id="rId5" imgW="126720" imgH="1015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" y="1881"/>
                            <a:ext cx="344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116" name="Group 67"/>
              <p:cNvGrpSpPr>
                <a:grpSpLocks/>
              </p:cNvGrpSpPr>
              <p:nvPr/>
            </p:nvGrpSpPr>
            <p:grpSpPr bwMode="auto">
              <a:xfrm>
                <a:off x="2046" y="1611"/>
                <a:ext cx="172" cy="1435"/>
                <a:chOff x="2046" y="1611"/>
                <a:chExt cx="172" cy="1435"/>
              </a:xfrm>
            </p:grpSpPr>
            <p:sp>
              <p:nvSpPr>
                <p:cNvPr id="3117" name="AutoShape 68"/>
                <p:cNvSpPr>
                  <a:spLocks noChangeArrowheads="1"/>
                </p:cNvSpPr>
                <p:nvPr/>
              </p:nvSpPr>
              <p:spPr bwMode="auto">
                <a:xfrm>
                  <a:off x="2046" y="1615"/>
                  <a:ext cx="172" cy="1428"/>
                </a:xfrm>
                <a:prstGeom prst="bracketPair">
                  <a:avLst>
                    <a:gd name="adj" fmla="val 16778"/>
                  </a:avLst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grpSp>
              <p:nvGrpSpPr>
                <p:cNvPr id="3118" name="Group 69"/>
                <p:cNvGrpSpPr>
                  <a:grpSpLocks/>
                </p:cNvGrpSpPr>
                <p:nvPr/>
              </p:nvGrpSpPr>
              <p:grpSpPr bwMode="auto">
                <a:xfrm>
                  <a:off x="2107" y="1611"/>
                  <a:ext cx="56" cy="1435"/>
                  <a:chOff x="2382" y="1541"/>
                  <a:chExt cx="56" cy="1435"/>
                </a:xfrm>
              </p:grpSpPr>
              <p:sp>
                <p:nvSpPr>
                  <p:cNvPr id="3119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2382" y="1541"/>
                    <a:ext cx="55" cy="852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3120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2383" y="1597"/>
                    <a:ext cx="52" cy="740"/>
                    <a:chOff x="3572" y="2543"/>
                    <a:chExt cx="1496" cy="740"/>
                  </a:xfrm>
                </p:grpSpPr>
                <p:sp>
                  <p:nvSpPr>
                    <p:cNvPr id="3136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54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7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59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8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64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9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70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0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75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1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80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2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86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3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1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4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6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5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01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6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07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7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12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8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17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49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3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50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8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3121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2383" y="2392"/>
                    <a:ext cx="55" cy="58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3122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2386" y="2448"/>
                    <a:ext cx="46" cy="475"/>
                    <a:chOff x="2353" y="2448"/>
                    <a:chExt cx="79" cy="475"/>
                  </a:xfrm>
                </p:grpSpPr>
                <p:sp>
                  <p:nvSpPr>
                    <p:cNvPr id="3126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44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27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0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28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5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29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06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0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59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1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12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2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65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3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1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4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7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3135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92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3123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1602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124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2183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3125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389" y="2505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</p:grpSp>
        </p:grpSp>
      </p:grpSp>
      <p:sp>
        <p:nvSpPr>
          <p:cNvPr id="438375" name="Rectangle 103"/>
          <p:cNvSpPr>
            <a:spLocks noChangeArrowheads="1"/>
          </p:cNvSpPr>
          <p:nvPr/>
        </p:nvSpPr>
        <p:spPr bwMode="auto">
          <a:xfrm>
            <a:off x="2297113" y="1260475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b="0">
              <a:latin typeface="Calibri" panose="020F0502020204030204" pitchFamily="34" charset="0"/>
            </a:endParaRPr>
          </a:p>
        </p:txBody>
      </p:sp>
      <p:grpSp>
        <p:nvGrpSpPr>
          <p:cNvPr id="12" name="Group 104"/>
          <p:cNvGrpSpPr>
            <a:grpSpLocks/>
          </p:cNvGrpSpPr>
          <p:nvPr/>
        </p:nvGrpSpPr>
        <p:grpSpPr bwMode="auto">
          <a:xfrm>
            <a:off x="4776788" y="2578100"/>
            <a:ext cx="2100262" cy="1352550"/>
            <a:chOff x="3009" y="1624"/>
            <a:chExt cx="1323" cy="852"/>
          </a:xfrm>
        </p:grpSpPr>
        <p:grpSp>
          <p:nvGrpSpPr>
            <p:cNvPr id="3090" name="Group 105"/>
            <p:cNvGrpSpPr>
              <a:grpSpLocks/>
            </p:cNvGrpSpPr>
            <p:nvPr/>
          </p:nvGrpSpPr>
          <p:grpSpPr bwMode="auto">
            <a:xfrm>
              <a:off x="3009" y="1624"/>
              <a:ext cx="821" cy="852"/>
              <a:chOff x="3009" y="1624"/>
              <a:chExt cx="821" cy="852"/>
            </a:xfrm>
          </p:grpSpPr>
          <p:sp>
            <p:nvSpPr>
              <p:cNvPr id="3094" name="AutoShape 106"/>
              <p:cNvSpPr>
                <a:spLocks noChangeArrowheads="1"/>
              </p:cNvSpPr>
              <p:nvPr/>
            </p:nvSpPr>
            <p:spPr bwMode="auto">
              <a:xfrm>
                <a:off x="3658" y="1628"/>
                <a:ext cx="172" cy="842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3095" name="Rectangle 107"/>
              <p:cNvSpPr>
                <a:spLocks noChangeArrowheads="1"/>
              </p:cNvSpPr>
              <p:nvPr/>
            </p:nvSpPr>
            <p:spPr bwMode="auto">
              <a:xfrm>
                <a:off x="3719" y="1624"/>
                <a:ext cx="55" cy="85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3096" name="Group 108"/>
              <p:cNvGrpSpPr>
                <a:grpSpLocks/>
              </p:cNvGrpSpPr>
              <p:nvPr/>
            </p:nvGrpSpPr>
            <p:grpSpPr bwMode="auto">
              <a:xfrm>
                <a:off x="3693" y="1680"/>
                <a:ext cx="79" cy="740"/>
                <a:chOff x="3572" y="2543"/>
                <a:chExt cx="1496" cy="740"/>
              </a:xfrm>
            </p:grpSpPr>
            <p:sp>
              <p:nvSpPr>
                <p:cNvPr id="3098" name="Line 10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099" name="Line 11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0" name="Line 11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1" name="Line 11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2" name="Line 11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3" name="Line 11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4" name="Line 11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5" name="Line 11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6" name="Line 11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7" name="Line 11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8" name="Line 11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09" name="Line 12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10" name="Line 12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11" name="Line 12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112" name="Line 12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3097" name="AutoShape 124"/>
              <p:cNvSpPr>
                <a:spLocks noChangeArrowheads="1"/>
              </p:cNvSpPr>
              <p:nvPr/>
            </p:nvSpPr>
            <p:spPr bwMode="auto">
              <a:xfrm>
                <a:off x="3009" y="1864"/>
                <a:ext cx="506" cy="399"/>
              </a:xfrm>
              <a:prstGeom prst="rightArrow">
                <a:avLst>
                  <a:gd name="adj1" fmla="val 53944"/>
                  <a:gd name="adj2" fmla="val 49124"/>
                </a:avLst>
              </a:prstGeom>
              <a:solidFill>
                <a:srgbClr val="DDDDDD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DDDDDD"/>
                </a:extrusionClr>
              </a:sp3d>
            </p:spPr>
            <p:txBody>
              <a:bodyPr wrap="none" anchor="ctr">
                <a:flatTx/>
              </a:bodyPr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  <p:grpSp>
          <p:nvGrpSpPr>
            <p:cNvPr id="3091" name="Group 126"/>
            <p:cNvGrpSpPr>
              <a:grpSpLocks/>
            </p:cNvGrpSpPr>
            <p:nvPr/>
          </p:nvGrpSpPr>
          <p:grpSpPr bwMode="auto">
            <a:xfrm>
              <a:off x="3887" y="1625"/>
              <a:ext cx="445" cy="841"/>
              <a:chOff x="3887" y="1625"/>
              <a:chExt cx="445" cy="841"/>
            </a:xfrm>
          </p:grpSpPr>
          <p:sp>
            <p:nvSpPr>
              <p:cNvPr id="3092" name="Line 127"/>
              <p:cNvSpPr>
                <a:spLocks noChangeShapeType="1"/>
              </p:cNvSpPr>
              <p:nvPr/>
            </p:nvSpPr>
            <p:spPr bwMode="auto">
              <a:xfrm>
                <a:off x="3910" y="1625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3093" name="Text Box 128"/>
              <p:cNvSpPr txBox="1">
                <a:spLocks noChangeArrowheads="1"/>
              </p:cNvSpPr>
              <p:nvPr/>
            </p:nvSpPr>
            <p:spPr bwMode="auto">
              <a:xfrm>
                <a:off x="3887" y="1886"/>
                <a:ext cx="44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n</a:t>
                </a: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131" name="Text Box 63"/>
          <p:cNvSpPr txBox="1">
            <a:spLocks noChangeArrowheads="1"/>
          </p:cNvSpPr>
          <p:nvPr/>
        </p:nvSpPr>
        <p:spPr bwMode="auto">
          <a:xfrm>
            <a:off x="5069631" y="4817741"/>
            <a:ext cx="410246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This is a generative model that describes how (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cs typeface="Tahoma" pitchFamily="34" charset="0"/>
              </a:rPr>
              <a:t>we believe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) signals are created</a:t>
            </a:r>
            <a:endParaRPr lang="en-US" b="0" dirty="0">
              <a:solidFill>
                <a:schemeClr val="bg1"/>
              </a:solidFill>
              <a:latin typeface="Monotype Corsiva" panose="03010101010201010101" pitchFamily="66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069631" y="3401303"/>
                <a:ext cx="535723" cy="6463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6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x</m:t>
                      </m:r>
                    </m:oMath>
                  </m:oMathPara>
                </a14:m>
                <a:endParaRPr lang="he-IL" sz="36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9631" y="3401303"/>
                <a:ext cx="535723" cy="64633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324622" y="4733283"/>
                <a:ext cx="577401" cy="6463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e-IL" sz="360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α</m:t>
                      </m:r>
                    </m:oMath>
                  </m:oMathPara>
                </a14:m>
                <a:endParaRPr lang="he-IL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4622" y="4733283"/>
                <a:ext cx="577401" cy="64633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1681163" y="4314875"/>
                <a:ext cx="644727" cy="646331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m:oMathPara>
                </a14:m>
                <a:endParaRPr lang="he-IL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163" y="4314875"/>
                <a:ext cx="644727" cy="64633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61054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375" grpId="0" animBg="1"/>
      <p:bldP spid="438375" grpId="1" animBg="1"/>
      <p:bldP spid="131" grpId="0"/>
      <p:bldP spid="3" grpId="0"/>
      <p:bldP spid="4" grpId="0"/>
      <p:bldP spid="1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9585D6-94C4-4814-9CC7-A0DB0342031F}" type="slidenum">
              <a:rPr lang="he-IL" smtClean="0">
                <a:latin typeface="Calibri" panose="020F0502020204030204" pitchFamily="34" charset="0"/>
              </a:rPr>
              <a:pPr/>
              <a:t>16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102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Difficulties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40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106363" y="1263693"/>
            <a:ext cx="7964487" cy="4739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1: Given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ignal,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                         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find its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atom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decomposition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simple example: </a:t>
            </a: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re are 2000 atoms in the dictionary</a:t>
            </a: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signal is known to be built of 15 atoms</a:t>
            </a:r>
          </a:p>
          <a:p>
            <a:pPr lvl="1" algn="l">
              <a:spcBef>
                <a:spcPct val="50000"/>
              </a:spcBef>
            </a:pPr>
            <a:endParaRPr lang="en-US" sz="12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 algn="l">
              <a:spcBef>
                <a:spcPct val="50000"/>
              </a:spcBef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                     possibilities 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lang="en-US" sz="12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12800" lvl="1" indent="-355600" algn="l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ch of these takes 1nano-sec to test,                                      this will take ~7.5e20 years to finish !!!!!! 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, are we stuck? 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32" name="Picture 6"/>
          <p:cNvPicPr>
            <a:picLocks noChangeAspect="1" noChangeArrowheads="1"/>
          </p:cNvPicPr>
          <p:nvPr/>
        </p:nvPicPr>
        <p:blipFill>
          <a:blip r:embed="rId4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036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037" name="AutoShape 9"/>
            <p:cNvCxnSpPr>
              <a:cxnSpLocks noChangeShapeType="1"/>
              <a:stCxn id="1046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38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39" name="AutoShape 11"/>
            <p:cNvCxnSpPr>
              <a:cxnSpLocks noChangeShapeType="1"/>
              <a:endCxn id="1038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0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41" name="AutoShape 13"/>
            <p:cNvCxnSpPr>
              <a:cxnSpLocks noChangeShapeType="1"/>
              <a:stCxn id="1050" idx="0"/>
              <a:endCxn id="1046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2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043" name="AutoShape 15"/>
            <p:cNvCxnSpPr>
              <a:cxnSpLocks noChangeShapeType="1"/>
              <a:endCxn id="1042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45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46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047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048" name="AutoShape 20"/>
            <p:cNvCxnSpPr>
              <a:cxnSpLocks noChangeShapeType="1"/>
              <a:stCxn id="1044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049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50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51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052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034" name="Picture 2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graphicFrame>
        <p:nvGraphicFramePr>
          <p:cNvPr id="105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20088"/>
              </p:ext>
            </p:extLst>
          </p:nvPr>
        </p:nvGraphicFramePr>
        <p:xfrm>
          <a:off x="1842569" y="3803991"/>
          <a:ext cx="1833365" cy="640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4" name="Equation" r:id="rId6" imgW="41813640" imgH="14606280" progId="Equation.DSMT4">
                  <p:embed/>
                </p:oleObj>
              </mc:Choice>
              <mc:Fallback>
                <p:oleObj name="Equation" r:id="rId6" imgW="41813640" imgH="146062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569" y="3803991"/>
                        <a:ext cx="1833365" cy="6407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rrowheads="1"/>
          </p:cNvSpPr>
          <p:nvPr/>
        </p:nvSpPr>
        <p:spPr bwMode="auto">
          <a:xfrm>
            <a:off x="1046333" y="3840978"/>
            <a:ext cx="690562" cy="446087"/>
          </a:xfrm>
          <a:prstGeom prst="rightArrow">
            <a:avLst>
              <a:gd name="adj1" fmla="val 50000"/>
              <a:gd name="adj2" fmla="val 49881"/>
            </a:avLst>
          </a:prstGeom>
          <a:solidFill>
            <a:srgbClr val="FFC000"/>
          </a:solidFill>
          <a:ln w="9525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2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605218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 uiExpand="1" build="p" bldLvl="2"/>
      <p:bldP spid="30" grpId="0" uiExpan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E13B9E-7735-4DB2-B0F1-4E475A925F20}" type="slidenum">
              <a:rPr lang="he-IL" smtClean="0">
                <a:latin typeface="Calibri" panose="020F0502020204030204" pitchFamily="34" charset="0"/>
              </a:rPr>
              <a:pPr/>
              <a:t>17</a:t>
            </a:fld>
            <a:endParaRPr lang="en-US" smtClean="0">
              <a:latin typeface="Calibri" panose="020F0502020204030204" pitchFamily="34" charset="0"/>
            </a:endParaRPr>
          </a:p>
        </p:txBody>
      </p:sp>
      <p:pic>
        <p:nvPicPr>
          <p:cNvPr id="493605" name="Picture 37" descr="Gree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98422" y="4291278"/>
            <a:ext cx="1201737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3601" name="Rectangle 33"/>
          <p:cNvSpPr>
            <a:spLocks noChangeArrowheads="1"/>
          </p:cNvSpPr>
          <p:nvPr/>
        </p:nvSpPr>
        <p:spPr bwMode="auto">
          <a:xfrm>
            <a:off x="3312617" y="5045340"/>
            <a:ext cx="2263791" cy="452438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493600" name="Rectangle 32"/>
          <p:cNvSpPr>
            <a:spLocks noChangeArrowheads="1"/>
          </p:cNvSpPr>
          <p:nvPr/>
        </p:nvSpPr>
        <p:spPr bwMode="auto">
          <a:xfrm>
            <a:off x="248409" y="5043699"/>
            <a:ext cx="2640801" cy="452437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13319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Atom Decomposition Made Formal</a:t>
            </a:r>
            <a:endParaRPr lang="en-US" sz="4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493597" name="Text Box 29"/>
          <p:cNvSpPr txBox="1">
            <a:spLocks noChangeArrowheads="1"/>
          </p:cNvSpPr>
          <p:nvPr/>
        </p:nvSpPr>
        <p:spPr bwMode="auto">
          <a:xfrm>
            <a:off x="2869722" y="5018353"/>
            <a:ext cx="31561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Greedy methods</a:t>
            </a:r>
          </a:p>
          <a:p>
            <a:pPr>
              <a:spcBef>
                <a:spcPct val="50000"/>
              </a:spcBef>
            </a:pPr>
            <a:r>
              <a:rPr lang="en-US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Thresholding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/OMP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p:sp>
        <p:nvSpPr>
          <p:cNvPr id="493598" name="Text Box 30"/>
          <p:cNvSpPr txBox="1">
            <a:spLocks noChangeArrowheads="1"/>
          </p:cNvSpPr>
          <p:nvPr/>
        </p:nvSpPr>
        <p:spPr bwMode="auto">
          <a:xfrm>
            <a:off x="-455332" y="5034174"/>
            <a:ext cx="402335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Relaxation methods</a:t>
            </a:r>
          </a:p>
          <a:p>
            <a:pPr>
              <a:spcBef>
                <a:spcPct val="50000"/>
              </a:spcBef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Basis-Pursuit</a:t>
            </a:r>
            <a:endParaRPr lang="en-US" b="0" baseline="-2500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p:sp>
        <p:nvSpPr>
          <p:cNvPr id="493599" name="Freeform 31"/>
          <p:cNvSpPr>
            <a:spLocks/>
          </p:cNvSpPr>
          <p:nvPr/>
        </p:nvSpPr>
        <p:spPr bwMode="auto">
          <a:xfrm>
            <a:off x="1203953" y="3003108"/>
            <a:ext cx="3295597" cy="1465059"/>
          </a:xfrm>
          <a:custGeom>
            <a:avLst/>
            <a:gdLst>
              <a:gd name="T0" fmla="*/ 2147483647 w 3169"/>
              <a:gd name="T1" fmla="*/ 2147483647 h 683"/>
              <a:gd name="T2" fmla="*/ 2147483647 w 3169"/>
              <a:gd name="T3" fmla="*/ 2147483647 h 683"/>
              <a:gd name="T4" fmla="*/ 2147483647 w 3169"/>
              <a:gd name="T5" fmla="*/ 2147483647 h 683"/>
              <a:gd name="T6" fmla="*/ 2147483647 w 3169"/>
              <a:gd name="T7" fmla="*/ 2147483647 h 683"/>
              <a:gd name="T8" fmla="*/ 2147483647 w 3169"/>
              <a:gd name="T9" fmla="*/ 2147483647 h 683"/>
              <a:gd name="T10" fmla="*/ 2147483647 w 3169"/>
              <a:gd name="T11" fmla="*/ 2147483647 h 683"/>
              <a:gd name="T12" fmla="*/ 2147483647 w 3169"/>
              <a:gd name="T13" fmla="*/ 2147483647 h 683"/>
              <a:gd name="T14" fmla="*/ 2147483647 w 3169"/>
              <a:gd name="T15" fmla="*/ 2147483647 h 683"/>
              <a:gd name="T16" fmla="*/ 2147483647 w 3169"/>
              <a:gd name="T17" fmla="*/ 2147483647 h 683"/>
              <a:gd name="T18" fmla="*/ 2147483647 w 3169"/>
              <a:gd name="T19" fmla="*/ 2147483647 h 683"/>
              <a:gd name="T20" fmla="*/ 2147483647 w 3169"/>
              <a:gd name="T21" fmla="*/ 2147483647 h 683"/>
              <a:gd name="T22" fmla="*/ 2147483647 w 3169"/>
              <a:gd name="T23" fmla="*/ 2147483647 h 683"/>
              <a:gd name="T24" fmla="*/ 2147483647 w 3169"/>
              <a:gd name="T25" fmla="*/ 2147483647 h 683"/>
              <a:gd name="T26" fmla="*/ 2147483647 w 3169"/>
              <a:gd name="T27" fmla="*/ 2147483647 h 683"/>
              <a:gd name="T28" fmla="*/ 2147483647 w 3169"/>
              <a:gd name="T29" fmla="*/ 2147483647 h 683"/>
              <a:gd name="T30" fmla="*/ 2147483647 w 3169"/>
              <a:gd name="T31" fmla="*/ 2147483647 h 683"/>
              <a:gd name="T32" fmla="*/ 2147483647 w 3169"/>
              <a:gd name="T33" fmla="*/ 2147483647 h 683"/>
              <a:gd name="T34" fmla="*/ 2147483647 w 3169"/>
              <a:gd name="T35" fmla="*/ 2147483647 h 683"/>
              <a:gd name="T36" fmla="*/ 2147483647 w 3169"/>
              <a:gd name="T37" fmla="*/ 2147483647 h 683"/>
              <a:gd name="T38" fmla="*/ 2147483647 w 3169"/>
              <a:gd name="T39" fmla="*/ 2147483647 h 6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169"/>
              <a:gd name="T61" fmla="*/ 0 h 683"/>
              <a:gd name="T62" fmla="*/ 3169 w 3169"/>
              <a:gd name="T63" fmla="*/ 683 h 683"/>
              <a:gd name="connsiteX0" fmla="*/ 3091 w 9756"/>
              <a:gd name="connsiteY0" fmla="*/ 71 h 9603"/>
              <a:gd name="connsiteX1" fmla="*/ 3767 w 9756"/>
              <a:gd name="connsiteY1" fmla="*/ 2530 h 9603"/>
              <a:gd name="connsiteX2" fmla="*/ 356 w 9756"/>
              <a:gd name="connsiteY2" fmla="*/ 4171 h 9603"/>
              <a:gd name="connsiteX3" fmla="*/ 327 w 9756"/>
              <a:gd name="connsiteY3" fmla="*/ 7509 h 9603"/>
              <a:gd name="connsiteX4" fmla="*/ 8 w 9756"/>
              <a:gd name="connsiteY4" fmla="*/ 7260 h 9603"/>
              <a:gd name="connsiteX5" fmla="*/ 687 w 9756"/>
              <a:gd name="connsiteY5" fmla="*/ 9383 h 9603"/>
              <a:gd name="connsiteX6" fmla="*/ 1084 w 9756"/>
              <a:gd name="connsiteY6" fmla="*/ 6894 h 9603"/>
              <a:gd name="connsiteX7" fmla="*/ 734 w 9756"/>
              <a:gd name="connsiteY7" fmla="*/ 7919 h 9603"/>
              <a:gd name="connsiteX8" fmla="*/ 1321 w 9756"/>
              <a:gd name="connsiteY8" fmla="*/ 5269 h 9603"/>
              <a:gd name="connsiteX9" fmla="*/ 8131 w 9756"/>
              <a:gd name="connsiteY9" fmla="*/ 5122 h 9603"/>
              <a:gd name="connsiteX10" fmla="*/ 8876 w 9756"/>
              <a:gd name="connsiteY10" fmla="*/ 7992 h 9603"/>
              <a:gd name="connsiteX11" fmla="*/ 8576 w 9756"/>
              <a:gd name="connsiteY11" fmla="*/ 7187 h 9603"/>
              <a:gd name="connsiteX12" fmla="*/ 9128 w 9756"/>
              <a:gd name="connsiteY12" fmla="*/ 9602 h 9603"/>
              <a:gd name="connsiteX13" fmla="*/ 9756 w 9756"/>
              <a:gd name="connsiteY13" fmla="*/ 7582 h 9603"/>
              <a:gd name="connsiteX14" fmla="*/ 9368 w 9756"/>
              <a:gd name="connsiteY14" fmla="*/ 7977 h 9603"/>
              <a:gd name="connsiteX15" fmla="*/ 8844 w 9756"/>
              <a:gd name="connsiteY15" fmla="*/ 4244 h 9603"/>
              <a:gd name="connsiteX16" fmla="*/ 4909 w 9756"/>
              <a:gd name="connsiteY16" fmla="*/ 3585 h 9603"/>
              <a:gd name="connsiteX17" fmla="*/ 6187 w 9756"/>
              <a:gd name="connsiteY17" fmla="*/ 71 h 9603"/>
              <a:gd name="connsiteX18" fmla="*/ 4543 w 9756"/>
              <a:gd name="connsiteY18" fmla="*/ 1169 h 9603"/>
              <a:gd name="connsiteX19" fmla="*/ 3091 w 9756"/>
              <a:gd name="connsiteY19" fmla="*/ 71 h 9603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032 w 10000"/>
              <a:gd name="connsiteY16" fmla="*/ 3733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0000" h="10000">
                <a:moveTo>
                  <a:pt x="3168" y="74"/>
                </a:moveTo>
                <a:cubicBezTo>
                  <a:pt x="3036" y="310"/>
                  <a:pt x="4342" y="2109"/>
                  <a:pt x="3861" y="2635"/>
                </a:cubicBezTo>
                <a:cubicBezTo>
                  <a:pt x="3380" y="3161"/>
                  <a:pt x="870" y="2367"/>
                  <a:pt x="283" y="3231"/>
                </a:cubicBezTo>
                <a:cubicBezTo>
                  <a:pt x="-304" y="4096"/>
                  <a:pt x="381" y="7098"/>
                  <a:pt x="335" y="7819"/>
                </a:cubicBezTo>
                <a:cubicBezTo>
                  <a:pt x="289" y="8540"/>
                  <a:pt x="-53" y="7239"/>
                  <a:pt x="8" y="7560"/>
                </a:cubicBezTo>
                <a:cubicBezTo>
                  <a:pt x="18" y="7987"/>
                  <a:pt x="520" y="9831"/>
                  <a:pt x="704" y="9771"/>
                </a:cubicBezTo>
                <a:cubicBezTo>
                  <a:pt x="889" y="9709"/>
                  <a:pt x="1144" y="7361"/>
                  <a:pt x="1111" y="7179"/>
                </a:cubicBezTo>
                <a:cubicBezTo>
                  <a:pt x="1079" y="6996"/>
                  <a:pt x="817" y="8353"/>
                  <a:pt x="752" y="8246"/>
                </a:cubicBezTo>
                <a:cubicBezTo>
                  <a:pt x="688" y="8139"/>
                  <a:pt x="89" y="5974"/>
                  <a:pt x="1354" y="5487"/>
                </a:cubicBezTo>
                <a:cubicBezTo>
                  <a:pt x="2619" y="4998"/>
                  <a:pt x="7044" y="4861"/>
                  <a:pt x="8334" y="5334"/>
                </a:cubicBezTo>
                <a:cubicBezTo>
                  <a:pt x="9625" y="5807"/>
                  <a:pt x="9205" y="8246"/>
                  <a:pt x="9098" y="8322"/>
                </a:cubicBezTo>
                <a:cubicBezTo>
                  <a:pt x="8990" y="8398"/>
                  <a:pt x="8797" y="7149"/>
                  <a:pt x="8790" y="7484"/>
                </a:cubicBezTo>
                <a:cubicBezTo>
                  <a:pt x="8784" y="7819"/>
                  <a:pt x="9155" y="9939"/>
                  <a:pt x="9356" y="9999"/>
                </a:cubicBezTo>
                <a:cubicBezTo>
                  <a:pt x="9557" y="10060"/>
                  <a:pt x="9958" y="8169"/>
                  <a:pt x="10000" y="7895"/>
                </a:cubicBezTo>
                <a:cubicBezTo>
                  <a:pt x="9935" y="7361"/>
                  <a:pt x="9703" y="9051"/>
                  <a:pt x="9602" y="8307"/>
                </a:cubicBezTo>
                <a:cubicBezTo>
                  <a:pt x="9501" y="7563"/>
                  <a:pt x="10083" y="4326"/>
                  <a:pt x="9395" y="3430"/>
                </a:cubicBezTo>
                <a:cubicBezTo>
                  <a:pt x="8707" y="2534"/>
                  <a:pt x="5981" y="3489"/>
                  <a:pt x="5472" y="2930"/>
                </a:cubicBezTo>
                <a:cubicBezTo>
                  <a:pt x="4963" y="2371"/>
                  <a:pt x="6403" y="501"/>
                  <a:pt x="6342" y="74"/>
                </a:cubicBezTo>
                <a:cubicBezTo>
                  <a:pt x="6280" y="-353"/>
                  <a:pt x="5174" y="1217"/>
                  <a:pt x="4657" y="1217"/>
                </a:cubicBezTo>
                <a:cubicBezTo>
                  <a:pt x="4139" y="1217"/>
                  <a:pt x="3301" y="-162"/>
                  <a:pt x="3168" y="74"/>
                </a:cubicBezTo>
                <a:close/>
              </a:path>
            </a:pathLst>
          </a:cu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0" dirty="0">
              <a:latin typeface="Calibri" panose="020F0502020204030204" pitchFamily="34" charset="0"/>
            </a:endParaRPr>
          </a:p>
        </p:txBody>
      </p:sp>
      <p:pic>
        <p:nvPicPr>
          <p:cNvPr id="493606" name="Picture 3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CFEFC"/>
              </a:clrFrom>
              <a:clrTo>
                <a:srgbClr val="FCFE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748" y="4178511"/>
            <a:ext cx="2352675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5794743" y="3758466"/>
            <a:ext cx="3349257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271463" indent="-271463" algn="l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L</a:t>
            </a:r>
            <a:r>
              <a:rPr lang="en-US" sz="2000" b="0" baseline="-25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0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– counting number of non-zeros in the vector</a:t>
            </a:r>
          </a:p>
          <a:p>
            <a:pPr marL="271463" indent="-271463" algn="l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This is a projection onto  the </a:t>
            </a:r>
            <a:r>
              <a:rPr lang="en-US" b="0" dirty="0" err="1" smtClean="0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model</a:t>
            </a:r>
          </a:p>
          <a:p>
            <a:pPr marL="271463" indent="-271463" algn="l">
              <a:buFont typeface="Wingdings" panose="05000000000000000000" pitchFamily="2" charset="2"/>
              <a:buChar char="§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These problems are known to be NP-Hard problem</a:t>
            </a:r>
            <a:endParaRPr lang="he-IL" sz="2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0938" y="3398898"/>
            <a:ext cx="2925417" cy="40011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b="0" dirty="0" smtClean="0">
                <a:latin typeface="Calibri" panose="020F0502020204030204" pitchFamily="34" charset="0"/>
              </a:rPr>
              <a:t>Approximation Algorithms</a:t>
            </a:r>
            <a:endParaRPr lang="he-IL" sz="2000" b="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59947" y="2461782"/>
                <a:ext cx="5083828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8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he-IL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  </m:t>
                      </m:r>
                      <m:sSub>
                        <m:sSubPr>
                          <m:ctrlPr>
                            <a:rPr lang="he-IL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9947" y="2461782"/>
                <a:ext cx="5083828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83098" y="1259955"/>
                <a:ext cx="3812839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8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he-IL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x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8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  <m:r>
                        <m:rPr>
                          <m:sty m:val="p"/>
                        </m:rPr>
                        <a:rPr lang="el-GR" sz="2800" b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α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098" y="1259955"/>
                <a:ext cx="3812839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reeform 26"/>
          <p:cNvSpPr/>
          <p:nvPr/>
        </p:nvSpPr>
        <p:spPr>
          <a:xfrm rot="5400000">
            <a:off x="2432945" y="1788378"/>
            <a:ext cx="678605" cy="668203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746616" y="1240504"/>
            <a:ext cx="4382802" cy="2278063"/>
            <a:chOff x="9829579" y="2592393"/>
            <a:chExt cx="4382802" cy="2278063"/>
          </a:xfrm>
        </p:grpSpPr>
        <p:grpSp>
          <p:nvGrpSpPr>
            <p:cNvPr id="22" name="Group 9"/>
            <p:cNvGrpSpPr>
              <a:grpSpLocks/>
            </p:cNvGrpSpPr>
            <p:nvPr/>
          </p:nvGrpSpPr>
          <p:grpSpPr bwMode="auto">
            <a:xfrm>
              <a:off x="9829579" y="2601916"/>
              <a:ext cx="2963863" cy="1852613"/>
              <a:chOff x="126" y="1617"/>
              <a:chExt cx="1867" cy="1167"/>
            </a:xfrm>
          </p:grpSpPr>
          <p:grpSp>
            <p:nvGrpSpPr>
              <p:cNvPr id="82" name="Group 10"/>
              <p:cNvGrpSpPr>
                <a:grpSpLocks/>
              </p:cNvGrpSpPr>
              <p:nvPr/>
            </p:nvGrpSpPr>
            <p:grpSpPr bwMode="auto">
              <a:xfrm>
                <a:off x="435" y="2452"/>
                <a:ext cx="1501" cy="291"/>
                <a:chOff x="1105" y="3595"/>
                <a:chExt cx="1501" cy="291"/>
              </a:xfrm>
            </p:grpSpPr>
            <p:sp>
              <p:nvSpPr>
                <p:cNvPr id="130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740" y="3595"/>
                  <a:ext cx="301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 b="0" dirty="0" smtClean="0">
                      <a:solidFill>
                        <a:schemeClr val="bg1"/>
                      </a:solidFill>
                      <a:latin typeface="Calibri" panose="020F0502020204030204" pitchFamily="34" charset="0"/>
                    </a:rPr>
                    <a:t>m</a:t>
                  </a:r>
                  <a:endPara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31" name="Line 12"/>
                <p:cNvSpPr>
                  <a:spLocks noChangeShapeType="1"/>
                </p:cNvSpPr>
                <p:nvPr/>
              </p:nvSpPr>
              <p:spPr bwMode="auto">
                <a:xfrm>
                  <a:off x="1105" y="3682"/>
                  <a:ext cx="1501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3" name="Line 13"/>
              <p:cNvSpPr>
                <a:spLocks noChangeShapeType="1"/>
              </p:cNvSpPr>
              <p:nvPr/>
            </p:nvSpPr>
            <p:spPr bwMode="auto">
              <a:xfrm>
                <a:off x="333" y="1620"/>
                <a:ext cx="0" cy="841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Text Box 14"/>
              <p:cNvSpPr txBox="1">
                <a:spLocks noChangeArrowheads="1"/>
              </p:cNvSpPr>
              <p:nvPr/>
            </p:nvSpPr>
            <p:spPr bwMode="auto">
              <a:xfrm>
                <a:off x="126" y="1927"/>
                <a:ext cx="44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n</a:t>
                </a: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85" name="AutoShape 15"/>
              <p:cNvSpPr>
                <a:spLocks noChangeArrowheads="1"/>
              </p:cNvSpPr>
              <p:nvPr/>
            </p:nvSpPr>
            <p:spPr bwMode="auto">
              <a:xfrm>
                <a:off x="393" y="1617"/>
                <a:ext cx="1600" cy="856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86" name="Group 17"/>
              <p:cNvGrpSpPr>
                <a:grpSpLocks/>
              </p:cNvGrpSpPr>
              <p:nvPr/>
            </p:nvGrpSpPr>
            <p:grpSpPr bwMode="auto">
              <a:xfrm>
                <a:off x="435" y="1622"/>
                <a:ext cx="1501" cy="849"/>
                <a:chOff x="895" y="1132"/>
                <a:chExt cx="1501" cy="849"/>
              </a:xfrm>
            </p:grpSpPr>
            <p:sp>
              <p:nvSpPr>
                <p:cNvPr id="88" name="Rectangle 18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89" name="Rectangle 19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0" name="Rectangle 20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1" name="Rectangle 21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2" name="Rectangle 22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3" name="Rectangle 23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4" name="Rectangle 24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5" name="Rectangle 25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6" name="Rectangle 26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7" name="Rectangle 27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8" name="Rectangle 28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9" name="Rectangle 29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0" name="Rectangle 30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1" name="Rectangle 31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2" name="Rectangle 32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3" name="Rectangle 33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4" name="Rectangle 34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" name="Rectangle 35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6" name="Rectangle 36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7" name="Rectangle 37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9" name="Rectangle 39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0" name="Rectangle 40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1" name="Rectangle 41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2" name="Rectangle 42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3" name="Rectangle 43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4" name="Rectangle 44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5" name="Line 45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6" name="Line 46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7" name="Line 47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8" name="Line 48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9" name="Line 49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0" name="Line 50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1" name="Line 51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2" name="Line 52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3" name="Line 53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4" name="Line 54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5" name="Line 55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6" name="Line 56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7" name="Line 57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8" name="Line 58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29" name="Line 59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7" name="Text Box 60"/>
              <p:cNvSpPr txBox="1">
                <a:spLocks noChangeArrowheads="1"/>
              </p:cNvSpPr>
              <p:nvPr/>
            </p:nvSpPr>
            <p:spPr bwMode="auto">
              <a:xfrm>
                <a:off x="404" y="2493"/>
                <a:ext cx="15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>
              <a:grpSpLocks/>
            </p:cNvGrpSpPr>
            <p:nvPr/>
          </p:nvGrpSpPr>
          <p:grpSpPr bwMode="auto">
            <a:xfrm>
              <a:off x="12877580" y="2592393"/>
              <a:ext cx="865188" cy="2278063"/>
              <a:chOff x="2046" y="1611"/>
              <a:chExt cx="545" cy="143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6" name="Object 6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53703813"/>
                      </p:ext>
                    </p:extLst>
                  </p:nvPr>
                </p:nvGraphicFramePr>
                <p:xfrm>
                  <a:off x="2247" y="1881"/>
                  <a:ext cx="344" cy="27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059" name="משוואה" r:id="rId8" imgW="126720" imgH="101520" progId="Equation.3">
                          <p:embed/>
                        </p:oleObj>
                      </mc:Choice>
                      <mc:Fallback>
                        <p:oleObj name="משוואה" r:id="rId8" imgW="126720" imgH="10152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47" y="1881"/>
                                <a:ext cx="344" cy="2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6" name="Object 6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53703813"/>
                      </p:ext>
                    </p:extLst>
                  </p:nvPr>
                </p:nvGraphicFramePr>
                <p:xfrm>
                  <a:off x="2247" y="1881"/>
                  <a:ext cx="344" cy="27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2955" name="משוואה" r:id="rId10" imgW="126720" imgH="101520" progId="Equation.3">
                          <p:embed/>
                        </p:oleObj>
                      </mc:Choice>
                      <mc:Fallback>
                        <p:oleObj name="משוואה" r:id="rId10" imgW="126720" imgH="101520" progId="Equation.3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47" y="1881"/>
                                <a:ext cx="344" cy="2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grpSp>
            <p:nvGrpSpPr>
              <p:cNvPr id="47" name="Group 67"/>
              <p:cNvGrpSpPr>
                <a:grpSpLocks/>
              </p:cNvGrpSpPr>
              <p:nvPr/>
            </p:nvGrpSpPr>
            <p:grpSpPr bwMode="auto">
              <a:xfrm>
                <a:off x="2046" y="1611"/>
                <a:ext cx="172" cy="1435"/>
                <a:chOff x="2046" y="1611"/>
                <a:chExt cx="172" cy="1435"/>
              </a:xfrm>
            </p:grpSpPr>
            <p:sp>
              <p:nvSpPr>
                <p:cNvPr id="48" name="AutoShape 68"/>
                <p:cNvSpPr>
                  <a:spLocks noChangeArrowheads="1"/>
                </p:cNvSpPr>
                <p:nvPr/>
              </p:nvSpPr>
              <p:spPr bwMode="auto">
                <a:xfrm>
                  <a:off x="2046" y="1615"/>
                  <a:ext cx="172" cy="1428"/>
                </a:xfrm>
                <a:prstGeom prst="bracketPair">
                  <a:avLst>
                    <a:gd name="adj" fmla="val 16778"/>
                  </a:avLst>
                </a:pr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grpSp>
              <p:nvGrpSpPr>
                <p:cNvPr id="49" name="Group 69"/>
                <p:cNvGrpSpPr>
                  <a:grpSpLocks/>
                </p:cNvGrpSpPr>
                <p:nvPr/>
              </p:nvGrpSpPr>
              <p:grpSpPr bwMode="auto">
                <a:xfrm>
                  <a:off x="2107" y="1611"/>
                  <a:ext cx="56" cy="1435"/>
                  <a:chOff x="2382" y="1541"/>
                  <a:chExt cx="56" cy="1435"/>
                </a:xfrm>
              </p:grpSpPr>
              <p:sp>
                <p:nvSpPr>
                  <p:cNvPr id="50" name="Rectangle 70"/>
                  <p:cNvSpPr>
                    <a:spLocks noChangeArrowheads="1"/>
                  </p:cNvSpPr>
                  <p:nvPr/>
                </p:nvSpPr>
                <p:spPr bwMode="auto">
                  <a:xfrm>
                    <a:off x="2382" y="1541"/>
                    <a:ext cx="55" cy="852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51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2383" y="1597"/>
                    <a:ext cx="52" cy="740"/>
                    <a:chOff x="3572" y="2543"/>
                    <a:chExt cx="1496" cy="740"/>
                  </a:xfrm>
                </p:grpSpPr>
                <p:sp>
                  <p:nvSpPr>
                    <p:cNvPr id="67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54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8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59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9" name="Line 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64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0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70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1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75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2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80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3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286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4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1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5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2965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6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018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7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071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124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79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2" y="3177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80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30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81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4" y="3283"/>
                      <a:ext cx="149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52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2383" y="2392"/>
                    <a:ext cx="55" cy="584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grpSp>
                <p:nvGrpSpPr>
                  <p:cNvPr id="53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2386" y="2448"/>
                    <a:ext cx="46" cy="475"/>
                    <a:chOff x="2353" y="2448"/>
                    <a:chExt cx="79" cy="475"/>
                  </a:xfrm>
                </p:grpSpPr>
                <p:sp>
                  <p:nvSpPr>
                    <p:cNvPr id="57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44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8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0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59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55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0" name="Line 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06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1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659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2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12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3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765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4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18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5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870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  <p:sp>
                  <p:nvSpPr>
                    <p:cNvPr id="66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3" y="2923"/>
                      <a:ext cx="79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b="0">
                        <a:latin typeface="Calibri" panose="020F0502020204030204" pitchFamily="34" charset="0"/>
                      </a:endParaRPr>
                    </a:p>
                  </p:txBody>
                </p:sp>
              </p:grpSp>
              <p:sp>
                <p:nvSpPr>
                  <p:cNvPr id="54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1602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55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2388" y="2183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56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2389" y="2505"/>
                    <a:ext cx="44" cy="4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</p:grpSp>
        </p:grpSp>
        <p:grpSp>
          <p:nvGrpSpPr>
            <p:cNvPr id="24" name="Group 105"/>
            <p:cNvGrpSpPr>
              <a:grpSpLocks/>
            </p:cNvGrpSpPr>
            <p:nvPr/>
          </p:nvGrpSpPr>
          <p:grpSpPr bwMode="auto">
            <a:xfrm>
              <a:off x="13763712" y="2613030"/>
              <a:ext cx="273050" cy="1352550"/>
              <a:chOff x="3658" y="1624"/>
              <a:chExt cx="172" cy="852"/>
            </a:xfrm>
          </p:grpSpPr>
          <p:sp>
            <p:nvSpPr>
              <p:cNvPr id="28" name="AutoShape 106"/>
              <p:cNvSpPr>
                <a:spLocks noChangeArrowheads="1"/>
              </p:cNvSpPr>
              <p:nvPr/>
            </p:nvSpPr>
            <p:spPr bwMode="auto">
              <a:xfrm>
                <a:off x="3658" y="1628"/>
                <a:ext cx="172" cy="842"/>
              </a:xfrm>
              <a:prstGeom prst="bracketPair">
                <a:avLst>
                  <a:gd name="adj" fmla="val 16778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7"/>
              <p:cNvSpPr>
                <a:spLocks noChangeArrowheads="1"/>
              </p:cNvSpPr>
              <p:nvPr/>
            </p:nvSpPr>
            <p:spPr bwMode="auto">
              <a:xfrm>
                <a:off x="3719" y="1624"/>
                <a:ext cx="55" cy="85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30" name="Group 108"/>
              <p:cNvGrpSpPr>
                <a:grpSpLocks/>
              </p:cNvGrpSpPr>
              <p:nvPr/>
            </p:nvGrpSpPr>
            <p:grpSpPr bwMode="auto">
              <a:xfrm>
                <a:off x="3693" y="1680"/>
                <a:ext cx="79" cy="740"/>
                <a:chOff x="3572" y="2543"/>
                <a:chExt cx="1496" cy="740"/>
              </a:xfrm>
            </p:grpSpPr>
            <p:sp>
              <p:nvSpPr>
                <p:cNvPr id="31" name="Line 10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2" name="Line 11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3" name="Line 11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4" name="Line 11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5" name="Line 11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6" name="Line 11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7" name="Line 11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8" name="Line 11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39" name="Line 11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0" name="Line 11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1" name="Line 11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2" name="Line 12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3" name="Line 12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4" name="Line 12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45" name="Line 12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11200882" y="2814840"/>
                  <a:ext cx="747319" cy="76944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𝐃</m:t>
                        </m:r>
                      </m:oMath>
                    </m:oMathPara>
                  </a14:m>
                  <a:endParaRPr lang="he-IL" sz="4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00882" y="2814840"/>
                  <a:ext cx="747319" cy="769441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3676658" y="3884613"/>
                  <a:ext cx="535723" cy="646331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z="36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x</m:t>
                        </m:r>
                      </m:oMath>
                    </m:oMathPara>
                  </a14:m>
                  <a:endParaRPr lang="he-IL" sz="3600" b="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76658" y="3884613"/>
                  <a:ext cx="535723" cy="646331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12436718" y="4109015"/>
                  <a:ext cx="577401" cy="646331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he-IL" sz="3600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oMath>
                    </m:oMathPara>
                  </a14:m>
                  <a:endParaRPr lang="he-IL" sz="3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36718" y="4109015"/>
                  <a:ext cx="577401" cy="646331"/>
                </a:xfrm>
                <a:prstGeom prst="rect">
                  <a:avLst/>
                </a:prstGeom>
                <a:blipFill rotWithShape="1"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3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4124307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601" grpId="0" animBg="1"/>
      <p:bldP spid="493600" grpId="0" animBg="1"/>
      <p:bldP spid="493597" grpId="0" uiExpand="1" build="p"/>
      <p:bldP spid="493598" grpId="0" uiExpand="1" build="p"/>
      <p:bldP spid="493599" grpId="0" animBg="1"/>
      <p:bldP spid="2" grpId="0" uiExpand="1" build="p"/>
      <p:bldP spid="9" grpId="0"/>
      <p:bldP spid="10" grpId="0"/>
      <p:bldP spid="18" grpId="0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 bwMode="auto">
          <a:xfrm>
            <a:off x="4006702" y="2545004"/>
            <a:ext cx="825287" cy="564692"/>
          </a:xfrm>
          <a:custGeom>
            <a:avLst/>
            <a:gdLst>
              <a:gd name="connsiteX0" fmla="*/ 461100 w 693881"/>
              <a:gd name="connsiteY0" fmla="*/ 640999 h 666399"/>
              <a:gd name="connsiteX1" fmla="*/ 680175 w 693881"/>
              <a:gd name="connsiteY1" fmla="*/ 453674 h 666399"/>
              <a:gd name="connsiteX2" fmla="*/ 438875 w 693881"/>
              <a:gd name="connsiteY2" fmla="*/ 523524 h 666399"/>
              <a:gd name="connsiteX3" fmla="*/ 683350 w 693881"/>
              <a:gd name="connsiteY3" fmla="*/ 59974 h 666399"/>
              <a:gd name="connsiteX4" fmla="*/ 10250 w 693881"/>
              <a:gd name="connsiteY4" fmla="*/ 50449 h 666399"/>
              <a:gd name="connsiteX5" fmla="*/ 261075 w 693881"/>
              <a:gd name="connsiteY5" fmla="*/ 469549 h 666399"/>
              <a:gd name="connsiteX6" fmla="*/ 48350 w 693881"/>
              <a:gd name="connsiteY6" fmla="*/ 402874 h 666399"/>
              <a:gd name="connsiteX7" fmla="*/ 378550 w 693881"/>
              <a:gd name="connsiteY7" fmla="*/ 666399 h 666399"/>
              <a:gd name="connsiteX0" fmla="*/ 461100 w 693881"/>
              <a:gd name="connsiteY0" fmla="*/ 640999 h 666399"/>
              <a:gd name="connsiteX1" fmla="*/ 680175 w 693881"/>
              <a:gd name="connsiteY1" fmla="*/ 453674 h 666399"/>
              <a:gd name="connsiteX2" fmla="*/ 438875 w 693881"/>
              <a:gd name="connsiteY2" fmla="*/ 523524 h 666399"/>
              <a:gd name="connsiteX3" fmla="*/ 683350 w 693881"/>
              <a:gd name="connsiteY3" fmla="*/ 59974 h 666399"/>
              <a:gd name="connsiteX4" fmla="*/ 10250 w 693881"/>
              <a:gd name="connsiteY4" fmla="*/ 50449 h 666399"/>
              <a:gd name="connsiteX5" fmla="*/ 261075 w 693881"/>
              <a:gd name="connsiteY5" fmla="*/ 469549 h 666399"/>
              <a:gd name="connsiteX6" fmla="*/ 48350 w 693881"/>
              <a:gd name="connsiteY6" fmla="*/ 402874 h 666399"/>
              <a:gd name="connsiteX7" fmla="*/ 378550 w 693881"/>
              <a:gd name="connsiteY7" fmla="*/ 666399 h 666399"/>
              <a:gd name="connsiteX8" fmla="*/ 461100 w 693881"/>
              <a:gd name="connsiteY8" fmla="*/ 640999 h 666399"/>
              <a:gd name="connsiteX0" fmla="*/ 461100 w 693881"/>
              <a:gd name="connsiteY0" fmla="*/ 640999 h 666618"/>
              <a:gd name="connsiteX1" fmla="*/ 680175 w 693881"/>
              <a:gd name="connsiteY1" fmla="*/ 453674 h 666618"/>
              <a:gd name="connsiteX2" fmla="*/ 438875 w 693881"/>
              <a:gd name="connsiteY2" fmla="*/ 523524 h 666618"/>
              <a:gd name="connsiteX3" fmla="*/ 683350 w 693881"/>
              <a:gd name="connsiteY3" fmla="*/ 59974 h 666618"/>
              <a:gd name="connsiteX4" fmla="*/ 10250 w 693881"/>
              <a:gd name="connsiteY4" fmla="*/ 50449 h 666618"/>
              <a:gd name="connsiteX5" fmla="*/ 261075 w 693881"/>
              <a:gd name="connsiteY5" fmla="*/ 469549 h 666618"/>
              <a:gd name="connsiteX6" fmla="*/ 48350 w 693881"/>
              <a:gd name="connsiteY6" fmla="*/ 402874 h 666618"/>
              <a:gd name="connsiteX7" fmla="*/ 378550 w 693881"/>
              <a:gd name="connsiteY7" fmla="*/ 666399 h 666618"/>
              <a:gd name="connsiteX8" fmla="*/ 461100 w 693881"/>
              <a:gd name="connsiteY8" fmla="*/ 640999 h 666618"/>
              <a:gd name="connsiteX0" fmla="*/ 378550 w 693881"/>
              <a:gd name="connsiteY0" fmla="*/ 666399 h 666618"/>
              <a:gd name="connsiteX1" fmla="*/ 680175 w 693881"/>
              <a:gd name="connsiteY1" fmla="*/ 453674 h 666618"/>
              <a:gd name="connsiteX2" fmla="*/ 438875 w 693881"/>
              <a:gd name="connsiteY2" fmla="*/ 523524 h 666618"/>
              <a:gd name="connsiteX3" fmla="*/ 683350 w 693881"/>
              <a:gd name="connsiteY3" fmla="*/ 59974 h 666618"/>
              <a:gd name="connsiteX4" fmla="*/ 10250 w 693881"/>
              <a:gd name="connsiteY4" fmla="*/ 50449 h 666618"/>
              <a:gd name="connsiteX5" fmla="*/ 261075 w 693881"/>
              <a:gd name="connsiteY5" fmla="*/ 469549 h 666618"/>
              <a:gd name="connsiteX6" fmla="*/ 48350 w 693881"/>
              <a:gd name="connsiteY6" fmla="*/ 402874 h 666618"/>
              <a:gd name="connsiteX7" fmla="*/ 378550 w 693881"/>
              <a:gd name="connsiteY7" fmla="*/ 666399 h 666618"/>
              <a:gd name="connsiteX0" fmla="*/ 378550 w 694715"/>
              <a:gd name="connsiteY0" fmla="*/ 663642 h 663861"/>
              <a:gd name="connsiteX1" fmla="*/ 680175 w 694715"/>
              <a:gd name="connsiteY1" fmla="*/ 450917 h 663861"/>
              <a:gd name="connsiteX2" fmla="*/ 450425 w 694715"/>
              <a:gd name="connsiteY2" fmla="*/ 474566 h 663861"/>
              <a:gd name="connsiteX3" fmla="*/ 683350 w 694715"/>
              <a:gd name="connsiteY3" fmla="*/ 57217 h 663861"/>
              <a:gd name="connsiteX4" fmla="*/ 10250 w 694715"/>
              <a:gd name="connsiteY4" fmla="*/ 47692 h 663861"/>
              <a:gd name="connsiteX5" fmla="*/ 261075 w 694715"/>
              <a:gd name="connsiteY5" fmla="*/ 466792 h 663861"/>
              <a:gd name="connsiteX6" fmla="*/ 48350 w 694715"/>
              <a:gd name="connsiteY6" fmla="*/ 400117 h 663861"/>
              <a:gd name="connsiteX7" fmla="*/ 378550 w 694715"/>
              <a:gd name="connsiteY7" fmla="*/ 663642 h 663861"/>
              <a:gd name="connsiteX0" fmla="*/ 378550 w 694715"/>
              <a:gd name="connsiteY0" fmla="*/ 663642 h 663861"/>
              <a:gd name="connsiteX1" fmla="*/ 680175 w 694715"/>
              <a:gd name="connsiteY1" fmla="*/ 450917 h 663861"/>
              <a:gd name="connsiteX2" fmla="*/ 450425 w 694715"/>
              <a:gd name="connsiteY2" fmla="*/ 474566 h 663861"/>
              <a:gd name="connsiteX3" fmla="*/ 683350 w 694715"/>
              <a:gd name="connsiteY3" fmla="*/ 57217 h 663861"/>
              <a:gd name="connsiteX4" fmla="*/ 10250 w 694715"/>
              <a:gd name="connsiteY4" fmla="*/ 47692 h 663861"/>
              <a:gd name="connsiteX5" fmla="*/ 261075 w 694715"/>
              <a:gd name="connsiteY5" fmla="*/ 466792 h 663861"/>
              <a:gd name="connsiteX6" fmla="*/ 48350 w 694715"/>
              <a:gd name="connsiteY6" fmla="*/ 400117 h 663861"/>
              <a:gd name="connsiteX7" fmla="*/ 378550 w 694715"/>
              <a:gd name="connsiteY7" fmla="*/ 663642 h 663861"/>
              <a:gd name="connsiteX0" fmla="*/ 378550 w 694715"/>
              <a:gd name="connsiteY0" fmla="*/ 663642 h 663653"/>
              <a:gd name="connsiteX1" fmla="*/ 680175 w 694715"/>
              <a:gd name="connsiteY1" fmla="*/ 450917 h 663653"/>
              <a:gd name="connsiteX2" fmla="*/ 450425 w 694715"/>
              <a:gd name="connsiteY2" fmla="*/ 474566 h 663653"/>
              <a:gd name="connsiteX3" fmla="*/ 683350 w 694715"/>
              <a:gd name="connsiteY3" fmla="*/ 57217 h 663653"/>
              <a:gd name="connsiteX4" fmla="*/ 10250 w 694715"/>
              <a:gd name="connsiteY4" fmla="*/ 47692 h 663653"/>
              <a:gd name="connsiteX5" fmla="*/ 261075 w 694715"/>
              <a:gd name="connsiteY5" fmla="*/ 466792 h 663653"/>
              <a:gd name="connsiteX6" fmla="*/ 48350 w 694715"/>
              <a:gd name="connsiteY6" fmla="*/ 400117 h 663653"/>
              <a:gd name="connsiteX7" fmla="*/ 378550 w 694715"/>
              <a:gd name="connsiteY7" fmla="*/ 663642 h 663653"/>
              <a:gd name="connsiteX0" fmla="*/ 378550 w 694715"/>
              <a:gd name="connsiteY0" fmla="*/ 663642 h 673539"/>
              <a:gd name="connsiteX1" fmla="*/ 680175 w 694715"/>
              <a:gd name="connsiteY1" fmla="*/ 450917 h 673539"/>
              <a:gd name="connsiteX2" fmla="*/ 450425 w 694715"/>
              <a:gd name="connsiteY2" fmla="*/ 474566 h 673539"/>
              <a:gd name="connsiteX3" fmla="*/ 683350 w 694715"/>
              <a:gd name="connsiteY3" fmla="*/ 57217 h 673539"/>
              <a:gd name="connsiteX4" fmla="*/ 10250 w 694715"/>
              <a:gd name="connsiteY4" fmla="*/ 47692 h 673539"/>
              <a:gd name="connsiteX5" fmla="*/ 261075 w 694715"/>
              <a:gd name="connsiteY5" fmla="*/ 466792 h 673539"/>
              <a:gd name="connsiteX6" fmla="*/ 48350 w 694715"/>
              <a:gd name="connsiteY6" fmla="*/ 400117 h 673539"/>
              <a:gd name="connsiteX7" fmla="*/ 264544 w 694715"/>
              <a:gd name="connsiteY7" fmla="*/ 614044 h 673539"/>
              <a:gd name="connsiteX8" fmla="*/ 378550 w 694715"/>
              <a:gd name="connsiteY8" fmla="*/ 663642 h 673539"/>
              <a:gd name="connsiteX0" fmla="*/ 378550 w 694715"/>
              <a:gd name="connsiteY0" fmla="*/ 663642 h 663916"/>
              <a:gd name="connsiteX1" fmla="*/ 680175 w 694715"/>
              <a:gd name="connsiteY1" fmla="*/ 450917 h 663916"/>
              <a:gd name="connsiteX2" fmla="*/ 450425 w 694715"/>
              <a:gd name="connsiteY2" fmla="*/ 474566 h 663916"/>
              <a:gd name="connsiteX3" fmla="*/ 683350 w 694715"/>
              <a:gd name="connsiteY3" fmla="*/ 57217 h 663916"/>
              <a:gd name="connsiteX4" fmla="*/ 10250 w 694715"/>
              <a:gd name="connsiteY4" fmla="*/ 47692 h 663916"/>
              <a:gd name="connsiteX5" fmla="*/ 261075 w 694715"/>
              <a:gd name="connsiteY5" fmla="*/ 466792 h 663916"/>
              <a:gd name="connsiteX6" fmla="*/ 48350 w 694715"/>
              <a:gd name="connsiteY6" fmla="*/ 400117 h 663916"/>
              <a:gd name="connsiteX7" fmla="*/ 378550 w 694715"/>
              <a:gd name="connsiteY7" fmla="*/ 663642 h 663916"/>
              <a:gd name="connsiteX0" fmla="*/ 378550 w 694715"/>
              <a:gd name="connsiteY0" fmla="*/ 663642 h 663646"/>
              <a:gd name="connsiteX1" fmla="*/ 680175 w 694715"/>
              <a:gd name="connsiteY1" fmla="*/ 450917 h 663646"/>
              <a:gd name="connsiteX2" fmla="*/ 450425 w 694715"/>
              <a:gd name="connsiteY2" fmla="*/ 474566 h 663646"/>
              <a:gd name="connsiteX3" fmla="*/ 683350 w 694715"/>
              <a:gd name="connsiteY3" fmla="*/ 57217 h 663646"/>
              <a:gd name="connsiteX4" fmla="*/ 10250 w 694715"/>
              <a:gd name="connsiteY4" fmla="*/ 47692 h 663646"/>
              <a:gd name="connsiteX5" fmla="*/ 261075 w 694715"/>
              <a:gd name="connsiteY5" fmla="*/ 466792 h 663646"/>
              <a:gd name="connsiteX6" fmla="*/ 48350 w 694715"/>
              <a:gd name="connsiteY6" fmla="*/ 400117 h 663646"/>
              <a:gd name="connsiteX7" fmla="*/ 378550 w 694715"/>
              <a:gd name="connsiteY7" fmla="*/ 663642 h 663646"/>
              <a:gd name="connsiteX0" fmla="*/ 353525 w 694715"/>
              <a:gd name="connsiteY0" fmla="*/ 657867 h 657871"/>
              <a:gd name="connsiteX1" fmla="*/ 680175 w 694715"/>
              <a:gd name="connsiteY1" fmla="*/ 450917 h 657871"/>
              <a:gd name="connsiteX2" fmla="*/ 450425 w 694715"/>
              <a:gd name="connsiteY2" fmla="*/ 474566 h 657871"/>
              <a:gd name="connsiteX3" fmla="*/ 683350 w 694715"/>
              <a:gd name="connsiteY3" fmla="*/ 57217 h 657871"/>
              <a:gd name="connsiteX4" fmla="*/ 10250 w 694715"/>
              <a:gd name="connsiteY4" fmla="*/ 47692 h 657871"/>
              <a:gd name="connsiteX5" fmla="*/ 261075 w 694715"/>
              <a:gd name="connsiteY5" fmla="*/ 466792 h 657871"/>
              <a:gd name="connsiteX6" fmla="*/ 48350 w 694715"/>
              <a:gd name="connsiteY6" fmla="*/ 400117 h 657871"/>
              <a:gd name="connsiteX7" fmla="*/ 353525 w 694715"/>
              <a:gd name="connsiteY7" fmla="*/ 657867 h 657871"/>
              <a:gd name="connsiteX0" fmla="*/ 353525 w 695008"/>
              <a:gd name="connsiteY0" fmla="*/ 657867 h 658310"/>
              <a:gd name="connsiteX1" fmla="*/ 624348 w 695008"/>
              <a:gd name="connsiteY1" fmla="*/ 462467 h 658310"/>
              <a:gd name="connsiteX2" fmla="*/ 450425 w 695008"/>
              <a:gd name="connsiteY2" fmla="*/ 474566 h 658310"/>
              <a:gd name="connsiteX3" fmla="*/ 683350 w 695008"/>
              <a:gd name="connsiteY3" fmla="*/ 57217 h 658310"/>
              <a:gd name="connsiteX4" fmla="*/ 10250 w 695008"/>
              <a:gd name="connsiteY4" fmla="*/ 47692 h 658310"/>
              <a:gd name="connsiteX5" fmla="*/ 261075 w 695008"/>
              <a:gd name="connsiteY5" fmla="*/ 466792 h 658310"/>
              <a:gd name="connsiteX6" fmla="*/ 48350 w 695008"/>
              <a:gd name="connsiteY6" fmla="*/ 400117 h 658310"/>
              <a:gd name="connsiteX7" fmla="*/ 353525 w 695008"/>
              <a:gd name="connsiteY7" fmla="*/ 657867 h 658310"/>
              <a:gd name="connsiteX0" fmla="*/ 356378 w 763666"/>
              <a:gd name="connsiteY0" fmla="*/ 665557 h 666000"/>
              <a:gd name="connsiteX1" fmla="*/ 627201 w 763666"/>
              <a:gd name="connsiteY1" fmla="*/ 470157 h 666000"/>
              <a:gd name="connsiteX2" fmla="*/ 453278 w 763666"/>
              <a:gd name="connsiteY2" fmla="*/ 482256 h 666000"/>
              <a:gd name="connsiteX3" fmla="*/ 753642 w 763666"/>
              <a:gd name="connsiteY3" fmla="*/ 51023 h 666000"/>
              <a:gd name="connsiteX4" fmla="*/ 13103 w 763666"/>
              <a:gd name="connsiteY4" fmla="*/ 55382 h 666000"/>
              <a:gd name="connsiteX5" fmla="*/ 263928 w 763666"/>
              <a:gd name="connsiteY5" fmla="*/ 474482 h 666000"/>
              <a:gd name="connsiteX6" fmla="*/ 51203 w 763666"/>
              <a:gd name="connsiteY6" fmla="*/ 407807 h 666000"/>
              <a:gd name="connsiteX7" fmla="*/ 356378 w 763666"/>
              <a:gd name="connsiteY7" fmla="*/ 665557 h 666000"/>
              <a:gd name="connsiteX0" fmla="*/ 356378 w 785844"/>
              <a:gd name="connsiteY0" fmla="*/ 659582 h 660025"/>
              <a:gd name="connsiteX1" fmla="*/ 627201 w 785844"/>
              <a:gd name="connsiteY1" fmla="*/ 464182 h 660025"/>
              <a:gd name="connsiteX2" fmla="*/ 453278 w 785844"/>
              <a:gd name="connsiteY2" fmla="*/ 476281 h 660025"/>
              <a:gd name="connsiteX3" fmla="*/ 753642 w 785844"/>
              <a:gd name="connsiteY3" fmla="*/ 45048 h 660025"/>
              <a:gd name="connsiteX4" fmla="*/ 13103 w 785844"/>
              <a:gd name="connsiteY4" fmla="*/ 49407 h 660025"/>
              <a:gd name="connsiteX5" fmla="*/ 263928 w 785844"/>
              <a:gd name="connsiteY5" fmla="*/ 468507 h 660025"/>
              <a:gd name="connsiteX6" fmla="*/ 51203 w 785844"/>
              <a:gd name="connsiteY6" fmla="*/ 401832 h 660025"/>
              <a:gd name="connsiteX7" fmla="*/ 356378 w 785844"/>
              <a:gd name="connsiteY7" fmla="*/ 659582 h 660025"/>
              <a:gd name="connsiteX0" fmla="*/ 356378 w 785844"/>
              <a:gd name="connsiteY0" fmla="*/ 640420 h 640863"/>
              <a:gd name="connsiteX1" fmla="*/ 627201 w 785844"/>
              <a:gd name="connsiteY1" fmla="*/ 445020 h 640863"/>
              <a:gd name="connsiteX2" fmla="*/ 453278 w 785844"/>
              <a:gd name="connsiteY2" fmla="*/ 457119 h 640863"/>
              <a:gd name="connsiteX3" fmla="*/ 753642 w 785844"/>
              <a:gd name="connsiteY3" fmla="*/ 69524 h 640863"/>
              <a:gd name="connsiteX4" fmla="*/ 13103 w 785844"/>
              <a:gd name="connsiteY4" fmla="*/ 30245 h 640863"/>
              <a:gd name="connsiteX5" fmla="*/ 263928 w 785844"/>
              <a:gd name="connsiteY5" fmla="*/ 449345 h 640863"/>
              <a:gd name="connsiteX6" fmla="*/ 51203 w 785844"/>
              <a:gd name="connsiteY6" fmla="*/ 382670 h 640863"/>
              <a:gd name="connsiteX7" fmla="*/ 356378 w 785844"/>
              <a:gd name="connsiteY7" fmla="*/ 640420 h 640863"/>
              <a:gd name="connsiteX0" fmla="*/ 356378 w 796442"/>
              <a:gd name="connsiteY0" fmla="*/ 632102 h 632545"/>
              <a:gd name="connsiteX1" fmla="*/ 627201 w 796442"/>
              <a:gd name="connsiteY1" fmla="*/ 436702 h 632545"/>
              <a:gd name="connsiteX2" fmla="*/ 453278 w 796442"/>
              <a:gd name="connsiteY2" fmla="*/ 448801 h 632545"/>
              <a:gd name="connsiteX3" fmla="*/ 753642 w 796442"/>
              <a:gd name="connsiteY3" fmla="*/ 61206 h 632545"/>
              <a:gd name="connsiteX4" fmla="*/ 13103 w 796442"/>
              <a:gd name="connsiteY4" fmla="*/ 21927 h 632545"/>
              <a:gd name="connsiteX5" fmla="*/ 263928 w 796442"/>
              <a:gd name="connsiteY5" fmla="*/ 441027 h 632545"/>
              <a:gd name="connsiteX6" fmla="*/ 51203 w 796442"/>
              <a:gd name="connsiteY6" fmla="*/ 374352 h 632545"/>
              <a:gd name="connsiteX7" fmla="*/ 356378 w 796442"/>
              <a:gd name="connsiteY7" fmla="*/ 632102 h 632545"/>
              <a:gd name="connsiteX0" fmla="*/ 354842 w 760423"/>
              <a:gd name="connsiteY0" fmla="*/ 629176 h 629619"/>
              <a:gd name="connsiteX1" fmla="*/ 625665 w 760423"/>
              <a:gd name="connsiteY1" fmla="*/ 433776 h 629619"/>
              <a:gd name="connsiteX2" fmla="*/ 451742 w 760423"/>
              <a:gd name="connsiteY2" fmla="*/ 445875 h 629619"/>
              <a:gd name="connsiteX3" fmla="*/ 716403 w 760423"/>
              <a:gd name="connsiteY3" fmla="*/ 72165 h 629619"/>
              <a:gd name="connsiteX4" fmla="*/ 11567 w 760423"/>
              <a:gd name="connsiteY4" fmla="*/ 19001 h 629619"/>
              <a:gd name="connsiteX5" fmla="*/ 262392 w 760423"/>
              <a:gd name="connsiteY5" fmla="*/ 438101 h 629619"/>
              <a:gd name="connsiteX6" fmla="*/ 49667 w 760423"/>
              <a:gd name="connsiteY6" fmla="*/ 371426 h 629619"/>
              <a:gd name="connsiteX7" fmla="*/ 354842 w 760423"/>
              <a:gd name="connsiteY7" fmla="*/ 629176 h 629619"/>
              <a:gd name="connsiteX0" fmla="*/ 360216 w 757807"/>
              <a:gd name="connsiteY0" fmla="*/ 618464 h 618907"/>
              <a:gd name="connsiteX1" fmla="*/ 631039 w 757807"/>
              <a:gd name="connsiteY1" fmla="*/ 423064 h 618907"/>
              <a:gd name="connsiteX2" fmla="*/ 457116 w 757807"/>
              <a:gd name="connsiteY2" fmla="*/ 435163 h 618907"/>
              <a:gd name="connsiteX3" fmla="*/ 721777 w 757807"/>
              <a:gd name="connsiteY3" fmla="*/ 61453 h 618907"/>
              <a:gd name="connsiteX4" fmla="*/ 16941 w 757807"/>
              <a:gd name="connsiteY4" fmla="*/ 8289 h 618907"/>
              <a:gd name="connsiteX5" fmla="*/ 267766 w 757807"/>
              <a:gd name="connsiteY5" fmla="*/ 427389 h 618907"/>
              <a:gd name="connsiteX6" fmla="*/ 55041 w 757807"/>
              <a:gd name="connsiteY6" fmla="*/ 360714 h 618907"/>
              <a:gd name="connsiteX7" fmla="*/ 360216 w 757807"/>
              <a:gd name="connsiteY7" fmla="*/ 618464 h 618907"/>
              <a:gd name="connsiteX0" fmla="*/ 437979 w 813508"/>
              <a:gd name="connsiteY0" fmla="*/ 591656 h 592099"/>
              <a:gd name="connsiteX1" fmla="*/ 708802 w 813508"/>
              <a:gd name="connsiteY1" fmla="*/ 396256 h 592099"/>
              <a:gd name="connsiteX2" fmla="*/ 534879 w 813508"/>
              <a:gd name="connsiteY2" fmla="*/ 408355 h 592099"/>
              <a:gd name="connsiteX3" fmla="*/ 799540 w 813508"/>
              <a:gd name="connsiteY3" fmla="*/ 34645 h 592099"/>
              <a:gd name="connsiteX4" fmla="*/ 21314 w 813508"/>
              <a:gd name="connsiteY4" fmla="*/ 39003 h 592099"/>
              <a:gd name="connsiteX5" fmla="*/ 345529 w 813508"/>
              <a:gd name="connsiteY5" fmla="*/ 400581 h 592099"/>
              <a:gd name="connsiteX6" fmla="*/ 132804 w 813508"/>
              <a:gd name="connsiteY6" fmla="*/ 333906 h 592099"/>
              <a:gd name="connsiteX7" fmla="*/ 437979 w 813508"/>
              <a:gd name="connsiteY7" fmla="*/ 591656 h 592099"/>
              <a:gd name="connsiteX0" fmla="*/ 444834 w 820363"/>
              <a:gd name="connsiteY0" fmla="*/ 585351 h 585794"/>
              <a:gd name="connsiteX1" fmla="*/ 715657 w 820363"/>
              <a:gd name="connsiteY1" fmla="*/ 389951 h 585794"/>
              <a:gd name="connsiteX2" fmla="*/ 541734 w 820363"/>
              <a:gd name="connsiteY2" fmla="*/ 402050 h 585794"/>
              <a:gd name="connsiteX3" fmla="*/ 806395 w 820363"/>
              <a:gd name="connsiteY3" fmla="*/ 28340 h 585794"/>
              <a:gd name="connsiteX4" fmla="*/ 28169 w 820363"/>
              <a:gd name="connsiteY4" fmla="*/ 32698 h 585794"/>
              <a:gd name="connsiteX5" fmla="*/ 352384 w 820363"/>
              <a:gd name="connsiteY5" fmla="*/ 394276 h 585794"/>
              <a:gd name="connsiteX6" fmla="*/ 139659 w 820363"/>
              <a:gd name="connsiteY6" fmla="*/ 327601 h 585794"/>
              <a:gd name="connsiteX7" fmla="*/ 444834 w 820363"/>
              <a:gd name="connsiteY7" fmla="*/ 585351 h 585794"/>
              <a:gd name="connsiteX0" fmla="*/ 438673 w 825287"/>
              <a:gd name="connsiteY0" fmla="*/ 564249 h 564692"/>
              <a:gd name="connsiteX1" fmla="*/ 709496 w 825287"/>
              <a:gd name="connsiteY1" fmla="*/ 368849 h 564692"/>
              <a:gd name="connsiteX2" fmla="*/ 535573 w 825287"/>
              <a:gd name="connsiteY2" fmla="*/ 380948 h 564692"/>
              <a:gd name="connsiteX3" fmla="*/ 800234 w 825287"/>
              <a:gd name="connsiteY3" fmla="*/ 7238 h 564692"/>
              <a:gd name="connsiteX4" fmla="*/ 22008 w 825287"/>
              <a:gd name="connsiteY4" fmla="*/ 11596 h 564692"/>
              <a:gd name="connsiteX5" fmla="*/ 346223 w 825287"/>
              <a:gd name="connsiteY5" fmla="*/ 373174 h 564692"/>
              <a:gd name="connsiteX6" fmla="*/ 133498 w 825287"/>
              <a:gd name="connsiteY6" fmla="*/ 306499 h 564692"/>
              <a:gd name="connsiteX7" fmla="*/ 438673 w 825287"/>
              <a:gd name="connsiteY7" fmla="*/ 564249 h 564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25287" h="564692">
                <a:moveTo>
                  <a:pt x="438673" y="564249"/>
                </a:moveTo>
                <a:cubicBezTo>
                  <a:pt x="534673" y="574641"/>
                  <a:pt x="693346" y="399399"/>
                  <a:pt x="709496" y="368849"/>
                </a:cubicBezTo>
                <a:cubicBezTo>
                  <a:pt x="725646" y="338299"/>
                  <a:pt x="520450" y="441217"/>
                  <a:pt x="535573" y="380948"/>
                </a:cubicBezTo>
                <a:cubicBezTo>
                  <a:pt x="550696" y="320680"/>
                  <a:pt x="590285" y="21193"/>
                  <a:pt x="800234" y="7238"/>
                </a:cubicBezTo>
                <a:cubicBezTo>
                  <a:pt x="1010183" y="-6717"/>
                  <a:pt x="-174064" y="2178"/>
                  <a:pt x="22008" y="11596"/>
                </a:cubicBezTo>
                <a:cubicBezTo>
                  <a:pt x="218080" y="21014"/>
                  <a:pt x="327641" y="324024"/>
                  <a:pt x="346223" y="373174"/>
                </a:cubicBezTo>
                <a:cubicBezTo>
                  <a:pt x="364805" y="422324"/>
                  <a:pt x="118090" y="274653"/>
                  <a:pt x="133498" y="306499"/>
                </a:cubicBezTo>
                <a:cubicBezTo>
                  <a:pt x="148906" y="338345"/>
                  <a:pt x="342673" y="553857"/>
                  <a:pt x="438673" y="564249"/>
                </a:cubicBezTo>
                <a:close/>
              </a:path>
            </a:pathLst>
          </a:cu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E13B9E-7735-4DB2-B0F1-4E475A925F20}" type="slidenum">
              <a:rPr lang="he-IL" smtClean="0">
                <a:latin typeface="Calibri" panose="020F0502020204030204" pitchFamily="34" charset="0"/>
              </a:rPr>
              <a:pPr/>
              <a:t>18</a:t>
            </a:fld>
            <a:endParaRPr lang="en-US" dirty="0" smtClean="0">
              <a:latin typeface="Calibri" panose="020F0502020204030204" pitchFamily="34" charset="0"/>
            </a:endParaRPr>
          </a:p>
        </p:txBody>
      </p:sp>
      <p:sp>
        <p:nvSpPr>
          <p:cNvPr id="13319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Pursuit Algorithms </a:t>
            </a:r>
            <a:endParaRPr lang="en-US" sz="4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3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4198" y="3062514"/>
            <a:ext cx="2866868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Basis Pursuit</a:t>
            </a:r>
          </a:p>
          <a:p>
            <a:endParaRPr lang="en-US" sz="1600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l"/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Change the L</a:t>
            </a:r>
            <a:r>
              <a:rPr lang="en-US" sz="2000" b="0" baseline="-25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0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into L</a:t>
            </a:r>
            <a:r>
              <a:rPr lang="en-US" sz="2000" b="0" baseline="-25000" dirty="0" smtClean="0">
                <a:solidFill>
                  <a:schemeClr val="bg1"/>
                </a:solidFill>
                <a:latin typeface="Calibri" panose="020F0502020204030204" pitchFamily="34" charset="0"/>
              </a:rPr>
              <a:t>1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and then  the problem becomes convex and manageable </a:t>
            </a:r>
            <a:endParaRPr lang="he-IL" sz="2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2914597" y="3062514"/>
            <a:ext cx="2921661" cy="13849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Matching Pursuit</a:t>
            </a:r>
          </a:p>
          <a:p>
            <a:endParaRPr lang="en-US" sz="1600" b="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Find the support greedily, one element at a time</a:t>
            </a:r>
            <a:endParaRPr lang="he-IL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6162261" y="3062514"/>
                <a:ext cx="2798859" cy="167667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b="0" dirty="0" err="1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resholding</a:t>
                </a:r>
                <a:endParaRPr lang="en-US" b="0" dirty="0" smtClean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  <a:p>
                <a:endParaRPr lang="en-US" sz="1600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  <a:p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Multipl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y</m:t>
                    </m:r>
                  </m:oMath>
                </a14:m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𝐃</m:t>
                        </m:r>
                      </m:e>
                      <m:sup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𝐓</m:t>
                        </m:r>
                      </m:sup>
                    </m:sSup>
                  </m:oMath>
                </a14:m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</a:t>
                </a:r>
                <a:b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and apply shrinkage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l-GR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b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</m:acc>
                    <m:r>
                      <a:rPr lang="en-US" sz="2000" b="0" i="1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𝒫</m:t>
                        </m:r>
                      </m:e>
                      <m:sub>
                        <m:r>
                          <a:rPr lang="en-US" sz="20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</m:sSub>
                    <m:d>
                      <m:dPr>
                        <m:begChr m:val="{"/>
                        <m:endChr m:val="}"/>
                        <m:ctrlPr>
                          <a:rPr lang="en-US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𝐃</m:t>
                            </m:r>
                          </m:e>
                          <m:sup>
                            <m:r>
                              <a:rPr lang="en-US" sz="200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𝐓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y</m:t>
                        </m:r>
                      </m:e>
                    </m:d>
                  </m:oMath>
                </a14:m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</a:t>
                </a:r>
                <a:endParaRPr lang="he-IL" sz="2000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261" y="3062514"/>
                <a:ext cx="2798859" cy="1676677"/>
              </a:xfrm>
              <a:prstGeom prst="rect">
                <a:avLst/>
              </a:prstGeom>
              <a:blipFill>
                <a:blip r:embed="rId4"/>
                <a:stretch>
                  <a:fillRect t="-2909" b="-181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1799850" y="1276162"/>
                <a:ext cx="5083828" cy="52322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8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8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8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he-IL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  </m:t>
                      </m:r>
                      <m:sSub>
                        <m:sSubPr>
                          <m:ctrlPr>
                            <a:rPr lang="he-IL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he-IL" sz="28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9850" y="1276162"/>
                <a:ext cx="5083828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Freeform 31"/>
          <p:cNvSpPr>
            <a:spLocks/>
          </p:cNvSpPr>
          <p:nvPr/>
        </p:nvSpPr>
        <p:spPr bwMode="auto">
          <a:xfrm>
            <a:off x="1263112" y="1849209"/>
            <a:ext cx="6586779" cy="1240202"/>
          </a:xfrm>
          <a:custGeom>
            <a:avLst/>
            <a:gdLst>
              <a:gd name="T0" fmla="*/ 2147483647 w 3169"/>
              <a:gd name="T1" fmla="*/ 2147483647 h 683"/>
              <a:gd name="T2" fmla="*/ 2147483647 w 3169"/>
              <a:gd name="T3" fmla="*/ 2147483647 h 683"/>
              <a:gd name="T4" fmla="*/ 2147483647 w 3169"/>
              <a:gd name="T5" fmla="*/ 2147483647 h 683"/>
              <a:gd name="T6" fmla="*/ 2147483647 w 3169"/>
              <a:gd name="T7" fmla="*/ 2147483647 h 683"/>
              <a:gd name="T8" fmla="*/ 2147483647 w 3169"/>
              <a:gd name="T9" fmla="*/ 2147483647 h 683"/>
              <a:gd name="T10" fmla="*/ 2147483647 w 3169"/>
              <a:gd name="T11" fmla="*/ 2147483647 h 683"/>
              <a:gd name="T12" fmla="*/ 2147483647 w 3169"/>
              <a:gd name="T13" fmla="*/ 2147483647 h 683"/>
              <a:gd name="T14" fmla="*/ 2147483647 w 3169"/>
              <a:gd name="T15" fmla="*/ 2147483647 h 683"/>
              <a:gd name="T16" fmla="*/ 2147483647 w 3169"/>
              <a:gd name="T17" fmla="*/ 2147483647 h 683"/>
              <a:gd name="T18" fmla="*/ 2147483647 w 3169"/>
              <a:gd name="T19" fmla="*/ 2147483647 h 683"/>
              <a:gd name="T20" fmla="*/ 2147483647 w 3169"/>
              <a:gd name="T21" fmla="*/ 2147483647 h 683"/>
              <a:gd name="T22" fmla="*/ 2147483647 w 3169"/>
              <a:gd name="T23" fmla="*/ 2147483647 h 683"/>
              <a:gd name="T24" fmla="*/ 2147483647 w 3169"/>
              <a:gd name="T25" fmla="*/ 2147483647 h 683"/>
              <a:gd name="T26" fmla="*/ 2147483647 w 3169"/>
              <a:gd name="T27" fmla="*/ 2147483647 h 683"/>
              <a:gd name="T28" fmla="*/ 2147483647 w 3169"/>
              <a:gd name="T29" fmla="*/ 2147483647 h 683"/>
              <a:gd name="T30" fmla="*/ 2147483647 w 3169"/>
              <a:gd name="T31" fmla="*/ 2147483647 h 683"/>
              <a:gd name="T32" fmla="*/ 2147483647 w 3169"/>
              <a:gd name="T33" fmla="*/ 2147483647 h 683"/>
              <a:gd name="T34" fmla="*/ 2147483647 w 3169"/>
              <a:gd name="T35" fmla="*/ 2147483647 h 683"/>
              <a:gd name="T36" fmla="*/ 2147483647 w 3169"/>
              <a:gd name="T37" fmla="*/ 2147483647 h 683"/>
              <a:gd name="T38" fmla="*/ 2147483647 w 3169"/>
              <a:gd name="T39" fmla="*/ 2147483647 h 68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169"/>
              <a:gd name="T61" fmla="*/ 0 h 683"/>
              <a:gd name="T62" fmla="*/ 3169 w 3169"/>
              <a:gd name="T63" fmla="*/ 683 h 683"/>
              <a:gd name="connsiteX0" fmla="*/ 3091 w 9756"/>
              <a:gd name="connsiteY0" fmla="*/ 71 h 9603"/>
              <a:gd name="connsiteX1" fmla="*/ 3767 w 9756"/>
              <a:gd name="connsiteY1" fmla="*/ 2530 h 9603"/>
              <a:gd name="connsiteX2" fmla="*/ 356 w 9756"/>
              <a:gd name="connsiteY2" fmla="*/ 4171 h 9603"/>
              <a:gd name="connsiteX3" fmla="*/ 327 w 9756"/>
              <a:gd name="connsiteY3" fmla="*/ 7509 h 9603"/>
              <a:gd name="connsiteX4" fmla="*/ 8 w 9756"/>
              <a:gd name="connsiteY4" fmla="*/ 7260 h 9603"/>
              <a:gd name="connsiteX5" fmla="*/ 687 w 9756"/>
              <a:gd name="connsiteY5" fmla="*/ 9383 h 9603"/>
              <a:gd name="connsiteX6" fmla="*/ 1084 w 9756"/>
              <a:gd name="connsiteY6" fmla="*/ 6894 h 9603"/>
              <a:gd name="connsiteX7" fmla="*/ 734 w 9756"/>
              <a:gd name="connsiteY7" fmla="*/ 7919 h 9603"/>
              <a:gd name="connsiteX8" fmla="*/ 1321 w 9756"/>
              <a:gd name="connsiteY8" fmla="*/ 5269 h 9603"/>
              <a:gd name="connsiteX9" fmla="*/ 8131 w 9756"/>
              <a:gd name="connsiteY9" fmla="*/ 5122 h 9603"/>
              <a:gd name="connsiteX10" fmla="*/ 8876 w 9756"/>
              <a:gd name="connsiteY10" fmla="*/ 7992 h 9603"/>
              <a:gd name="connsiteX11" fmla="*/ 8576 w 9756"/>
              <a:gd name="connsiteY11" fmla="*/ 7187 h 9603"/>
              <a:gd name="connsiteX12" fmla="*/ 9128 w 9756"/>
              <a:gd name="connsiteY12" fmla="*/ 9602 h 9603"/>
              <a:gd name="connsiteX13" fmla="*/ 9756 w 9756"/>
              <a:gd name="connsiteY13" fmla="*/ 7582 h 9603"/>
              <a:gd name="connsiteX14" fmla="*/ 9368 w 9756"/>
              <a:gd name="connsiteY14" fmla="*/ 7977 h 9603"/>
              <a:gd name="connsiteX15" fmla="*/ 8844 w 9756"/>
              <a:gd name="connsiteY15" fmla="*/ 4244 h 9603"/>
              <a:gd name="connsiteX16" fmla="*/ 4909 w 9756"/>
              <a:gd name="connsiteY16" fmla="*/ 3585 h 9603"/>
              <a:gd name="connsiteX17" fmla="*/ 6187 w 9756"/>
              <a:gd name="connsiteY17" fmla="*/ 71 h 9603"/>
              <a:gd name="connsiteX18" fmla="*/ 4543 w 9756"/>
              <a:gd name="connsiteY18" fmla="*/ 1169 h 9603"/>
              <a:gd name="connsiteX19" fmla="*/ 3091 w 9756"/>
              <a:gd name="connsiteY19" fmla="*/ 71 h 9603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032 w 10000"/>
              <a:gd name="connsiteY16" fmla="*/ 3733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065 w 10000"/>
              <a:gd name="connsiteY15" fmla="*/ 4419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635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340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930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74 h 10000"/>
              <a:gd name="connsiteX1" fmla="*/ 3861 w 10000"/>
              <a:gd name="connsiteY1" fmla="*/ 2340 h 10000"/>
              <a:gd name="connsiteX2" fmla="*/ 283 w 10000"/>
              <a:gd name="connsiteY2" fmla="*/ 3231 h 10000"/>
              <a:gd name="connsiteX3" fmla="*/ 335 w 10000"/>
              <a:gd name="connsiteY3" fmla="*/ 7819 h 10000"/>
              <a:gd name="connsiteX4" fmla="*/ 8 w 10000"/>
              <a:gd name="connsiteY4" fmla="*/ 7560 h 10000"/>
              <a:gd name="connsiteX5" fmla="*/ 704 w 10000"/>
              <a:gd name="connsiteY5" fmla="*/ 9771 h 10000"/>
              <a:gd name="connsiteX6" fmla="*/ 1111 w 10000"/>
              <a:gd name="connsiteY6" fmla="*/ 7179 h 10000"/>
              <a:gd name="connsiteX7" fmla="*/ 752 w 10000"/>
              <a:gd name="connsiteY7" fmla="*/ 8246 h 10000"/>
              <a:gd name="connsiteX8" fmla="*/ 1354 w 10000"/>
              <a:gd name="connsiteY8" fmla="*/ 5487 h 10000"/>
              <a:gd name="connsiteX9" fmla="*/ 8334 w 10000"/>
              <a:gd name="connsiteY9" fmla="*/ 5334 h 10000"/>
              <a:gd name="connsiteX10" fmla="*/ 9098 w 10000"/>
              <a:gd name="connsiteY10" fmla="*/ 8322 h 10000"/>
              <a:gd name="connsiteX11" fmla="*/ 8790 w 10000"/>
              <a:gd name="connsiteY11" fmla="*/ 7484 h 10000"/>
              <a:gd name="connsiteX12" fmla="*/ 9356 w 10000"/>
              <a:gd name="connsiteY12" fmla="*/ 9999 h 10000"/>
              <a:gd name="connsiteX13" fmla="*/ 10000 w 10000"/>
              <a:gd name="connsiteY13" fmla="*/ 7895 h 10000"/>
              <a:gd name="connsiteX14" fmla="*/ 9602 w 10000"/>
              <a:gd name="connsiteY14" fmla="*/ 8307 h 10000"/>
              <a:gd name="connsiteX15" fmla="*/ 9395 w 10000"/>
              <a:gd name="connsiteY15" fmla="*/ 3430 h 10000"/>
              <a:gd name="connsiteX16" fmla="*/ 5472 w 10000"/>
              <a:gd name="connsiteY16" fmla="*/ 2118 h 10000"/>
              <a:gd name="connsiteX17" fmla="*/ 6342 w 10000"/>
              <a:gd name="connsiteY17" fmla="*/ 74 h 10000"/>
              <a:gd name="connsiteX18" fmla="*/ 4657 w 10000"/>
              <a:gd name="connsiteY18" fmla="*/ 1217 h 10000"/>
              <a:gd name="connsiteX19" fmla="*/ 3168 w 10000"/>
              <a:gd name="connsiteY19" fmla="*/ 74 h 10000"/>
              <a:gd name="connsiteX0" fmla="*/ 3168 w 10000"/>
              <a:gd name="connsiteY0" fmla="*/ 19 h 9945"/>
              <a:gd name="connsiteX1" fmla="*/ 3861 w 10000"/>
              <a:gd name="connsiteY1" fmla="*/ 2285 h 9945"/>
              <a:gd name="connsiteX2" fmla="*/ 283 w 10000"/>
              <a:gd name="connsiteY2" fmla="*/ 3176 h 9945"/>
              <a:gd name="connsiteX3" fmla="*/ 335 w 10000"/>
              <a:gd name="connsiteY3" fmla="*/ 7764 h 9945"/>
              <a:gd name="connsiteX4" fmla="*/ 8 w 10000"/>
              <a:gd name="connsiteY4" fmla="*/ 7505 h 9945"/>
              <a:gd name="connsiteX5" fmla="*/ 704 w 10000"/>
              <a:gd name="connsiteY5" fmla="*/ 9716 h 9945"/>
              <a:gd name="connsiteX6" fmla="*/ 1111 w 10000"/>
              <a:gd name="connsiteY6" fmla="*/ 7124 h 9945"/>
              <a:gd name="connsiteX7" fmla="*/ 752 w 10000"/>
              <a:gd name="connsiteY7" fmla="*/ 8191 h 9945"/>
              <a:gd name="connsiteX8" fmla="*/ 1354 w 10000"/>
              <a:gd name="connsiteY8" fmla="*/ 5432 h 9945"/>
              <a:gd name="connsiteX9" fmla="*/ 8334 w 10000"/>
              <a:gd name="connsiteY9" fmla="*/ 5279 h 9945"/>
              <a:gd name="connsiteX10" fmla="*/ 9098 w 10000"/>
              <a:gd name="connsiteY10" fmla="*/ 8267 h 9945"/>
              <a:gd name="connsiteX11" fmla="*/ 8790 w 10000"/>
              <a:gd name="connsiteY11" fmla="*/ 7429 h 9945"/>
              <a:gd name="connsiteX12" fmla="*/ 9356 w 10000"/>
              <a:gd name="connsiteY12" fmla="*/ 9944 h 9945"/>
              <a:gd name="connsiteX13" fmla="*/ 10000 w 10000"/>
              <a:gd name="connsiteY13" fmla="*/ 7840 h 9945"/>
              <a:gd name="connsiteX14" fmla="*/ 9602 w 10000"/>
              <a:gd name="connsiteY14" fmla="*/ 8252 h 9945"/>
              <a:gd name="connsiteX15" fmla="*/ 9395 w 10000"/>
              <a:gd name="connsiteY15" fmla="*/ 3375 h 9945"/>
              <a:gd name="connsiteX16" fmla="*/ 5472 w 10000"/>
              <a:gd name="connsiteY16" fmla="*/ 2063 h 9945"/>
              <a:gd name="connsiteX17" fmla="*/ 5581 w 10000"/>
              <a:gd name="connsiteY17" fmla="*/ 167 h 9945"/>
              <a:gd name="connsiteX18" fmla="*/ 4657 w 10000"/>
              <a:gd name="connsiteY18" fmla="*/ 1162 h 9945"/>
              <a:gd name="connsiteX19" fmla="*/ 3168 w 10000"/>
              <a:gd name="connsiteY19" fmla="*/ 19 h 9945"/>
              <a:gd name="connsiteX0" fmla="*/ 3168 w 10000"/>
              <a:gd name="connsiteY0" fmla="*/ 89 h 10070"/>
              <a:gd name="connsiteX1" fmla="*/ 3861 w 10000"/>
              <a:gd name="connsiteY1" fmla="*/ 2368 h 10070"/>
              <a:gd name="connsiteX2" fmla="*/ 283 w 10000"/>
              <a:gd name="connsiteY2" fmla="*/ 3264 h 10070"/>
              <a:gd name="connsiteX3" fmla="*/ 335 w 10000"/>
              <a:gd name="connsiteY3" fmla="*/ 7877 h 10070"/>
              <a:gd name="connsiteX4" fmla="*/ 8 w 10000"/>
              <a:gd name="connsiteY4" fmla="*/ 7617 h 10070"/>
              <a:gd name="connsiteX5" fmla="*/ 704 w 10000"/>
              <a:gd name="connsiteY5" fmla="*/ 9840 h 10070"/>
              <a:gd name="connsiteX6" fmla="*/ 1111 w 10000"/>
              <a:gd name="connsiteY6" fmla="*/ 7233 h 10070"/>
              <a:gd name="connsiteX7" fmla="*/ 752 w 10000"/>
              <a:gd name="connsiteY7" fmla="*/ 8306 h 10070"/>
              <a:gd name="connsiteX8" fmla="*/ 1354 w 10000"/>
              <a:gd name="connsiteY8" fmla="*/ 5532 h 10070"/>
              <a:gd name="connsiteX9" fmla="*/ 8334 w 10000"/>
              <a:gd name="connsiteY9" fmla="*/ 5378 h 10070"/>
              <a:gd name="connsiteX10" fmla="*/ 9098 w 10000"/>
              <a:gd name="connsiteY10" fmla="*/ 8383 h 10070"/>
              <a:gd name="connsiteX11" fmla="*/ 8790 w 10000"/>
              <a:gd name="connsiteY11" fmla="*/ 7540 h 10070"/>
              <a:gd name="connsiteX12" fmla="*/ 9356 w 10000"/>
              <a:gd name="connsiteY12" fmla="*/ 10069 h 10070"/>
              <a:gd name="connsiteX13" fmla="*/ 10000 w 10000"/>
              <a:gd name="connsiteY13" fmla="*/ 7953 h 10070"/>
              <a:gd name="connsiteX14" fmla="*/ 9602 w 10000"/>
              <a:gd name="connsiteY14" fmla="*/ 8368 h 10070"/>
              <a:gd name="connsiteX15" fmla="*/ 9395 w 10000"/>
              <a:gd name="connsiteY15" fmla="*/ 3464 h 10070"/>
              <a:gd name="connsiteX16" fmla="*/ 5472 w 10000"/>
              <a:gd name="connsiteY16" fmla="*/ 2144 h 10070"/>
              <a:gd name="connsiteX17" fmla="*/ 5581 w 10000"/>
              <a:gd name="connsiteY17" fmla="*/ 238 h 10070"/>
              <a:gd name="connsiteX18" fmla="*/ 4657 w 10000"/>
              <a:gd name="connsiteY18" fmla="*/ 1238 h 10070"/>
              <a:gd name="connsiteX19" fmla="*/ 3732 w 10000"/>
              <a:gd name="connsiteY19" fmla="*/ 534 h 10070"/>
              <a:gd name="connsiteX20" fmla="*/ 3168 w 10000"/>
              <a:gd name="connsiteY20" fmla="*/ 89 h 10070"/>
              <a:gd name="connsiteX0" fmla="*/ 3732 w 10000"/>
              <a:gd name="connsiteY0" fmla="*/ 379 h 9915"/>
              <a:gd name="connsiteX1" fmla="*/ 3861 w 10000"/>
              <a:gd name="connsiteY1" fmla="*/ 2213 h 9915"/>
              <a:gd name="connsiteX2" fmla="*/ 283 w 10000"/>
              <a:gd name="connsiteY2" fmla="*/ 3109 h 9915"/>
              <a:gd name="connsiteX3" fmla="*/ 335 w 10000"/>
              <a:gd name="connsiteY3" fmla="*/ 7722 h 9915"/>
              <a:gd name="connsiteX4" fmla="*/ 8 w 10000"/>
              <a:gd name="connsiteY4" fmla="*/ 7462 h 9915"/>
              <a:gd name="connsiteX5" fmla="*/ 704 w 10000"/>
              <a:gd name="connsiteY5" fmla="*/ 9685 h 9915"/>
              <a:gd name="connsiteX6" fmla="*/ 1111 w 10000"/>
              <a:gd name="connsiteY6" fmla="*/ 7078 h 9915"/>
              <a:gd name="connsiteX7" fmla="*/ 752 w 10000"/>
              <a:gd name="connsiteY7" fmla="*/ 8151 h 9915"/>
              <a:gd name="connsiteX8" fmla="*/ 1354 w 10000"/>
              <a:gd name="connsiteY8" fmla="*/ 5377 h 9915"/>
              <a:gd name="connsiteX9" fmla="*/ 8334 w 10000"/>
              <a:gd name="connsiteY9" fmla="*/ 5223 h 9915"/>
              <a:gd name="connsiteX10" fmla="*/ 9098 w 10000"/>
              <a:gd name="connsiteY10" fmla="*/ 8228 h 9915"/>
              <a:gd name="connsiteX11" fmla="*/ 8790 w 10000"/>
              <a:gd name="connsiteY11" fmla="*/ 7385 h 9915"/>
              <a:gd name="connsiteX12" fmla="*/ 9356 w 10000"/>
              <a:gd name="connsiteY12" fmla="*/ 9914 h 9915"/>
              <a:gd name="connsiteX13" fmla="*/ 10000 w 10000"/>
              <a:gd name="connsiteY13" fmla="*/ 7798 h 9915"/>
              <a:gd name="connsiteX14" fmla="*/ 9602 w 10000"/>
              <a:gd name="connsiteY14" fmla="*/ 8213 h 9915"/>
              <a:gd name="connsiteX15" fmla="*/ 9395 w 10000"/>
              <a:gd name="connsiteY15" fmla="*/ 3309 h 9915"/>
              <a:gd name="connsiteX16" fmla="*/ 5472 w 10000"/>
              <a:gd name="connsiteY16" fmla="*/ 1989 h 9915"/>
              <a:gd name="connsiteX17" fmla="*/ 5581 w 10000"/>
              <a:gd name="connsiteY17" fmla="*/ 83 h 9915"/>
              <a:gd name="connsiteX18" fmla="*/ 4657 w 10000"/>
              <a:gd name="connsiteY18" fmla="*/ 1083 h 9915"/>
              <a:gd name="connsiteX19" fmla="*/ 3732 w 10000"/>
              <a:gd name="connsiteY19" fmla="*/ 379 h 9915"/>
              <a:gd name="connsiteX0" fmla="*/ 3732 w 10000"/>
              <a:gd name="connsiteY0" fmla="*/ 411 h 10029"/>
              <a:gd name="connsiteX1" fmla="*/ 3861 w 10000"/>
              <a:gd name="connsiteY1" fmla="*/ 2261 h 10029"/>
              <a:gd name="connsiteX2" fmla="*/ 283 w 10000"/>
              <a:gd name="connsiteY2" fmla="*/ 3165 h 10029"/>
              <a:gd name="connsiteX3" fmla="*/ 335 w 10000"/>
              <a:gd name="connsiteY3" fmla="*/ 7817 h 10029"/>
              <a:gd name="connsiteX4" fmla="*/ 8 w 10000"/>
              <a:gd name="connsiteY4" fmla="*/ 7555 h 10029"/>
              <a:gd name="connsiteX5" fmla="*/ 704 w 10000"/>
              <a:gd name="connsiteY5" fmla="*/ 9797 h 10029"/>
              <a:gd name="connsiteX6" fmla="*/ 1111 w 10000"/>
              <a:gd name="connsiteY6" fmla="*/ 7168 h 10029"/>
              <a:gd name="connsiteX7" fmla="*/ 752 w 10000"/>
              <a:gd name="connsiteY7" fmla="*/ 8250 h 10029"/>
              <a:gd name="connsiteX8" fmla="*/ 1354 w 10000"/>
              <a:gd name="connsiteY8" fmla="*/ 5452 h 10029"/>
              <a:gd name="connsiteX9" fmla="*/ 8334 w 10000"/>
              <a:gd name="connsiteY9" fmla="*/ 5297 h 10029"/>
              <a:gd name="connsiteX10" fmla="*/ 9098 w 10000"/>
              <a:gd name="connsiteY10" fmla="*/ 8328 h 10029"/>
              <a:gd name="connsiteX11" fmla="*/ 8790 w 10000"/>
              <a:gd name="connsiteY11" fmla="*/ 7477 h 10029"/>
              <a:gd name="connsiteX12" fmla="*/ 9356 w 10000"/>
              <a:gd name="connsiteY12" fmla="*/ 10028 h 10029"/>
              <a:gd name="connsiteX13" fmla="*/ 10000 w 10000"/>
              <a:gd name="connsiteY13" fmla="*/ 7894 h 10029"/>
              <a:gd name="connsiteX14" fmla="*/ 9602 w 10000"/>
              <a:gd name="connsiteY14" fmla="*/ 8312 h 10029"/>
              <a:gd name="connsiteX15" fmla="*/ 9395 w 10000"/>
              <a:gd name="connsiteY15" fmla="*/ 3366 h 10029"/>
              <a:gd name="connsiteX16" fmla="*/ 5472 w 10000"/>
              <a:gd name="connsiteY16" fmla="*/ 2035 h 10029"/>
              <a:gd name="connsiteX17" fmla="*/ 5581 w 10000"/>
              <a:gd name="connsiteY17" fmla="*/ 113 h 10029"/>
              <a:gd name="connsiteX18" fmla="*/ 4657 w 10000"/>
              <a:gd name="connsiteY18" fmla="*/ 1121 h 10029"/>
              <a:gd name="connsiteX19" fmla="*/ 3647 w 10000"/>
              <a:gd name="connsiteY19" fmla="*/ 37 h 10029"/>
              <a:gd name="connsiteX20" fmla="*/ 3732 w 10000"/>
              <a:gd name="connsiteY20" fmla="*/ 411 h 10029"/>
              <a:gd name="connsiteX0" fmla="*/ 3732 w 10000"/>
              <a:gd name="connsiteY0" fmla="*/ 379 h 9997"/>
              <a:gd name="connsiteX1" fmla="*/ 3861 w 10000"/>
              <a:gd name="connsiteY1" fmla="*/ 2229 h 9997"/>
              <a:gd name="connsiteX2" fmla="*/ 283 w 10000"/>
              <a:gd name="connsiteY2" fmla="*/ 3133 h 9997"/>
              <a:gd name="connsiteX3" fmla="*/ 335 w 10000"/>
              <a:gd name="connsiteY3" fmla="*/ 7785 h 9997"/>
              <a:gd name="connsiteX4" fmla="*/ 8 w 10000"/>
              <a:gd name="connsiteY4" fmla="*/ 7523 h 9997"/>
              <a:gd name="connsiteX5" fmla="*/ 704 w 10000"/>
              <a:gd name="connsiteY5" fmla="*/ 9765 h 9997"/>
              <a:gd name="connsiteX6" fmla="*/ 1111 w 10000"/>
              <a:gd name="connsiteY6" fmla="*/ 7136 h 9997"/>
              <a:gd name="connsiteX7" fmla="*/ 752 w 10000"/>
              <a:gd name="connsiteY7" fmla="*/ 8218 h 9997"/>
              <a:gd name="connsiteX8" fmla="*/ 1354 w 10000"/>
              <a:gd name="connsiteY8" fmla="*/ 5420 h 9997"/>
              <a:gd name="connsiteX9" fmla="*/ 8334 w 10000"/>
              <a:gd name="connsiteY9" fmla="*/ 5265 h 9997"/>
              <a:gd name="connsiteX10" fmla="*/ 9098 w 10000"/>
              <a:gd name="connsiteY10" fmla="*/ 8296 h 9997"/>
              <a:gd name="connsiteX11" fmla="*/ 8790 w 10000"/>
              <a:gd name="connsiteY11" fmla="*/ 7445 h 9997"/>
              <a:gd name="connsiteX12" fmla="*/ 9356 w 10000"/>
              <a:gd name="connsiteY12" fmla="*/ 9996 h 9997"/>
              <a:gd name="connsiteX13" fmla="*/ 10000 w 10000"/>
              <a:gd name="connsiteY13" fmla="*/ 7862 h 9997"/>
              <a:gd name="connsiteX14" fmla="*/ 9602 w 10000"/>
              <a:gd name="connsiteY14" fmla="*/ 8280 h 9997"/>
              <a:gd name="connsiteX15" fmla="*/ 9395 w 10000"/>
              <a:gd name="connsiteY15" fmla="*/ 3334 h 9997"/>
              <a:gd name="connsiteX16" fmla="*/ 5472 w 10000"/>
              <a:gd name="connsiteY16" fmla="*/ 2003 h 9997"/>
              <a:gd name="connsiteX17" fmla="*/ 5581 w 10000"/>
              <a:gd name="connsiteY17" fmla="*/ 81 h 9997"/>
              <a:gd name="connsiteX18" fmla="*/ 4657 w 10000"/>
              <a:gd name="connsiteY18" fmla="*/ 1089 h 9997"/>
              <a:gd name="connsiteX19" fmla="*/ 3732 w 10000"/>
              <a:gd name="connsiteY19" fmla="*/ 379 h 9997"/>
              <a:gd name="connsiteX0" fmla="*/ 3646 w 10000"/>
              <a:gd name="connsiteY0" fmla="*/ 19 h 10038"/>
              <a:gd name="connsiteX1" fmla="*/ 3861 w 10000"/>
              <a:gd name="connsiteY1" fmla="*/ 2268 h 10038"/>
              <a:gd name="connsiteX2" fmla="*/ 283 w 10000"/>
              <a:gd name="connsiteY2" fmla="*/ 3172 h 10038"/>
              <a:gd name="connsiteX3" fmla="*/ 335 w 10000"/>
              <a:gd name="connsiteY3" fmla="*/ 7825 h 10038"/>
              <a:gd name="connsiteX4" fmla="*/ 8 w 10000"/>
              <a:gd name="connsiteY4" fmla="*/ 7563 h 10038"/>
              <a:gd name="connsiteX5" fmla="*/ 704 w 10000"/>
              <a:gd name="connsiteY5" fmla="*/ 9806 h 10038"/>
              <a:gd name="connsiteX6" fmla="*/ 1111 w 10000"/>
              <a:gd name="connsiteY6" fmla="*/ 7176 h 10038"/>
              <a:gd name="connsiteX7" fmla="*/ 752 w 10000"/>
              <a:gd name="connsiteY7" fmla="*/ 8258 h 10038"/>
              <a:gd name="connsiteX8" fmla="*/ 1354 w 10000"/>
              <a:gd name="connsiteY8" fmla="*/ 5460 h 10038"/>
              <a:gd name="connsiteX9" fmla="*/ 8334 w 10000"/>
              <a:gd name="connsiteY9" fmla="*/ 5305 h 10038"/>
              <a:gd name="connsiteX10" fmla="*/ 9098 w 10000"/>
              <a:gd name="connsiteY10" fmla="*/ 8336 h 10038"/>
              <a:gd name="connsiteX11" fmla="*/ 8790 w 10000"/>
              <a:gd name="connsiteY11" fmla="*/ 7485 h 10038"/>
              <a:gd name="connsiteX12" fmla="*/ 9356 w 10000"/>
              <a:gd name="connsiteY12" fmla="*/ 10037 h 10038"/>
              <a:gd name="connsiteX13" fmla="*/ 10000 w 10000"/>
              <a:gd name="connsiteY13" fmla="*/ 7902 h 10038"/>
              <a:gd name="connsiteX14" fmla="*/ 9602 w 10000"/>
              <a:gd name="connsiteY14" fmla="*/ 8320 h 10038"/>
              <a:gd name="connsiteX15" fmla="*/ 9395 w 10000"/>
              <a:gd name="connsiteY15" fmla="*/ 3373 h 10038"/>
              <a:gd name="connsiteX16" fmla="*/ 5472 w 10000"/>
              <a:gd name="connsiteY16" fmla="*/ 2042 h 10038"/>
              <a:gd name="connsiteX17" fmla="*/ 5581 w 10000"/>
              <a:gd name="connsiteY17" fmla="*/ 119 h 10038"/>
              <a:gd name="connsiteX18" fmla="*/ 4657 w 10000"/>
              <a:gd name="connsiteY18" fmla="*/ 1127 h 10038"/>
              <a:gd name="connsiteX19" fmla="*/ 3646 w 10000"/>
              <a:gd name="connsiteY19" fmla="*/ 19 h 10038"/>
              <a:gd name="connsiteX0" fmla="*/ 3646 w 10000"/>
              <a:gd name="connsiteY0" fmla="*/ 279 h 10298"/>
              <a:gd name="connsiteX1" fmla="*/ 3861 w 10000"/>
              <a:gd name="connsiteY1" fmla="*/ 2528 h 10298"/>
              <a:gd name="connsiteX2" fmla="*/ 283 w 10000"/>
              <a:gd name="connsiteY2" fmla="*/ 3432 h 10298"/>
              <a:gd name="connsiteX3" fmla="*/ 335 w 10000"/>
              <a:gd name="connsiteY3" fmla="*/ 8085 h 10298"/>
              <a:gd name="connsiteX4" fmla="*/ 8 w 10000"/>
              <a:gd name="connsiteY4" fmla="*/ 7823 h 10298"/>
              <a:gd name="connsiteX5" fmla="*/ 704 w 10000"/>
              <a:gd name="connsiteY5" fmla="*/ 10066 h 10298"/>
              <a:gd name="connsiteX6" fmla="*/ 1111 w 10000"/>
              <a:gd name="connsiteY6" fmla="*/ 7436 h 10298"/>
              <a:gd name="connsiteX7" fmla="*/ 752 w 10000"/>
              <a:gd name="connsiteY7" fmla="*/ 8518 h 10298"/>
              <a:gd name="connsiteX8" fmla="*/ 1354 w 10000"/>
              <a:gd name="connsiteY8" fmla="*/ 5720 h 10298"/>
              <a:gd name="connsiteX9" fmla="*/ 8334 w 10000"/>
              <a:gd name="connsiteY9" fmla="*/ 5565 h 10298"/>
              <a:gd name="connsiteX10" fmla="*/ 9098 w 10000"/>
              <a:gd name="connsiteY10" fmla="*/ 8596 h 10298"/>
              <a:gd name="connsiteX11" fmla="*/ 8790 w 10000"/>
              <a:gd name="connsiteY11" fmla="*/ 7745 h 10298"/>
              <a:gd name="connsiteX12" fmla="*/ 9356 w 10000"/>
              <a:gd name="connsiteY12" fmla="*/ 10297 h 10298"/>
              <a:gd name="connsiteX13" fmla="*/ 10000 w 10000"/>
              <a:gd name="connsiteY13" fmla="*/ 8162 h 10298"/>
              <a:gd name="connsiteX14" fmla="*/ 9602 w 10000"/>
              <a:gd name="connsiteY14" fmla="*/ 8580 h 10298"/>
              <a:gd name="connsiteX15" fmla="*/ 9395 w 10000"/>
              <a:gd name="connsiteY15" fmla="*/ 3633 h 10298"/>
              <a:gd name="connsiteX16" fmla="*/ 5472 w 10000"/>
              <a:gd name="connsiteY16" fmla="*/ 2302 h 10298"/>
              <a:gd name="connsiteX17" fmla="*/ 5552 w 10000"/>
              <a:gd name="connsiteY17" fmla="*/ 69 h 10298"/>
              <a:gd name="connsiteX18" fmla="*/ 4657 w 10000"/>
              <a:gd name="connsiteY18" fmla="*/ 1387 h 10298"/>
              <a:gd name="connsiteX19" fmla="*/ 3646 w 10000"/>
              <a:gd name="connsiteY19" fmla="*/ 279 h 10298"/>
              <a:gd name="connsiteX0" fmla="*/ 3646 w 10000"/>
              <a:gd name="connsiteY0" fmla="*/ 1601 h 11620"/>
              <a:gd name="connsiteX1" fmla="*/ 3861 w 10000"/>
              <a:gd name="connsiteY1" fmla="*/ 3850 h 11620"/>
              <a:gd name="connsiteX2" fmla="*/ 283 w 10000"/>
              <a:gd name="connsiteY2" fmla="*/ 4754 h 11620"/>
              <a:gd name="connsiteX3" fmla="*/ 335 w 10000"/>
              <a:gd name="connsiteY3" fmla="*/ 9407 h 11620"/>
              <a:gd name="connsiteX4" fmla="*/ 8 w 10000"/>
              <a:gd name="connsiteY4" fmla="*/ 9145 h 11620"/>
              <a:gd name="connsiteX5" fmla="*/ 704 w 10000"/>
              <a:gd name="connsiteY5" fmla="*/ 11388 h 11620"/>
              <a:gd name="connsiteX6" fmla="*/ 1111 w 10000"/>
              <a:gd name="connsiteY6" fmla="*/ 8758 h 11620"/>
              <a:gd name="connsiteX7" fmla="*/ 752 w 10000"/>
              <a:gd name="connsiteY7" fmla="*/ 9840 h 11620"/>
              <a:gd name="connsiteX8" fmla="*/ 1354 w 10000"/>
              <a:gd name="connsiteY8" fmla="*/ 7042 h 11620"/>
              <a:gd name="connsiteX9" fmla="*/ 8334 w 10000"/>
              <a:gd name="connsiteY9" fmla="*/ 6887 h 11620"/>
              <a:gd name="connsiteX10" fmla="*/ 9098 w 10000"/>
              <a:gd name="connsiteY10" fmla="*/ 9918 h 11620"/>
              <a:gd name="connsiteX11" fmla="*/ 8790 w 10000"/>
              <a:gd name="connsiteY11" fmla="*/ 9067 h 11620"/>
              <a:gd name="connsiteX12" fmla="*/ 9356 w 10000"/>
              <a:gd name="connsiteY12" fmla="*/ 11619 h 11620"/>
              <a:gd name="connsiteX13" fmla="*/ 10000 w 10000"/>
              <a:gd name="connsiteY13" fmla="*/ 9484 h 11620"/>
              <a:gd name="connsiteX14" fmla="*/ 9602 w 10000"/>
              <a:gd name="connsiteY14" fmla="*/ 9902 h 11620"/>
              <a:gd name="connsiteX15" fmla="*/ 9395 w 10000"/>
              <a:gd name="connsiteY15" fmla="*/ 4955 h 11620"/>
              <a:gd name="connsiteX16" fmla="*/ 5472 w 10000"/>
              <a:gd name="connsiteY16" fmla="*/ 3624 h 11620"/>
              <a:gd name="connsiteX17" fmla="*/ 6482 w 10000"/>
              <a:gd name="connsiteY17" fmla="*/ 44 h 11620"/>
              <a:gd name="connsiteX18" fmla="*/ 4657 w 10000"/>
              <a:gd name="connsiteY18" fmla="*/ 2709 h 11620"/>
              <a:gd name="connsiteX19" fmla="*/ 3646 w 10000"/>
              <a:gd name="connsiteY19" fmla="*/ 1601 h 11620"/>
              <a:gd name="connsiteX0" fmla="*/ 2934 w 10000"/>
              <a:gd name="connsiteY0" fmla="*/ 8 h 11674"/>
              <a:gd name="connsiteX1" fmla="*/ 3861 w 10000"/>
              <a:gd name="connsiteY1" fmla="*/ 3904 h 11674"/>
              <a:gd name="connsiteX2" fmla="*/ 283 w 10000"/>
              <a:gd name="connsiteY2" fmla="*/ 4808 h 11674"/>
              <a:gd name="connsiteX3" fmla="*/ 335 w 10000"/>
              <a:gd name="connsiteY3" fmla="*/ 9461 h 11674"/>
              <a:gd name="connsiteX4" fmla="*/ 8 w 10000"/>
              <a:gd name="connsiteY4" fmla="*/ 9199 h 11674"/>
              <a:gd name="connsiteX5" fmla="*/ 704 w 10000"/>
              <a:gd name="connsiteY5" fmla="*/ 11442 h 11674"/>
              <a:gd name="connsiteX6" fmla="*/ 1111 w 10000"/>
              <a:gd name="connsiteY6" fmla="*/ 8812 h 11674"/>
              <a:gd name="connsiteX7" fmla="*/ 752 w 10000"/>
              <a:gd name="connsiteY7" fmla="*/ 9894 h 11674"/>
              <a:gd name="connsiteX8" fmla="*/ 1354 w 10000"/>
              <a:gd name="connsiteY8" fmla="*/ 7096 h 11674"/>
              <a:gd name="connsiteX9" fmla="*/ 8334 w 10000"/>
              <a:gd name="connsiteY9" fmla="*/ 6941 h 11674"/>
              <a:gd name="connsiteX10" fmla="*/ 9098 w 10000"/>
              <a:gd name="connsiteY10" fmla="*/ 9972 h 11674"/>
              <a:gd name="connsiteX11" fmla="*/ 8790 w 10000"/>
              <a:gd name="connsiteY11" fmla="*/ 9121 h 11674"/>
              <a:gd name="connsiteX12" fmla="*/ 9356 w 10000"/>
              <a:gd name="connsiteY12" fmla="*/ 11673 h 11674"/>
              <a:gd name="connsiteX13" fmla="*/ 10000 w 10000"/>
              <a:gd name="connsiteY13" fmla="*/ 9538 h 11674"/>
              <a:gd name="connsiteX14" fmla="*/ 9602 w 10000"/>
              <a:gd name="connsiteY14" fmla="*/ 9956 h 11674"/>
              <a:gd name="connsiteX15" fmla="*/ 9395 w 10000"/>
              <a:gd name="connsiteY15" fmla="*/ 5009 h 11674"/>
              <a:gd name="connsiteX16" fmla="*/ 5472 w 10000"/>
              <a:gd name="connsiteY16" fmla="*/ 3678 h 11674"/>
              <a:gd name="connsiteX17" fmla="*/ 6482 w 10000"/>
              <a:gd name="connsiteY17" fmla="*/ 98 h 11674"/>
              <a:gd name="connsiteX18" fmla="*/ 4657 w 10000"/>
              <a:gd name="connsiteY18" fmla="*/ 2763 h 11674"/>
              <a:gd name="connsiteX19" fmla="*/ 2934 w 10000"/>
              <a:gd name="connsiteY19" fmla="*/ 8 h 11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0000" h="11674">
                <a:moveTo>
                  <a:pt x="2934" y="8"/>
                </a:moveTo>
                <a:cubicBezTo>
                  <a:pt x="2801" y="198"/>
                  <a:pt x="4303" y="3104"/>
                  <a:pt x="3861" y="3904"/>
                </a:cubicBezTo>
                <a:cubicBezTo>
                  <a:pt x="3419" y="4704"/>
                  <a:pt x="871" y="3882"/>
                  <a:pt x="283" y="4808"/>
                </a:cubicBezTo>
                <a:cubicBezTo>
                  <a:pt x="-305" y="5734"/>
                  <a:pt x="381" y="8730"/>
                  <a:pt x="335" y="9461"/>
                </a:cubicBezTo>
                <a:cubicBezTo>
                  <a:pt x="289" y="10193"/>
                  <a:pt x="-53" y="8873"/>
                  <a:pt x="8" y="9199"/>
                </a:cubicBezTo>
                <a:cubicBezTo>
                  <a:pt x="18" y="9632"/>
                  <a:pt x="520" y="11503"/>
                  <a:pt x="704" y="11442"/>
                </a:cubicBezTo>
                <a:cubicBezTo>
                  <a:pt x="889" y="11378"/>
                  <a:pt x="1144" y="8996"/>
                  <a:pt x="1111" y="8812"/>
                </a:cubicBezTo>
                <a:cubicBezTo>
                  <a:pt x="1079" y="8626"/>
                  <a:pt x="817" y="10003"/>
                  <a:pt x="752" y="9894"/>
                </a:cubicBezTo>
                <a:cubicBezTo>
                  <a:pt x="688" y="9786"/>
                  <a:pt x="89" y="7590"/>
                  <a:pt x="1354" y="7096"/>
                </a:cubicBezTo>
                <a:cubicBezTo>
                  <a:pt x="2619" y="6599"/>
                  <a:pt x="7044" y="6461"/>
                  <a:pt x="8334" y="6941"/>
                </a:cubicBezTo>
                <a:cubicBezTo>
                  <a:pt x="9625" y="7421"/>
                  <a:pt x="9205" y="9894"/>
                  <a:pt x="9098" y="9972"/>
                </a:cubicBezTo>
                <a:cubicBezTo>
                  <a:pt x="8990" y="10049"/>
                  <a:pt x="8797" y="8781"/>
                  <a:pt x="8790" y="9121"/>
                </a:cubicBezTo>
                <a:cubicBezTo>
                  <a:pt x="8784" y="9461"/>
                  <a:pt x="9155" y="11612"/>
                  <a:pt x="9356" y="11673"/>
                </a:cubicBezTo>
                <a:cubicBezTo>
                  <a:pt x="9557" y="11735"/>
                  <a:pt x="9958" y="9816"/>
                  <a:pt x="10000" y="9538"/>
                </a:cubicBezTo>
                <a:cubicBezTo>
                  <a:pt x="9935" y="8996"/>
                  <a:pt x="9703" y="10712"/>
                  <a:pt x="9602" y="9956"/>
                </a:cubicBezTo>
                <a:cubicBezTo>
                  <a:pt x="9501" y="9202"/>
                  <a:pt x="10083" y="6054"/>
                  <a:pt x="9395" y="5009"/>
                </a:cubicBezTo>
                <a:cubicBezTo>
                  <a:pt x="8707" y="3963"/>
                  <a:pt x="5958" y="4497"/>
                  <a:pt x="5472" y="3678"/>
                </a:cubicBezTo>
                <a:cubicBezTo>
                  <a:pt x="4987" y="2860"/>
                  <a:pt x="6543" y="530"/>
                  <a:pt x="6482" y="98"/>
                </a:cubicBezTo>
                <a:cubicBezTo>
                  <a:pt x="6420" y="-335"/>
                  <a:pt x="5248" y="2778"/>
                  <a:pt x="4657" y="2763"/>
                </a:cubicBezTo>
                <a:cubicBezTo>
                  <a:pt x="4066" y="2748"/>
                  <a:pt x="3067" y="-182"/>
                  <a:pt x="2934" y="8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 b="0" dirty="0">
              <a:latin typeface="Calibri" panose="020F0502020204030204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3161067" y="2244490"/>
            <a:ext cx="2371675" cy="33855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</a:rPr>
              <a:t>Approximation Algorithms</a:t>
            </a:r>
            <a:endParaRPr lang="he-IL" sz="1600" b="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90670" y="4964053"/>
                <a:ext cx="2144883" cy="1015663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0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000" b="0" i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he-IL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  </m:t>
                      </m:r>
                    </m:oMath>
                  </m:oMathPara>
                </a14:m>
                <a:endParaRPr lang="en-US" sz="2000" b="0" i="0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.  </m:t>
                      </m:r>
                    </m:oMath>
                  </m:oMathPara>
                </a14:m>
                <a:endParaRPr lang="he-IL" sz="2000" b="0" i="0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r>
                  <a:rPr lang="he-IL" sz="2000" b="0" dirty="0" smtClean="0">
                    <a:solidFill>
                      <a:schemeClr val="bg1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sz="20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sz="2000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𝐃</m:t>
                            </m:r>
                            <m:r>
                              <m:rPr>
                                <m:sty m:val="p"/>
                              </m:rPr>
                              <a:rPr lang="el-GR" sz="2000" b="0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  <m:r>
                              <a:rPr lang="en-US" sz="2000" b="0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schemeClr val="bg1"/>
                                </a:solidFill>
                                <a:latin typeface="Cambria Math"/>
                                <a:ea typeface="Cambria Math"/>
                              </a:rPr>
                              <m:t>y</m:t>
                            </m:r>
                          </m:e>
                        </m:d>
                      </m:e>
                      <m:sub>
                        <m:r>
                          <a:rPr lang="he-IL" sz="2000" b="0" i="0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ε</m:t>
                    </m:r>
                  </m:oMath>
                </a14:m>
                <a:endParaRPr lang="he-IL" sz="20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70" y="4964053"/>
                <a:ext cx="2144883" cy="1015663"/>
              </a:xfrm>
              <a:prstGeom prst="rect">
                <a:avLst/>
              </a:prstGeom>
              <a:blipFill rotWithShape="1">
                <a:blip r:embed="rId6"/>
                <a:stretch>
                  <a:fillRect l="-2557" b="-1018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6"/>
          <p:cNvGrpSpPr>
            <a:grpSpLocks/>
          </p:cNvGrpSpPr>
          <p:nvPr/>
        </p:nvGrpSpPr>
        <p:grpSpPr bwMode="auto">
          <a:xfrm>
            <a:off x="2777279" y="4512826"/>
            <a:ext cx="2382837" cy="1347787"/>
            <a:chOff x="3047" y="859"/>
            <a:chExt cx="1501" cy="849"/>
          </a:xfrm>
        </p:grpSpPr>
        <p:sp>
          <p:nvSpPr>
            <p:cNvPr id="18" name="Rectangle 7"/>
            <p:cNvSpPr>
              <a:spLocks noChangeArrowheads="1"/>
            </p:cNvSpPr>
            <p:nvPr/>
          </p:nvSpPr>
          <p:spPr bwMode="auto">
            <a:xfrm>
              <a:off x="3047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" name="Rectangle 8"/>
            <p:cNvSpPr>
              <a:spLocks noChangeArrowheads="1"/>
            </p:cNvSpPr>
            <p:nvPr/>
          </p:nvSpPr>
          <p:spPr bwMode="auto">
            <a:xfrm>
              <a:off x="3103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" name="Rectangle 9"/>
            <p:cNvSpPr>
              <a:spLocks noChangeArrowheads="1"/>
            </p:cNvSpPr>
            <p:nvPr/>
          </p:nvSpPr>
          <p:spPr bwMode="auto">
            <a:xfrm>
              <a:off x="3158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" name="Rectangle 10"/>
            <p:cNvSpPr>
              <a:spLocks noChangeArrowheads="1"/>
            </p:cNvSpPr>
            <p:nvPr/>
          </p:nvSpPr>
          <p:spPr bwMode="auto">
            <a:xfrm>
              <a:off x="3213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" name="Rectangle 11"/>
            <p:cNvSpPr>
              <a:spLocks noChangeArrowheads="1"/>
            </p:cNvSpPr>
            <p:nvPr/>
          </p:nvSpPr>
          <p:spPr bwMode="auto">
            <a:xfrm>
              <a:off x="3269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3325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" name="Rectangle 13"/>
            <p:cNvSpPr>
              <a:spLocks noChangeArrowheads="1"/>
            </p:cNvSpPr>
            <p:nvPr/>
          </p:nvSpPr>
          <p:spPr bwMode="auto">
            <a:xfrm>
              <a:off x="3380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" name="Rectangle 14"/>
            <p:cNvSpPr>
              <a:spLocks noChangeArrowheads="1"/>
            </p:cNvSpPr>
            <p:nvPr/>
          </p:nvSpPr>
          <p:spPr bwMode="auto">
            <a:xfrm>
              <a:off x="3436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" name="Rectangle 15"/>
            <p:cNvSpPr>
              <a:spLocks noChangeArrowheads="1"/>
            </p:cNvSpPr>
            <p:nvPr/>
          </p:nvSpPr>
          <p:spPr bwMode="auto">
            <a:xfrm>
              <a:off x="3492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3547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" name="Rectangle 17"/>
            <p:cNvSpPr>
              <a:spLocks noChangeArrowheads="1"/>
            </p:cNvSpPr>
            <p:nvPr/>
          </p:nvSpPr>
          <p:spPr bwMode="auto">
            <a:xfrm>
              <a:off x="3603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9" name="Rectangle 18"/>
            <p:cNvSpPr>
              <a:spLocks noChangeArrowheads="1"/>
            </p:cNvSpPr>
            <p:nvPr/>
          </p:nvSpPr>
          <p:spPr bwMode="auto">
            <a:xfrm>
              <a:off x="3659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3714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1" name="Rectangle 20"/>
            <p:cNvSpPr>
              <a:spLocks noChangeArrowheads="1"/>
            </p:cNvSpPr>
            <p:nvPr/>
          </p:nvSpPr>
          <p:spPr bwMode="auto">
            <a:xfrm>
              <a:off x="3770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2" name="Rectangle 21"/>
            <p:cNvSpPr>
              <a:spLocks noChangeArrowheads="1"/>
            </p:cNvSpPr>
            <p:nvPr/>
          </p:nvSpPr>
          <p:spPr bwMode="auto">
            <a:xfrm>
              <a:off x="3826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3" name="Rectangle 22"/>
            <p:cNvSpPr>
              <a:spLocks noChangeArrowheads="1"/>
            </p:cNvSpPr>
            <p:nvPr/>
          </p:nvSpPr>
          <p:spPr bwMode="auto">
            <a:xfrm>
              <a:off x="3881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4" name="Rectangle 23"/>
            <p:cNvSpPr>
              <a:spLocks noChangeArrowheads="1"/>
            </p:cNvSpPr>
            <p:nvPr/>
          </p:nvSpPr>
          <p:spPr bwMode="auto">
            <a:xfrm>
              <a:off x="3937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5" name="Rectangle 24"/>
            <p:cNvSpPr>
              <a:spLocks noChangeArrowheads="1"/>
            </p:cNvSpPr>
            <p:nvPr/>
          </p:nvSpPr>
          <p:spPr bwMode="auto">
            <a:xfrm>
              <a:off x="3992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6" name="Rectangle 25"/>
            <p:cNvSpPr>
              <a:spLocks noChangeArrowheads="1"/>
            </p:cNvSpPr>
            <p:nvPr/>
          </p:nvSpPr>
          <p:spPr bwMode="auto">
            <a:xfrm>
              <a:off x="4048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7" name="Rectangle 26"/>
            <p:cNvSpPr>
              <a:spLocks noChangeArrowheads="1"/>
            </p:cNvSpPr>
            <p:nvPr/>
          </p:nvSpPr>
          <p:spPr bwMode="auto">
            <a:xfrm>
              <a:off x="4103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8" name="Rectangle 27"/>
            <p:cNvSpPr>
              <a:spLocks noChangeArrowheads="1"/>
            </p:cNvSpPr>
            <p:nvPr/>
          </p:nvSpPr>
          <p:spPr bwMode="auto">
            <a:xfrm>
              <a:off x="4159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39" name="Rectangle 28"/>
            <p:cNvSpPr>
              <a:spLocks noChangeArrowheads="1"/>
            </p:cNvSpPr>
            <p:nvPr/>
          </p:nvSpPr>
          <p:spPr bwMode="auto">
            <a:xfrm>
              <a:off x="4214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0" name="Rectangle 29"/>
            <p:cNvSpPr>
              <a:spLocks noChangeArrowheads="1"/>
            </p:cNvSpPr>
            <p:nvPr/>
          </p:nvSpPr>
          <p:spPr bwMode="auto">
            <a:xfrm>
              <a:off x="4270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1" name="Rectangle 30"/>
            <p:cNvSpPr>
              <a:spLocks noChangeArrowheads="1"/>
            </p:cNvSpPr>
            <p:nvPr/>
          </p:nvSpPr>
          <p:spPr bwMode="auto">
            <a:xfrm>
              <a:off x="4326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2" name="Rectangle 31"/>
            <p:cNvSpPr>
              <a:spLocks noChangeArrowheads="1"/>
            </p:cNvSpPr>
            <p:nvPr/>
          </p:nvSpPr>
          <p:spPr bwMode="auto">
            <a:xfrm>
              <a:off x="4381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3" name="Rectangle 32"/>
            <p:cNvSpPr>
              <a:spLocks noChangeArrowheads="1"/>
            </p:cNvSpPr>
            <p:nvPr/>
          </p:nvSpPr>
          <p:spPr bwMode="auto">
            <a:xfrm>
              <a:off x="4437" y="859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44" name="Rectangle 33"/>
            <p:cNvSpPr>
              <a:spLocks noChangeArrowheads="1"/>
            </p:cNvSpPr>
            <p:nvPr/>
          </p:nvSpPr>
          <p:spPr bwMode="auto">
            <a:xfrm>
              <a:off x="4493" y="859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45" name="Group 34"/>
          <p:cNvGrpSpPr>
            <a:grpSpLocks/>
          </p:cNvGrpSpPr>
          <p:nvPr/>
        </p:nvGrpSpPr>
        <p:grpSpPr bwMode="auto">
          <a:xfrm>
            <a:off x="5533179" y="4495363"/>
            <a:ext cx="88900" cy="2278063"/>
            <a:chOff x="4783" y="848"/>
            <a:chExt cx="56" cy="1435"/>
          </a:xfrm>
        </p:grpSpPr>
        <p:sp>
          <p:nvSpPr>
            <p:cNvPr id="46" name="Rectangle 35"/>
            <p:cNvSpPr>
              <a:spLocks noChangeArrowheads="1"/>
            </p:cNvSpPr>
            <p:nvPr/>
          </p:nvSpPr>
          <p:spPr bwMode="auto">
            <a:xfrm>
              <a:off x="4784" y="848"/>
              <a:ext cx="55" cy="85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47" name="Group 36"/>
            <p:cNvGrpSpPr>
              <a:grpSpLocks/>
            </p:cNvGrpSpPr>
            <p:nvPr/>
          </p:nvGrpSpPr>
          <p:grpSpPr bwMode="auto">
            <a:xfrm>
              <a:off x="4785" y="904"/>
              <a:ext cx="52" cy="740"/>
              <a:chOff x="3572" y="2543"/>
              <a:chExt cx="1496" cy="740"/>
            </a:xfrm>
          </p:grpSpPr>
          <p:sp>
            <p:nvSpPr>
              <p:cNvPr id="60" name="Line 37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1" name="Line 38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2" name="Line 39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3" name="Line 40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4" name="Line 41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5" name="Line 42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6" name="Line 43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7" name="Line 44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8" name="Line 45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69" name="Line 46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0" name="Line 47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1" name="Line 48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2" name="Line 49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3" name="Line 50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4" name="Line 51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4783" y="1699"/>
              <a:ext cx="55" cy="58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49" name="Group 53"/>
            <p:cNvGrpSpPr>
              <a:grpSpLocks/>
            </p:cNvGrpSpPr>
            <p:nvPr/>
          </p:nvGrpSpPr>
          <p:grpSpPr bwMode="auto">
            <a:xfrm>
              <a:off x="4786" y="1755"/>
              <a:ext cx="46" cy="475"/>
              <a:chOff x="2353" y="2448"/>
              <a:chExt cx="79" cy="475"/>
            </a:xfrm>
          </p:grpSpPr>
          <p:sp>
            <p:nvSpPr>
              <p:cNvPr id="50" name="Line 54"/>
              <p:cNvSpPr>
                <a:spLocks noChangeShapeType="1"/>
              </p:cNvSpPr>
              <p:nvPr/>
            </p:nvSpPr>
            <p:spPr bwMode="auto">
              <a:xfrm>
                <a:off x="2353" y="2448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1" name="Line 55"/>
              <p:cNvSpPr>
                <a:spLocks noChangeShapeType="1"/>
              </p:cNvSpPr>
              <p:nvPr/>
            </p:nvSpPr>
            <p:spPr bwMode="auto">
              <a:xfrm>
                <a:off x="2353" y="2500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2" name="Line 56"/>
              <p:cNvSpPr>
                <a:spLocks noChangeShapeType="1"/>
              </p:cNvSpPr>
              <p:nvPr/>
            </p:nvSpPr>
            <p:spPr bwMode="auto">
              <a:xfrm>
                <a:off x="2353" y="2553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3" name="Line 57"/>
              <p:cNvSpPr>
                <a:spLocks noChangeShapeType="1"/>
              </p:cNvSpPr>
              <p:nvPr/>
            </p:nvSpPr>
            <p:spPr bwMode="auto">
              <a:xfrm>
                <a:off x="2353" y="2606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4" name="Line 58"/>
              <p:cNvSpPr>
                <a:spLocks noChangeShapeType="1"/>
              </p:cNvSpPr>
              <p:nvPr/>
            </p:nvSpPr>
            <p:spPr bwMode="auto">
              <a:xfrm>
                <a:off x="2353" y="2659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5" name="Line 59"/>
              <p:cNvSpPr>
                <a:spLocks noChangeShapeType="1"/>
              </p:cNvSpPr>
              <p:nvPr/>
            </p:nvSpPr>
            <p:spPr bwMode="auto">
              <a:xfrm>
                <a:off x="2353" y="2712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6" name="Line 60"/>
              <p:cNvSpPr>
                <a:spLocks noChangeShapeType="1"/>
              </p:cNvSpPr>
              <p:nvPr/>
            </p:nvSpPr>
            <p:spPr bwMode="auto">
              <a:xfrm>
                <a:off x="2353" y="2765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7" name="Line 61"/>
              <p:cNvSpPr>
                <a:spLocks noChangeShapeType="1"/>
              </p:cNvSpPr>
              <p:nvPr/>
            </p:nvSpPr>
            <p:spPr bwMode="auto">
              <a:xfrm>
                <a:off x="2353" y="2818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8" name="Line 62"/>
              <p:cNvSpPr>
                <a:spLocks noChangeShapeType="1"/>
              </p:cNvSpPr>
              <p:nvPr/>
            </p:nvSpPr>
            <p:spPr bwMode="auto">
              <a:xfrm>
                <a:off x="2353" y="2870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59" name="Line 63"/>
              <p:cNvSpPr>
                <a:spLocks noChangeShapeType="1"/>
              </p:cNvSpPr>
              <p:nvPr/>
            </p:nvSpPr>
            <p:spPr bwMode="auto">
              <a:xfrm>
                <a:off x="2353" y="2923"/>
                <a:ext cx="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94" name="Line 83"/>
          <p:cNvSpPr>
            <a:spLocks noChangeShapeType="1"/>
          </p:cNvSpPr>
          <p:nvPr/>
        </p:nvSpPr>
        <p:spPr bwMode="auto">
          <a:xfrm>
            <a:off x="6301299" y="6038413"/>
            <a:ext cx="1254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694729" y="4501713"/>
            <a:ext cx="3943111" cy="2266950"/>
            <a:chOff x="2694729" y="4501713"/>
            <a:chExt cx="3943111" cy="2266950"/>
          </a:xfrm>
        </p:grpSpPr>
        <p:sp>
          <p:nvSpPr>
            <p:cNvPr id="15" name="AutoShape 4"/>
            <p:cNvSpPr>
              <a:spLocks noChangeArrowheads="1"/>
            </p:cNvSpPr>
            <p:nvPr/>
          </p:nvSpPr>
          <p:spPr bwMode="auto">
            <a:xfrm>
              <a:off x="2694729" y="4504888"/>
              <a:ext cx="2540000" cy="1358900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" name="AutoShape 5"/>
            <p:cNvSpPr>
              <a:spLocks noChangeArrowheads="1"/>
            </p:cNvSpPr>
            <p:nvPr/>
          </p:nvSpPr>
          <p:spPr bwMode="auto">
            <a:xfrm>
              <a:off x="5445866" y="4501713"/>
              <a:ext cx="273050" cy="226695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75" name="AutoShape 64"/>
            <p:cNvSpPr>
              <a:spLocks noChangeArrowheads="1"/>
            </p:cNvSpPr>
            <p:nvPr/>
          </p:nvSpPr>
          <p:spPr bwMode="auto">
            <a:xfrm>
              <a:off x="6250499" y="4522351"/>
              <a:ext cx="273050" cy="1336675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76" name="Rectangle 65"/>
            <p:cNvSpPr>
              <a:spLocks noChangeArrowheads="1"/>
            </p:cNvSpPr>
            <p:nvPr/>
          </p:nvSpPr>
          <p:spPr bwMode="auto">
            <a:xfrm>
              <a:off x="6347337" y="4516001"/>
              <a:ext cx="87312" cy="135255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pSp>
          <p:nvGrpSpPr>
            <p:cNvPr id="77" name="Group 66"/>
            <p:cNvGrpSpPr>
              <a:grpSpLocks/>
            </p:cNvGrpSpPr>
            <p:nvPr/>
          </p:nvGrpSpPr>
          <p:grpSpPr bwMode="auto">
            <a:xfrm>
              <a:off x="6352099" y="4604901"/>
              <a:ext cx="79375" cy="1174750"/>
              <a:chOff x="3572" y="2543"/>
              <a:chExt cx="1496" cy="740"/>
            </a:xfrm>
          </p:grpSpPr>
          <p:sp>
            <p:nvSpPr>
              <p:cNvPr id="78" name="Line 67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79" name="Line 68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0" name="Line 69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1" name="Line 70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2" name="Line 71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3" name="Line 72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4" name="Line 73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5" name="Line 74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6" name="Line 75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Line 76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8" name="Line 77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89" name="Line 78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90" name="Line 79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91" name="Line 80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92" name="Line 81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93" name="Line 82"/>
            <p:cNvSpPr>
              <a:spLocks noChangeShapeType="1"/>
            </p:cNvSpPr>
            <p:nvPr/>
          </p:nvSpPr>
          <p:spPr bwMode="auto">
            <a:xfrm>
              <a:off x="6301299" y="5955863"/>
              <a:ext cx="125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95" name="Rectangle 84"/>
            <p:cNvSpPr>
              <a:spLocks noChangeArrowheads="1"/>
            </p:cNvSpPr>
            <p:nvPr/>
          </p:nvSpPr>
          <p:spPr bwMode="auto">
            <a:xfrm>
              <a:off x="6356862" y="4612838"/>
              <a:ext cx="69850" cy="6667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graphicFrame>
          <p:nvGraphicFramePr>
            <p:cNvPr id="9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866388"/>
                </p:ext>
              </p:extLst>
            </p:nvPr>
          </p:nvGraphicFramePr>
          <p:xfrm>
            <a:off x="5693638" y="4743040"/>
            <a:ext cx="944202" cy="774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26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3638" y="4743040"/>
                          <a:ext cx="944202" cy="774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88"/>
          <p:cNvGrpSpPr>
            <a:grpSpLocks/>
          </p:cNvGrpSpPr>
          <p:nvPr/>
        </p:nvGrpSpPr>
        <p:grpSpPr bwMode="auto">
          <a:xfrm>
            <a:off x="2782041" y="4501713"/>
            <a:ext cx="2835275" cy="1358900"/>
            <a:chOff x="3050" y="852"/>
            <a:chExt cx="1786" cy="856"/>
          </a:xfrm>
        </p:grpSpPr>
        <p:sp>
          <p:nvSpPr>
            <p:cNvPr id="98" name="Rectangle 89"/>
            <p:cNvSpPr>
              <a:spLocks noChangeArrowheads="1"/>
            </p:cNvSpPr>
            <p:nvPr/>
          </p:nvSpPr>
          <p:spPr bwMode="auto">
            <a:xfrm>
              <a:off x="3050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99" name="Rectangle 90"/>
            <p:cNvSpPr>
              <a:spLocks noChangeArrowheads="1"/>
            </p:cNvSpPr>
            <p:nvPr/>
          </p:nvSpPr>
          <p:spPr bwMode="auto">
            <a:xfrm>
              <a:off x="4786" y="85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0" name="Group 91"/>
          <p:cNvGrpSpPr>
            <a:grpSpLocks/>
          </p:cNvGrpSpPr>
          <p:nvPr/>
        </p:nvGrpSpPr>
        <p:grpSpPr bwMode="auto">
          <a:xfrm>
            <a:off x="2870941" y="4512826"/>
            <a:ext cx="2746375" cy="1347787"/>
            <a:chOff x="3106" y="859"/>
            <a:chExt cx="1730" cy="849"/>
          </a:xfrm>
        </p:grpSpPr>
        <p:sp>
          <p:nvSpPr>
            <p:cNvPr id="101" name="Rectangle 92"/>
            <p:cNvSpPr>
              <a:spLocks noChangeArrowheads="1"/>
            </p:cNvSpPr>
            <p:nvPr/>
          </p:nvSpPr>
          <p:spPr bwMode="auto">
            <a:xfrm>
              <a:off x="3106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" name="Rectangle 93"/>
            <p:cNvSpPr>
              <a:spLocks noChangeArrowheads="1"/>
            </p:cNvSpPr>
            <p:nvPr/>
          </p:nvSpPr>
          <p:spPr bwMode="auto">
            <a:xfrm>
              <a:off x="4786" y="904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3" name="Group 94"/>
          <p:cNvGrpSpPr>
            <a:grpSpLocks/>
          </p:cNvGrpSpPr>
          <p:nvPr/>
        </p:nvGrpSpPr>
        <p:grpSpPr bwMode="auto">
          <a:xfrm>
            <a:off x="2958254" y="4512826"/>
            <a:ext cx="2659062" cy="1347787"/>
            <a:chOff x="3161" y="859"/>
            <a:chExt cx="1675" cy="849"/>
          </a:xfrm>
        </p:grpSpPr>
        <p:sp>
          <p:nvSpPr>
            <p:cNvPr id="104" name="Rectangle 95"/>
            <p:cNvSpPr>
              <a:spLocks noChangeArrowheads="1"/>
            </p:cNvSpPr>
            <p:nvPr/>
          </p:nvSpPr>
          <p:spPr bwMode="auto">
            <a:xfrm>
              <a:off x="3161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5" name="Rectangle 96"/>
            <p:cNvSpPr>
              <a:spLocks noChangeArrowheads="1"/>
            </p:cNvSpPr>
            <p:nvPr/>
          </p:nvSpPr>
          <p:spPr bwMode="auto">
            <a:xfrm>
              <a:off x="4786" y="957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6" name="Group 97"/>
          <p:cNvGrpSpPr>
            <a:grpSpLocks/>
          </p:cNvGrpSpPr>
          <p:nvPr/>
        </p:nvGrpSpPr>
        <p:grpSpPr bwMode="auto">
          <a:xfrm>
            <a:off x="3045566" y="4512826"/>
            <a:ext cx="2571750" cy="1347787"/>
            <a:chOff x="3216" y="859"/>
            <a:chExt cx="1620" cy="849"/>
          </a:xfrm>
        </p:grpSpPr>
        <p:sp>
          <p:nvSpPr>
            <p:cNvPr id="107" name="Rectangle 98"/>
            <p:cNvSpPr>
              <a:spLocks noChangeArrowheads="1"/>
            </p:cNvSpPr>
            <p:nvPr/>
          </p:nvSpPr>
          <p:spPr bwMode="auto">
            <a:xfrm>
              <a:off x="3216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8" name="Rectangle 99"/>
            <p:cNvSpPr>
              <a:spLocks noChangeArrowheads="1"/>
            </p:cNvSpPr>
            <p:nvPr/>
          </p:nvSpPr>
          <p:spPr bwMode="auto">
            <a:xfrm>
              <a:off x="4786" y="1008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09" name="Group 100"/>
          <p:cNvGrpSpPr>
            <a:grpSpLocks/>
          </p:cNvGrpSpPr>
          <p:nvPr/>
        </p:nvGrpSpPr>
        <p:grpSpPr bwMode="auto">
          <a:xfrm>
            <a:off x="3134466" y="4512826"/>
            <a:ext cx="2482850" cy="1347787"/>
            <a:chOff x="3272" y="859"/>
            <a:chExt cx="1564" cy="849"/>
          </a:xfrm>
        </p:grpSpPr>
        <p:sp>
          <p:nvSpPr>
            <p:cNvPr id="110" name="Rectangle 101"/>
            <p:cNvSpPr>
              <a:spLocks noChangeArrowheads="1"/>
            </p:cNvSpPr>
            <p:nvPr/>
          </p:nvSpPr>
          <p:spPr bwMode="auto">
            <a:xfrm>
              <a:off x="3272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11" name="Rectangle 102"/>
            <p:cNvSpPr>
              <a:spLocks noChangeArrowheads="1"/>
            </p:cNvSpPr>
            <p:nvPr/>
          </p:nvSpPr>
          <p:spPr bwMode="auto">
            <a:xfrm>
              <a:off x="4786" y="106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12" name="Group 103"/>
          <p:cNvGrpSpPr>
            <a:grpSpLocks/>
          </p:cNvGrpSpPr>
          <p:nvPr/>
        </p:nvGrpSpPr>
        <p:grpSpPr bwMode="auto">
          <a:xfrm>
            <a:off x="3223366" y="4512826"/>
            <a:ext cx="2393950" cy="1347787"/>
            <a:chOff x="3328" y="859"/>
            <a:chExt cx="1508" cy="849"/>
          </a:xfrm>
        </p:grpSpPr>
        <p:sp>
          <p:nvSpPr>
            <p:cNvPr id="113" name="Rectangle 104"/>
            <p:cNvSpPr>
              <a:spLocks noChangeArrowheads="1"/>
            </p:cNvSpPr>
            <p:nvPr/>
          </p:nvSpPr>
          <p:spPr bwMode="auto">
            <a:xfrm>
              <a:off x="3328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14" name="Rectangle 105"/>
            <p:cNvSpPr>
              <a:spLocks noChangeArrowheads="1"/>
            </p:cNvSpPr>
            <p:nvPr/>
          </p:nvSpPr>
          <p:spPr bwMode="auto">
            <a:xfrm>
              <a:off x="4786" y="1114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15" name="Group 106"/>
          <p:cNvGrpSpPr>
            <a:grpSpLocks/>
          </p:cNvGrpSpPr>
          <p:nvPr/>
        </p:nvGrpSpPr>
        <p:grpSpPr bwMode="auto">
          <a:xfrm>
            <a:off x="3310679" y="4512826"/>
            <a:ext cx="2306637" cy="1347787"/>
            <a:chOff x="3383" y="859"/>
            <a:chExt cx="1453" cy="849"/>
          </a:xfrm>
        </p:grpSpPr>
        <p:sp>
          <p:nvSpPr>
            <p:cNvPr id="116" name="Rectangle 107"/>
            <p:cNvSpPr>
              <a:spLocks noChangeArrowheads="1"/>
            </p:cNvSpPr>
            <p:nvPr/>
          </p:nvSpPr>
          <p:spPr bwMode="auto">
            <a:xfrm>
              <a:off x="3383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17" name="Rectangle 108"/>
            <p:cNvSpPr>
              <a:spLocks noChangeArrowheads="1"/>
            </p:cNvSpPr>
            <p:nvPr/>
          </p:nvSpPr>
          <p:spPr bwMode="auto">
            <a:xfrm>
              <a:off x="4786" y="116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18" name="Group 109"/>
          <p:cNvGrpSpPr>
            <a:grpSpLocks/>
          </p:cNvGrpSpPr>
          <p:nvPr/>
        </p:nvGrpSpPr>
        <p:grpSpPr bwMode="auto">
          <a:xfrm>
            <a:off x="3399579" y="4512826"/>
            <a:ext cx="2217737" cy="1347787"/>
            <a:chOff x="3439" y="859"/>
            <a:chExt cx="1397" cy="849"/>
          </a:xfrm>
        </p:grpSpPr>
        <p:sp>
          <p:nvSpPr>
            <p:cNvPr id="119" name="Rectangle 110"/>
            <p:cNvSpPr>
              <a:spLocks noChangeArrowheads="1"/>
            </p:cNvSpPr>
            <p:nvPr/>
          </p:nvSpPr>
          <p:spPr bwMode="auto">
            <a:xfrm>
              <a:off x="3439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0" name="Rectangle 111"/>
            <p:cNvSpPr>
              <a:spLocks noChangeArrowheads="1"/>
            </p:cNvSpPr>
            <p:nvPr/>
          </p:nvSpPr>
          <p:spPr bwMode="auto">
            <a:xfrm>
              <a:off x="4786" y="1220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21" name="Group 112"/>
          <p:cNvGrpSpPr>
            <a:grpSpLocks/>
          </p:cNvGrpSpPr>
          <p:nvPr/>
        </p:nvGrpSpPr>
        <p:grpSpPr bwMode="auto">
          <a:xfrm>
            <a:off x="3488479" y="4512826"/>
            <a:ext cx="2128837" cy="1347787"/>
            <a:chOff x="3495" y="859"/>
            <a:chExt cx="1341" cy="849"/>
          </a:xfrm>
        </p:grpSpPr>
        <p:sp>
          <p:nvSpPr>
            <p:cNvPr id="122" name="Rectangle 113"/>
            <p:cNvSpPr>
              <a:spLocks noChangeArrowheads="1"/>
            </p:cNvSpPr>
            <p:nvPr/>
          </p:nvSpPr>
          <p:spPr bwMode="auto">
            <a:xfrm>
              <a:off x="3495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3" name="Rectangle 114"/>
            <p:cNvSpPr>
              <a:spLocks noChangeArrowheads="1"/>
            </p:cNvSpPr>
            <p:nvPr/>
          </p:nvSpPr>
          <p:spPr bwMode="auto">
            <a:xfrm>
              <a:off x="4786" y="127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24" name="Group 115"/>
          <p:cNvGrpSpPr>
            <a:grpSpLocks/>
          </p:cNvGrpSpPr>
          <p:nvPr/>
        </p:nvGrpSpPr>
        <p:grpSpPr bwMode="auto">
          <a:xfrm>
            <a:off x="3575791" y="4512826"/>
            <a:ext cx="2041525" cy="1347787"/>
            <a:chOff x="3550" y="859"/>
            <a:chExt cx="1286" cy="849"/>
          </a:xfrm>
        </p:grpSpPr>
        <p:sp>
          <p:nvSpPr>
            <p:cNvPr id="125" name="Rectangle 116"/>
            <p:cNvSpPr>
              <a:spLocks noChangeArrowheads="1"/>
            </p:cNvSpPr>
            <p:nvPr/>
          </p:nvSpPr>
          <p:spPr bwMode="auto">
            <a:xfrm>
              <a:off x="3550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6" name="Rectangle 117"/>
            <p:cNvSpPr>
              <a:spLocks noChangeArrowheads="1"/>
            </p:cNvSpPr>
            <p:nvPr/>
          </p:nvSpPr>
          <p:spPr bwMode="auto">
            <a:xfrm>
              <a:off x="4786" y="1326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27" name="Group 118"/>
          <p:cNvGrpSpPr>
            <a:grpSpLocks/>
          </p:cNvGrpSpPr>
          <p:nvPr/>
        </p:nvGrpSpPr>
        <p:grpSpPr bwMode="auto">
          <a:xfrm>
            <a:off x="3664691" y="4512826"/>
            <a:ext cx="1952625" cy="1347787"/>
            <a:chOff x="3606" y="859"/>
            <a:chExt cx="1230" cy="849"/>
          </a:xfrm>
        </p:grpSpPr>
        <p:sp>
          <p:nvSpPr>
            <p:cNvPr id="128" name="Rectangle 119"/>
            <p:cNvSpPr>
              <a:spLocks noChangeArrowheads="1"/>
            </p:cNvSpPr>
            <p:nvPr/>
          </p:nvSpPr>
          <p:spPr bwMode="auto">
            <a:xfrm>
              <a:off x="3606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29" name="Rectangle 120"/>
            <p:cNvSpPr>
              <a:spLocks noChangeArrowheads="1"/>
            </p:cNvSpPr>
            <p:nvPr/>
          </p:nvSpPr>
          <p:spPr bwMode="auto">
            <a:xfrm>
              <a:off x="4786" y="137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30" name="Group 121"/>
          <p:cNvGrpSpPr>
            <a:grpSpLocks/>
          </p:cNvGrpSpPr>
          <p:nvPr/>
        </p:nvGrpSpPr>
        <p:grpSpPr bwMode="auto">
          <a:xfrm>
            <a:off x="3753591" y="4512826"/>
            <a:ext cx="1863725" cy="1347787"/>
            <a:chOff x="3662" y="859"/>
            <a:chExt cx="1174" cy="849"/>
          </a:xfrm>
        </p:grpSpPr>
        <p:sp>
          <p:nvSpPr>
            <p:cNvPr id="131" name="Rectangle 122"/>
            <p:cNvSpPr>
              <a:spLocks noChangeArrowheads="1"/>
            </p:cNvSpPr>
            <p:nvPr/>
          </p:nvSpPr>
          <p:spPr bwMode="auto">
            <a:xfrm>
              <a:off x="3662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38" name="Rectangle 123"/>
            <p:cNvSpPr>
              <a:spLocks noChangeArrowheads="1"/>
            </p:cNvSpPr>
            <p:nvPr/>
          </p:nvSpPr>
          <p:spPr bwMode="auto">
            <a:xfrm>
              <a:off x="4786" y="143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39" name="Group 124"/>
          <p:cNvGrpSpPr>
            <a:grpSpLocks/>
          </p:cNvGrpSpPr>
          <p:nvPr/>
        </p:nvGrpSpPr>
        <p:grpSpPr bwMode="auto">
          <a:xfrm>
            <a:off x="3840904" y="4512826"/>
            <a:ext cx="1776412" cy="1347787"/>
            <a:chOff x="3717" y="859"/>
            <a:chExt cx="1119" cy="849"/>
          </a:xfrm>
        </p:grpSpPr>
        <p:sp>
          <p:nvSpPr>
            <p:cNvPr id="140" name="Rectangle 125"/>
            <p:cNvSpPr>
              <a:spLocks noChangeArrowheads="1"/>
            </p:cNvSpPr>
            <p:nvPr/>
          </p:nvSpPr>
          <p:spPr bwMode="auto">
            <a:xfrm>
              <a:off x="3717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41" name="Rectangle 126"/>
            <p:cNvSpPr>
              <a:spLocks noChangeArrowheads="1"/>
            </p:cNvSpPr>
            <p:nvPr/>
          </p:nvSpPr>
          <p:spPr bwMode="auto">
            <a:xfrm>
              <a:off x="4786" y="1485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2" name="Group 127"/>
          <p:cNvGrpSpPr>
            <a:grpSpLocks/>
          </p:cNvGrpSpPr>
          <p:nvPr/>
        </p:nvGrpSpPr>
        <p:grpSpPr bwMode="auto">
          <a:xfrm>
            <a:off x="3929804" y="4512826"/>
            <a:ext cx="1687512" cy="1347787"/>
            <a:chOff x="3773" y="859"/>
            <a:chExt cx="1063" cy="849"/>
          </a:xfrm>
        </p:grpSpPr>
        <p:sp>
          <p:nvSpPr>
            <p:cNvPr id="143" name="Rectangle 128"/>
            <p:cNvSpPr>
              <a:spLocks noChangeArrowheads="1"/>
            </p:cNvSpPr>
            <p:nvPr/>
          </p:nvSpPr>
          <p:spPr bwMode="auto">
            <a:xfrm>
              <a:off x="3773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44" name="Rectangle 129"/>
            <p:cNvSpPr>
              <a:spLocks noChangeArrowheads="1"/>
            </p:cNvSpPr>
            <p:nvPr/>
          </p:nvSpPr>
          <p:spPr bwMode="auto">
            <a:xfrm>
              <a:off x="4786" y="1538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5" name="Group 130"/>
          <p:cNvGrpSpPr>
            <a:grpSpLocks/>
          </p:cNvGrpSpPr>
          <p:nvPr/>
        </p:nvGrpSpPr>
        <p:grpSpPr bwMode="auto">
          <a:xfrm>
            <a:off x="4018704" y="4512826"/>
            <a:ext cx="1598612" cy="1347787"/>
            <a:chOff x="3829" y="859"/>
            <a:chExt cx="1007" cy="849"/>
          </a:xfrm>
        </p:grpSpPr>
        <p:sp>
          <p:nvSpPr>
            <p:cNvPr id="146" name="Rectangle 131"/>
            <p:cNvSpPr>
              <a:spLocks noChangeArrowheads="1"/>
            </p:cNvSpPr>
            <p:nvPr/>
          </p:nvSpPr>
          <p:spPr bwMode="auto">
            <a:xfrm>
              <a:off x="3829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47" name="Rectangle 132"/>
            <p:cNvSpPr>
              <a:spLocks noChangeArrowheads="1"/>
            </p:cNvSpPr>
            <p:nvPr/>
          </p:nvSpPr>
          <p:spPr bwMode="auto">
            <a:xfrm>
              <a:off x="4786" y="159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8" name="Group 133"/>
          <p:cNvGrpSpPr>
            <a:grpSpLocks/>
          </p:cNvGrpSpPr>
          <p:nvPr/>
        </p:nvGrpSpPr>
        <p:grpSpPr bwMode="auto">
          <a:xfrm>
            <a:off x="4106016" y="4512826"/>
            <a:ext cx="1511300" cy="1347787"/>
            <a:chOff x="3884" y="859"/>
            <a:chExt cx="952" cy="849"/>
          </a:xfrm>
        </p:grpSpPr>
        <p:sp>
          <p:nvSpPr>
            <p:cNvPr id="149" name="Rectangle 134"/>
            <p:cNvSpPr>
              <a:spLocks noChangeArrowheads="1"/>
            </p:cNvSpPr>
            <p:nvPr/>
          </p:nvSpPr>
          <p:spPr bwMode="auto">
            <a:xfrm>
              <a:off x="3884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0" name="Rectangle 135"/>
            <p:cNvSpPr>
              <a:spLocks noChangeArrowheads="1"/>
            </p:cNvSpPr>
            <p:nvPr/>
          </p:nvSpPr>
          <p:spPr bwMode="auto">
            <a:xfrm>
              <a:off x="4786" y="1646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51" name="Group 136"/>
          <p:cNvGrpSpPr>
            <a:grpSpLocks/>
          </p:cNvGrpSpPr>
          <p:nvPr/>
        </p:nvGrpSpPr>
        <p:grpSpPr bwMode="auto">
          <a:xfrm>
            <a:off x="4194916" y="4512826"/>
            <a:ext cx="1422400" cy="1419225"/>
            <a:chOff x="3940" y="859"/>
            <a:chExt cx="896" cy="894"/>
          </a:xfrm>
        </p:grpSpPr>
        <p:sp>
          <p:nvSpPr>
            <p:cNvPr id="152" name="Rectangle 137"/>
            <p:cNvSpPr>
              <a:spLocks noChangeArrowheads="1"/>
            </p:cNvSpPr>
            <p:nvPr/>
          </p:nvSpPr>
          <p:spPr bwMode="auto">
            <a:xfrm>
              <a:off x="3940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3" name="Rectangle 138"/>
            <p:cNvSpPr>
              <a:spLocks noChangeArrowheads="1"/>
            </p:cNvSpPr>
            <p:nvPr/>
          </p:nvSpPr>
          <p:spPr bwMode="auto">
            <a:xfrm>
              <a:off x="4786" y="170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54" name="Group 139"/>
          <p:cNvGrpSpPr>
            <a:grpSpLocks/>
          </p:cNvGrpSpPr>
          <p:nvPr/>
        </p:nvGrpSpPr>
        <p:grpSpPr bwMode="auto">
          <a:xfrm>
            <a:off x="4282229" y="4512826"/>
            <a:ext cx="1335087" cy="1500187"/>
            <a:chOff x="3995" y="859"/>
            <a:chExt cx="841" cy="945"/>
          </a:xfrm>
        </p:grpSpPr>
        <p:sp>
          <p:nvSpPr>
            <p:cNvPr id="155" name="Rectangle 140"/>
            <p:cNvSpPr>
              <a:spLocks noChangeArrowheads="1"/>
            </p:cNvSpPr>
            <p:nvPr/>
          </p:nvSpPr>
          <p:spPr bwMode="auto">
            <a:xfrm>
              <a:off x="3995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6" name="Rectangle 141"/>
            <p:cNvSpPr>
              <a:spLocks noChangeArrowheads="1"/>
            </p:cNvSpPr>
            <p:nvPr/>
          </p:nvSpPr>
          <p:spPr bwMode="auto">
            <a:xfrm>
              <a:off x="4786" y="1754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57" name="Group 142"/>
          <p:cNvGrpSpPr>
            <a:grpSpLocks/>
          </p:cNvGrpSpPr>
          <p:nvPr/>
        </p:nvGrpSpPr>
        <p:grpSpPr bwMode="auto">
          <a:xfrm>
            <a:off x="4371129" y="4512826"/>
            <a:ext cx="1246187" cy="1587500"/>
            <a:chOff x="4051" y="859"/>
            <a:chExt cx="785" cy="1000"/>
          </a:xfrm>
        </p:grpSpPr>
        <p:sp>
          <p:nvSpPr>
            <p:cNvPr id="158" name="Rectangle 143"/>
            <p:cNvSpPr>
              <a:spLocks noChangeArrowheads="1"/>
            </p:cNvSpPr>
            <p:nvPr/>
          </p:nvSpPr>
          <p:spPr bwMode="auto">
            <a:xfrm>
              <a:off x="4051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59" name="Rectangle 144"/>
            <p:cNvSpPr>
              <a:spLocks noChangeArrowheads="1"/>
            </p:cNvSpPr>
            <p:nvPr/>
          </p:nvSpPr>
          <p:spPr bwMode="auto">
            <a:xfrm>
              <a:off x="4786" y="180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0" name="Group 145"/>
          <p:cNvGrpSpPr>
            <a:grpSpLocks/>
          </p:cNvGrpSpPr>
          <p:nvPr/>
        </p:nvGrpSpPr>
        <p:grpSpPr bwMode="auto">
          <a:xfrm>
            <a:off x="4458441" y="4512826"/>
            <a:ext cx="1158875" cy="1671637"/>
            <a:chOff x="4106" y="859"/>
            <a:chExt cx="730" cy="1053"/>
          </a:xfrm>
        </p:grpSpPr>
        <p:sp>
          <p:nvSpPr>
            <p:cNvPr id="161" name="Rectangle 146"/>
            <p:cNvSpPr>
              <a:spLocks noChangeArrowheads="1"/>
            </p:cNvSpPr>
            <p:nvPr/>
          </p:nvSpPr>
          <p:spPr bwMode="auto">
            <a:xfrm>
              <a:off x="4106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2" name="Rectangle 147"/>
            <p:cNvSpPr>
              <a:spLocks noChangeArrowheads="1"/>
            </p:cNvSpPr>
            <p:nvPr/>
          </p:nvSpPr>
          <p:spPr bwMode="auto">
            <a:xfrm>
              <a:off x="4786" y="1862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3" name="Group 148"/>
          <p:cNvGrpSpPr>
            <a:grpSpLocks/>
          </p:cNvGrpSpPr>
          <p:nvPr/>
        </p:nvGrpSpPr>
        <p:grpSpPr bwMode="auto">
          <a:xfrm>
            <a:off x="4547341" y="4512826"/>
            <a:ext cx="1069975" cy="1758950"/>
            <a:chOff x="4162" y="859"/>
            <a:chExt cx="674" cy="1108"/>
          </a:xfrm>
        </p:grpSpPr>
        <p:sp>
          <p:nvSpPr>
            <p:cNvPr id="164" name="Rectangle 149"/>
            <p:cNvSpPr>
              <a:spLocks noChangeArrowheads="1"/>
            </p:cNvSpPr>
            <p:nvPr/>
          </p:nvSpPr>
          <p:spPr bwMode="auto">
            <a:xfrm>
              <a:off x="4162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5" name="Rectangle 150"/>
            <p:cNvSpPr>
              <a:spLocks noChangeArrowheads="1"/>
            </p:cNvSpPr>
            <p:nvPr/>
          </p:nvSpPr>
          <p:spPr bwMode="auto">
            <a:xfrm>
              <a:off x="4786" y="1917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6" name="Group 151"/>
          <p:cNvGrpSpPr>
            <a:grpSpLocks/>
          </p:cNvGrpSpPr>
          <p:nvPr/>
        </p:nvGrpSpPr>
        <p:grpSpPr bwMode="auto">
          <a:xfrm>
            <a:off x="4634654" y="4512826"/>
            <a:ext cx="982662" cy="1843087"/>
            <a:chOff x="4217" y="859"/>
            <a:chExt cx="619" cy="1161"/>
          </a:xfrm>
        </p:grpSpPr>
        <p:sp>
          <p:nvSpPr>
            <p:cNvPr id="167" name="Rectangle 152"/>
            <p:cNvSpPr>
              <a:spLocks noChangeArrowheads="1"/>
            </p:cNvSpPr>
            <p:nvPr/>
          </p:nvSpPr>
          <p:spPr bwMode="auto">
            <a:xfrm>
              <a:off x="4217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68" name="Rectangle 153"/>
            <p:cNvSpPr>
              <a:spLocks noChangeArrowheads="1"/>
            </p:cNvSpPr>
            <p:nvPr/>
          </p:nvSpPr>
          <p:spPr bwMode="auto">
            <a:xfrm>
              <a:off x="4786" y="1970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69" name="Group 154"/>
          <p:cNvGrpSpPr>
            <a:grpSpLocks/>
          </p:cNvGrpSpPr>
          <p:nvPr/>
        </p:nvGrpSpPr>
        <p:grpSpPr bwMode="auto">
          <a:xfrm>
            <a:off x="4723554" y="4512826"/>
            <a:ext cx="893762" cy="1927225"/>
            <a:chOff x="4273" y="859"/>
            <a:chExt cx="563" cy="1214"/>
          </a:xfrm>
        </p:grpSpPr>
        <p:sp>
          <p:nvSpPr>
            <p:cNvPr id="170" name="Rectangle 155"/>
            <p:cNvSpPr>
              <a:spLocks noChangeArrowheads="1"/>
            </p:cNvSpPr>
            <p:nvPr/>
          </p:nvSpPr>
          <p:spPr bwMode="auto">
            <a:xfrm>
              <a:off x="4273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71" name="Rectangle 156"/>
            <p:cNvSpPr>
              <a:spLocks noChangeArrowheads="1"/>
            </p:cNvSpPr>
            <p:nvPr/>
          </p:nvSpPr>
          <p:spPr bwMode="auto">
            <a:xfrm>
              <a:off x="4786" y="2023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72" name="Group 157"/>
          <p:cNvGrpSpPr>
            <a:grpSpLocks/>
          </p:cNvGrpSpPr>
          <p:nvPr/>
        </p:nvGrpSpPr>
        <p:grpSpPr bwMode="auto">
          <a:xfrm>
            <a:off x="4812454" y="4512826"/>
            <a:ext cx="804862" cy="2011362"/>
            <a:chOff x="4329" y="859"/>
            <a:chExt cx="507" cy="1267"/>
          </a:xfrm>
        </p:grpSpPr>
        <p:sp>
          <p:nvSpPr>
            <p:cNvPr id="173" name="Rectangle 158"/>
            <p:cNvSpPr>
              <a:spLocks noChangeArrowheads="1"/>
            </p:cNvSpPr>
            <p:nvPr/>
          </p:nvSpPr>
          <p:spPr bwMode="auto">
            <a:xfrm>
              <a:off x="4329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74" name="Rectangle 159"/>
            <p:cNvSpPr>
              <a:spLocks noChangeArrowheads="1"/>
            </p:cNvSpPr>
            <p:nvPr/>
          </p:nvSpPr>
          <p:spPr bwMode="auto">
            <a:xfrm>
              <a:off x="4786" y="2076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75" name="Group 160"/>
          <p:cNvGrpSpPr>
            <a:grpSpLocks/>
          </p:cNvGrpSpPr>
          <p:nvPr/>
        </p:nvGrpSpPr>
        <p:grpSpPr bwMode="auto">
          <a:xfrm>
            <a:off x="4899766" y="4512826"/>
            <a:ext cx="717550" cy="2095500"/>
            <a:chOff x="4384" y="859"/>
            <a:chExt cx="452" cy="1320"/>
          </a:xfrm>
        </p:grpSpPr>
        <p:sp>
          <p:nvSpPr>
            <p:cNvPr id="176" name="Rectangle 161"/>
            <p:cNvSpPr>
              <a:spLocks noChangeArrowheads="1"/>
            </p:cNvSpPr>
            <p:nvPr/>
          </p:nvSpPr>
          <p:spPr bwMode="auto">
            <a:xfrm>
              <a:off x="4384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77" name="Rectangle 162"/>
            <p:cNvSpPr>
              <a:spLocks noChangeArrowheads="1"/>
            </p:cNvSpPr>
            <p:nvPr/>
          </p:nvSpPr>
          <p:spPr bwMode="auto">
            <a:xfrm>
              <a:off x="4786" y="2129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78" name="Group 163"/>
          <p:cNvGrpSpPr>
            <a:grpSpLocks/>
          </p:cNvGrpSpPr>
          <p:nvPr/>
        </p:nvGrpSpPr>
        <p:grpSpPr bwMode="auto">
          <a:xfrm>
            <a:off x="4988666" y="4512826"/>
            <a:ext cx="628650" cy="2176462"/>
            <a:chOff x="4440" y="859"/>
            <a:chExt cx="396" cy="1371"/>
          </a:xfrm>
        </p:grpSpPr>
        <p:sp>
          <p:nvSpPr>
            <p:cNvPr id="179" name="Rectangle 164"/>
            <p:cNvSpPr>
              <a:spLocks noChangeArrowheads="1"/>
            </p:cNvSpPr>
            <p:nvPr/>
          </p:nvSpPr>
          <p:spPr bwMode="auto">
            <a:xfrm>
              <a:off x="4440" y="859"/>
              <a:ext cx="56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0" name="Rectangle 165"/>
            <p:cNvSpPr>
              <a:spLocks noChangeArrowheads="1"/>
            </p:cNvSpPr>
            <p:nvPr/>
          </p:nvSpPr>
          <p:spPr bwMode="auto">
            <a:xfrm>
              <a:off x="4786" y="2180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81" name="Group 166"/>
          <p:cNvGrpSpPr>
            <a:grpSpLocks/>
          </p:cNvGrpSpPr>
          <p:nvPr/>
        </p:nvGrpSpPr>
        <p:grpSpPr bwMode="auto">
          <a:xfrm>
            <a:off x="5077566" y="4512826"/>
            <a:ext cx="539750" cy="2263775"/>
            <a:chOff x="4496" y="859"/>
            <a:chExt cx="340" cy="1426"/>
          </a:xfrm>
        </p:grpSpPr>
        <p:sp>
          <p:nvSpPr>
            <p:cNvPr id="182" name="Rectangle 167"/>
            <p:cNvSpPr>
              <a:spLocks noChangeArrowheads="1"/>
            </p:cNvSpPr>
            <p:nvPr/>
          </p:nvSpPr>
          <p:spPr bwMode="auto">
            <a:xfrm>
              <a:off x="4496" y="859"/>
              <a:ext cx="55" cy="849"/>
            </a:xfrm>
            <a:prstGeom prst="rect">
              <a:avLst/>
            </a:prstGeom>
            <a:solidFill>
              <a:srgbClr val="33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3" name="Rectangle 168"/>
            <p:cNvSpPr>
              <a:spLocks noChangeArrowheads="1"/>
            </p:cNvSpPr>
            <p:nvPr/>
          </p:nvSpPr>
          <p:spPr bwMode="auto">
            <a:xfrm>
              <a:off x="4786" y="2235"/>
              <a:ext cx="50" cy="50"/>
            </a:xfrm>
            <a:prstGeom prst="rect">
              <a:avLst/>
            </a:prstGeom>
            <a:solidFill>
              <a:srgbClr val="3399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84" name="Group 169"/>
          <p:cNvGrpSpPr>
            <a:grpSpLocks/>
          </p:cNvGrpSpPr>
          <p:nvPr/>
        </p:nvGrpSpPr>
        <p:grpSpPr bwMode="auto">
          <a:xfrm>
            <a:off x="4106016" y="4511238"/>
            <a:ext cx="1511300" cy="1347788"/>
            <a:chOff x="3884" y="858"/>
            <a:chExt cx="952" cy="849"/>
          </a:xfrm>
        </p:grpSpPr>
        <p:sp>
          <p:nvSpPr>
            <p:cNvPr id="185" name="Rectangle 170"/>
            <p:cNvSpPr>
              <a:spLocks noChangeArrowheads="1"/>
            </p:cNvSpPr>
            <p:nvPr/>
          </p:nvSpPr>
          <p:spPr bwMode="auto">
            <a:xfrm>
              <a:off x="3884" y="858"/>
              <a:ext cx="56" cy="8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6" name="Rectangle 171"/>
            <p:cNvSpPr>
              <a:spLocks noChangeArrowheads="1"/>
            </p:cNvSpPr>
            <p:nvPr/>
          </p:nvSpPr>
          <p:spPr bwMode="auto">
            <a:xfrm>
              <a:off x="4786" y="1647"/>
              <a:ext cx="50" cy="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87" name="Group 172"/>
          <p:cNvGrpSpPr>
            <a:grpSpLocks/>
          </p:cNvGrpSpPr>
          <p:nvPr/>
        </p:nvGrpSpPr>
        <p:grpSpPr bwMode="auto">
          <a:xfrm>
            <a:off x="2782041" y="4501713"/>
            <a:ext cx="2835275" cy="1358900"/>
            <a:chOff x="3050" y="852"/>
            <a:chExt cx="1786" cy="856"/>
          </a:xfrm>
        </p:grpSpPr>
        <p:sp>
          <p:nvSpPr>
            <p:cNvPr id="188" name="Rectangle 173"/>
            <p:cNvSpPr>
              <a:spLocks noChangeArrowheads="1"/>
            </p:cNvSpPr>
            <p:nvPr/>
          </p:nvSpPr>
          <p:spPr bwMode="auto">
            <a:xfrm>
              <a:off x="3050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89" name="Rectangle 174"/>
            <p:cNvSpPr>
              <a:spLocks noChangeArrowheads="1"/>
            </p:cNvSpPr>
            <p:nvPr/>
          </p:nvSpPr>
          <p:spPr bwMode="auto">
            <a:xfrm>
              <a:off x="4786" y="85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0" name="Group 175"/>
          <p:cNvGrpSpPr>
            <a:grpSpLocks/>
          </p:cNvGrpSpPr>
          <p:nvPr/>
        </p:nvGrpSpPr>
        <p:grpSpPr bwMode="auto">
          <a:xfrm>
            <a:off x="2870941" y="4512826"/>
            <a:ext cx="2746375" cy="1347787"/>
            <a:chOff x="3106" y="859"/>
            <a:chExt cx="1730" cy="849"/>
          </a:xfrm>
        </p:grpSpPr>
        <p:sp>
          <p:nvSpPr>
            <p:cNvPr id="191" name="Rectangle 176"/>
            <p:cNvSpPr>
              <a:spLocks noChangeArrowheads="1"/>
            </p:cNvSpPr>
            <p:nvPr/>
          </p:nvSpPr>
          <p:spPr bwMode="auto">
            <a:xfrm>
              <a:off x="3106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2" name="Rectangle 177"/>
            <p:cNvSpPr>
              <a:spLocks noChangeArrowheads="1"/>
            </p:cNvSpPr>
            <p:nvPr/>
          </p:nvSpPr>
          <p:spPr bwMode="auto">
            <a:xfrm>
              <a:off x="4786" y="904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3" name="Group 178"/>
          <p:cNvGrpSpPr>
            <a:grpSpLocks/>
          </p:cNvGrpSpPr>
          <p:nvPr/>
        </p:nvGrpSpPr>
        <p:grpSpPr bwMode="auto">
          <a:xfrm>
            <a:off x="2958254" y="4512826"/>
            <a:ext cx="2659062" cy="1347787"/>
            <a:chOff x="3161" y="859"/>
            <a:chExt cx="1675" cy="849"/>
          </a:xfrm>
        </p:grpSpPr>
        <p:sp>
          <p:nvSpPr>
            <p:cNvPr id="194" name="Rectangle 179"/>
            <p:cNvSpPr>
              <a:spLocks noChangeArrowheads="1"/>
            </p:cNvSpPr>
            <p:nvPr/>
          </p:nvSpPr>
          <p:spPr bwMode="auto">
            <a:xfrm>
              <a:off x="3161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5" name="Rectangle 180"/>
            <p:cNvSpPr>
              <a:spLocks noChangeArrowheads="1"/>
            </p:cNvSpPr>
            <p:nvPr/>
          </p:nvSpPr>
          <p:spPr bwMode="auto">
            <a:xfrm>
              <a:off x="4786" y="957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6" name="Group 181"/>
          <p:cNvGrpSpPr>
            <a:grpSpLocks/>
          </p:cNvGrpSpPr>
          <p:nvPr/>
        </p:nvGrpSpPr>
        <p:grpSpPr bwMode="auto">
          <a:xfrm>
            <a:off x="3045566" y="4512826"/>
            <a:ext cx="2571750" cy="1347787"/>
            <a:chOff x="3216" y="859"/>
            <a:chExt cx="1620" cy="849"/>
          </a:xfrm>
        </p:grpSpPr>
        <p:sp>
          <p:nvSpPr>
            <p:cNvPr id="197" name="Rectangle 182"/>
            <p:cNvSpPr>
              <a:spLocks noChangeArrowheads="1"/>
            </p:cNvSpPr>
            <p:nvPr/>
          </p:nvSpPr>
          <p:spPr bwMode="auto">
            <a:xfrm>
              <a:off x="3216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98" name="Rectangle 183"/>
            <p:cNvSpPr>
              <a:spLocks noChangeArrowheads="1"/>
            </p:cNvSpPr>
            <p:nvPr/>
          </p:nvSpPr>
          <p:spPr bwMode="auto">
            <a:xfrm>
              <a:off x="4786" y="1008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99" name="Group 184"/>
          <p:cNvGrpSpPr>
            <a:grpSpLocks/>
          </p:cNvGrpSpPr>
          <p:nvPr/>
        </p:nvGrpSpPr>
        <p:grpSpPr bwMode="auto">
          <a:xfrm>
            <a:off x="3134466" y="4512826"/>
            <a:ext cx="2482850" cy="1347787"/>
            <a:chOff x="3272" y="859"/>
            <a:chExt cx="1564" cy="849"/>
          </a:xfrm>
        </p:grpSpPr>
        <p:sp>
          <p:nvSpPr>
            <p:cNvPr id="200" name="Rectangle 185"/>
            <p:cNvSpPr>
              <a:spLocks noChangeArrowheads="1"/>
            </p:cNvSpPr>
            <p:nvPr/>
          </p:nvSpPr>
          <p:spPr bwMode="auto">
            <a:xfrm>
              <a:off x="3272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1" name="Rectangle 186"/>
            <p:cNvSpPr>
              <a:spLocks noChangeArrowheads="1"/>
            </p:cNvSpPr>
            <p:nvPr/>
          </p:nvSpPr>
          <p:spPr bwMode="auto">
            <a:xfrm>
              <a:off x="4786" y="106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02" name="Group 187"/>
          <p:cNvGrpSpPr>
            <a:grpSpLocks/>
          </p:cNvGrpSpPr>
          <p:nvPr/>
        </p:nvGrpSpPr>
        <p:grpSpPr bwMode="auto">
          <a:xfrm>
            <a:off x="3223366" y="4512826"/>
            <a:ext cx="2393950" cy="1347787"/>
            <a:chOff x="3328" y="859"/>
            <a:chExt cx="1508" cy="849"/>
          </a:xfrm>
        </p:grpSpPr>
        <p:sp>
          <p:nvSpPr>
            <p:cNvPr id="203" name="Rectangle 188"/>
            <p:cNvSpPr>
              <a:spLocks noChangeArrowheads="1"/>
            </p:cNvSpPr>
            <p:nvPr/>
          </p:nvSpPr>
          <p:spPr bwMode="auto">
            <a:xfrm>
              <a:off x="3328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4" name="Rectangle 189"/>
            <p:cNvSpPr>
              <a:spLocks noChangeArrowheads="1"/>
            </p:cNvSpPr>
            <p:nvPr/>
          </p:nvSpPr>
          <p:spPr bwMode="auto">
            <a:xfrm>
              <a:off x="4786" y="1114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05" name="Group 190"/>
          <p:cNvGrpSpPr>
            <a:grpSpLocks/>
          </p:cNvGrpSpPr>
          <p:nvPr/>
        </p:nvGrpSpPr>
        <p:grpSpPr bwMode="auto">
          <a:xfrm>
            <a:off x="3310679" y="4512826"/>
            <a:ext cx="2306637" cy="1347787"/>
            <a:chOff x="3383" y="859"/>
            <a:chExt cx="1453" cy="849"/>
          </a:xfrm>
        </p:grpSpPr>
        <p:sp>
          <p:nvSpPr>
            <p:cNvPr id="206" name="Rectangle 191"/>
            <p:cNvSpPr>
              <a:spLocks noChangeArrowheads="1"/>
            </p:cNvSpPr>
            <p:nvPr/>
          </p:nvSpPr>
          <p:spPr bwMode="auto">
            <a:xfrm>
              <a:off x="3383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07" name="Rectangle 192"/>
            <p:cNvSpPr>
              <a:spLocks noChangeArrowheads="1"/>
            </p:cNvSpPr>
            <p:nvPr/>
          </p:nvSpPr>
          <p:spPr bwMode="auto">
            <a:xfrm>
              <a:off x="4786" y="116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08" name="Group 193"/>
          <p:cNvGrpSpPr>
            <a:grpSpLocks/>
          </p:cNvGrpSpPr>
          <p:nvPr/>
        </p:nvGrpSpPr>
        <p:grpSpPr bwMode="auto">
          <a:xfrm>
            <a:off x="3399579" y="4512826"/>
            <a:ext cx="2217737" cy="1347787"/>
            <a:chOff x="3439" y="859"/>
            <a:chExt cx="1397" cy="849"/>
          </a:xfrm>
        </p:grpSpPr>
        <p:sp>
          <p:nvSpPr>
            <p:cNvPr id="209" name="Rectangle 194"/>
            <p:cNvSpPr>
              <a:spLocks noChangeArrowheads="1"/>
            </p:cNvSpPr>
            <p:nvPr/>
          </p:nvSpPr>
          <p:spPr bwMode="auto">
            <a:xfrm>
              <a:off x="3439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0" name="Rectangle 195"/>
            <p:cNvSpPr>
              <a:spLocks noChangeArrowheads="1"/>
            </p:cNvSpPr>
            <p:nvPr/>
          </p:nvSpPr>
          <p:spPr bwMode="auto">
            <a:xfrm>
              <a:off x="4786" y="1220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11" name="Group 196"/>
          <p:cNvGrpSpPr>
            <a:grpSpLocks/>
          </p:cNvGrpSpPr>
          <p:nvPr/>
        </p:nvGrpSpPr>
        <p:grpSpPr bwMode="auto">
          <a:xfrm>
            <a:off x="3488479" y="4512826"/>
            <a:ext cx="2128837" cy="1347787"/>
            <a:chOff x="3495" y="859"/>
            <a:chExt cx="1341" cy="849"/>
          </a:xfrm>
        </p:grpSpPr>
        <p:sp>
          <p:nvSpPr>
            <p:cNvPr id="212" name="Rectangle 197"/>
            <p:cNvSpPr>
              <a:spLocks noChangeArrowheads="1"/>
            </p:cNvSpPr>
            <p:nvPr/>
          </p:nvSpPr>
          <p:spPr bwMode="auto">
            <a:xfrm>
              <a:off x="3495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3" name="Rectangle 198"/>
            <p:cNvSpPr>
              <a:spLocks noChangeArrowheads="1"/>
            </p:cNvSpPr>
            <p:nvPr/>
          </p:nvSpPr>
          <p:spPr bwMode="auto">
            <a:xfrm>
              <a:off x="4786" y="127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14" name="Group 199"/>
          <p:cNvGrpSpPr>
            <a:grpSpLocks/>
          </p:cNvGrpSpPr>
          <p:nvPr/>
        </p:nvGrpSpPr>
        <p:grpSpPr bwMode="auto">
          <a:xfrm>
            <a:off x="3575791" y="4512826"/>
            <a:ext cx="2041525" cy="1347787"/>
            <a:chOff x="3550" y="859"/>
            <a:chExt cx="1286" cy="849"/>
          </a:xfrm>
        </p:grpSpPr>
        <p:sp>
          <p:nvSpPr>
            <p:cNvPr id="215" name="Rectangle 200"/>
            <p:cNvSpPr>
              <a:spLocks noChangeArrowheads="1"/>
            </p:cNvSpPr>
            <p:nvPr/>
          </p:nvSpPr>
          <p:spPr bwMode="auto">
            <a:xfrm>
              <a:off x="3550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6" name="Rectangle 201"/>
            <p:cNvSpPr>
              <a:spLocks noChangeArrowheads="1"/>
            </p:cNvSpPr>
            <p:nvPr/>
          </p:nvSpPr>
          <p:spPr bwMode="auto">
            <a:xfrm>
              <a:off x="4786" y="1326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17" name="Group 202"/>
          <p:cNvGrpSpPr>
            <a:grpSpLocks/>
          </p:cNvGrpSpPr>
          <p:nvPr/>
        </p:nvGrpSpPr>
        <p:grpSpPr bwMode="auto">
          <a:xfrm>
            <a:off x="3664691" y="4512826"/>
            <a:ext cx="1952625" cy="1347787"/>
            <a:chOff x="3606" y="859"/>
            <a:chExt cx="1230" cy="849"/>
          </a:xfrm>
        </p:grpSpPr>
        <p:sp>
          <p:nvSpPr>
            <p:cNvPr id="218" name="Rectangle 203"/>
            <p:cNvSpPr>
              <a:spLocks noChangeArrowheads="1"/>
            </p:cNvSpPr>
            <p:nvPr/>
          </p:nvSpPr>
          <p:spPr bwMode="auto">
            <a:xfrm>
              <a:off x="3606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19" name="Rectangle 204"/>
            <p:cNvSpPr>
              <a:spLocks noChangeArrowheads="1"/>
            </p:cNvSpPr>
            <p:nvPr/>
          </p:nvSpPr>
          <p:spPr bwMode="auto">
            <a:xfrm>
              <a:off x="4786" y="137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0" name="Group 205"/>
          <p:cNvGrpSpPr>
            <a:grpSpLocks/>
          </p:cNvGrpSpPr>
          <p:nvPr/>
        </p:nvGrpSpPr>
        <p:grpSpPr bwMode="auto">
          <a:xfrm>
            <a:off x="3753591" y="4512826"/>
            <a:ext cx="1863725" cy="1347787"/>
            <a:chOff x="3662" y="859"/>
            <a:chExt cx="1174" cy="849"/>
          </a:xfrm>
        </p:grpSpPr>
        <p:sp>
          <p:nvSpPr>
            <p:cNvPr id="221" name="Rectangle 206"/>
            <p:cNvSpPr>
              <a:spLocks noChangeArrowheads="1"/>
            </p:cNvSpPr>
            <p:nvPr/>
          </p:nvSpPr>
          <p:spPr bwMode="auto">
            <a:xfrm>
              <a:off x="3662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2" name="Rectangle 207"/>
            <p:cNvSpPr>
              <a:spLocks noChangeArrowheads="1"/>
            </p:cNvSpPr>
            <p:nvPr/>
          </p:nvSpPr>
          <p:spPr bwMode="auto">
            <a:xfrm>
              <a:off x="4786" y="143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3" name="Group 208"/>
          <p:cNvGrpSpPr>
            <a:grpSpLocks/>
          </p:cNvGrpSpPr>
          <p:nvPr/>
        </p:nvGrpSpPr>
        <p:grpSpPr bwMode="auto">
          <a:xfrm>
            <a:off x="3840904" y="4512826"/>
            <a:ext cx="1776412" cy="1347787"/>
            <a:chOff x="3717" y="859"/>
            <a:chExt cx="1119" cy="849"/>
          </a:xfrm>
        </p:grpSpPr>
        <p:sp>
          <p:nvSpPr>
            <p:cNvPr id="224" name="Rectangle 209"/>
            <p:cNvSpPr>
              <a:spLocks noChangeArrowheads="1"/>
            </p:cNvSpPr>
            <p:nvPr/>
          </p:nvSpPr>
          <p:spPr bwMode="auto">
            <a:xfrm>
              <a:off x="3717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5" name="Rectangle 210"/>
            <p:cNvSpPr>
              <a:spLocks noChangeArrowheads="1"/>
            </p:cNvSpPr>
            <p:nvPr/>
          </p:nvSpPr>
          <p:spPr bwMode="auto">
            <a:xfrm>
              <a:off x="4786" y="1485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6" name="Group 211"/>
          <p:cNvGrpSpPr>
            <a:grpSpLocks/>
          </p:cNvGrpSpPr>
          <p:nvPr/>
        </p:nvGrpSpPr>
        <p:grpSpPr bwMode="auto">
          <a:xfrm>
            <a:off x="3929804" y="4512826"/>
            <a:ext cx="1687512" cy="1347787"/>
            <a:chOff x="3773" y="859"/>
            <a:chExt cx="1063" cy="849"/>
          </a:xfrm>
        </p:grpSpPr>
        <p:sp>
          <p:nvSpPr>
            <p:cNvPr id="227" name="Rectangle 212"/>
            <p:cNvSpPr>
              <a:spLocks noChangeArrowheads="1"/>
            </p:cNvSpPr>
            <p:nvPr/>
          </p:nvSpPr>
          <p:spPr bwMode="auto">
            <a:xfrm>
              <a:off x="3773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28" name="Rectangle 213"/>
            <p:cNvSpPr>
              <a:spLocks noChangeArrowheads="1"/>
            </p:cNvSpPr>
            <p:nvPr/>
          </p:nvSpPr>
          <p:spPr bwMode="auto">
            <a:xfrm>
              <a:off x="4786" y="1538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29" name="Group 214"/>
          <p:cNvGrpSpPr>
            <a:grpSpLocks/>
          </p:cNvGrpSpPr>
          <p:nvPr/>
        </p:nvGrpSpPr>
        <p:grpSpPr bwMode="auto">
          <a:xfrm>
            <a:off x="4018704" y="4512826"/>
            <a:ext cx="1598612" cy="1347787"/>
            <a:chOff x="3829" y="859"/>
            <a:chExt cx="1007" cy="849"/>
          </a:xfrm>
        </p:grpSpPr>
        <p:sp>
          <p:nvSpPr>
            <p:cNvPr id="230" name="Rectangle 215"/>
            <p:cNvSpPr>
              <a:spLocks noChangeArrowheads="1"/>
            </p:cNvSpPr>
            <p:nvPr/>
          </p:nvSpPr>
          <p:spPr bwMode="auto">
            <a:xfrm>
              <a:off x="3829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1" name="Rectangle 216"/>
            <p:cNvSpPr>
              <a:spLocks noChangeArrowheads="1"/>
            </p:cNvSpPr>
            <p:nvPr/>
          </p:nvSpPr>
          <p:spPr bwMode="auto">
            <a:xfrm>
              <a:off x="4786" y="159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32" name="Group 217"/>
          <p:cNvGrpSpPr>
            <a:grpSpLocks/>
          </p:cNvGrpSpPr>
          <p:nvPr/>
        </p:nvGrpSpPr>
        <p:grpSpPr bwMode="auto">
          <a:xfrm>
            <a:off x="4194916" y="4512826"/>
            <a:ext cx="1422400" cy="1419225"/>
            <a:chOff x="3940" y="859"/>
            <a:chExt cx="896" cy="894"/>
          </a:xfrm>
        </p:grpSpPr>
        <p:sp>
          <p:nvSpPr>
            <p:cNvPr id="233" name="Rectangle 218"/>
            <p:cNvSpPr>
              <a:spLocks noChangeArrowheads="1"/>
            </p:cNvSpPr>
            <p:nvPr/>
          </p:nvSpPr>
          <p:spPr bwMode="auto">
            <a:xfrm>
              <a:off x="3940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4" name="Rectangle 219"/>
            <p:cNvSpPr>
              <a:spLocks noChangeArrowheads="1"/>
            </p:cNvSpPr>
            <p:nvPr/>
          </p:nvSpPr>
          <p:spPr bwMode="auto">
            <a:xfrm>
              <a:off x="4786" y="170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35" name="Group 220"/>
          <p:cNvGrpSpPr>
            <a:grpSpLocks/>
          </p:cNvGrpSpPr>
          <p:nvPr/>
        </p:nvGrpSpPr>
        <p:grpSpPr bwMode="auto">
          <a:xfrm>
            <a:off x="4282229" y="4512826"/>
            <a:ext cx="1335087" cy="1500187"/>
            <a:chOff x="3995" y="859"/>
            <a:chExt cx="841" cy="945"/>
          </a:xfrm>
        </p:grpSpPr>
        <p:sp>
          <p:nvSpPr>
            <p:cNvPr id="236" name="Rectangle 221"/>
            <p:cNvSpPr>
              <a:spLocks noChangeArrowheads="1"/>
            </p:cNvSpPr>
            <p:nvPr/>
          </p:nvSpPr>
          <p:spPr bwMode="auto">
            <a:xfrm>
              <a:off x="3995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37" name="Rectangle 222"/>
            <p:cNvSpPr>
              <a:spLocks noChangeArrowheads="1"/>
            </p:cNvSpPr>
            <p:nvPr/>
          </p:nvSpPr>
          <p:spPr bwMode="auto">
            <a:xfrm>
              <a:off x="4786" y="1754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38" name="Group 223"/>
          <p:cNvGrpSpPr>
            <a:grpSpLocks/>
          </p:cNvGrpSpPr>
          <p:nvPr/>
        </p:nvGrpSpPr>
        <p:grpSpPr bwMode="auto">
          <a:xfrm>
            <a:off x="4812454" y="4512826"/>
            <a:ext cx="804862" cy="2011362"/>
            <a:chOff x="4329" y="859"/>
            <a:chExt cx="507" cy="1267"/>
          </a:xfrm>
        </p:grpSpPr>
        <p:sp>
          <p:nvSpPr>
            <p:cNvPr id="239" name="Rectangle 224"/>
            <p:cNvSpPr>
              <a:spLocks noChangeArrowheads="1"/>
            </p:cNvSpPr>
            <p:nvPr/>
          </p:nvSpPr>
          <p:spPr bwMode="auto">
            <a:xfrm>
              <a:off x="4329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0" name="Rectangle 225"/>
            <p:cNvSpPr>
              <a:spLocks noChangeArrowheads="1"/>
            </p:cNvSpPr>
            <p:nvPr/>
          </p:nvSpPr>
          <p:spPr bwMode="auto">
            <a:xfrm>
              <a:off x="4786" y="2076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41" name="Group 226"/>
          <p:cNvGrpSpPr>
            <a:grpSpLocks/>
          </p:cNvGrpSpPr>
          <p:nvPr/>
        </p:nvGrpSpPr>
        <p:grpSpPr bwMode="auto">
          <a:xfrm>
            <a:off x="4899766" y="4512826"/>
            <a:ext cx="717550" cy="2095500"/>
            <a:chOff x="4384" y="859"/>
            <a:chExt cx="452" cy="1320"/>
          </a:xfrm>
        </p:grpSpPr>
        <p:sp>
          <p:nvSpPr>
            <p:cNvPr id="242" name="Rectangle 227"/>
            <p:cNvSpPr>
              <a:spLocks noChangeArrowheads="1"/>
            </p:cNvSpPr>
            <p:nvPr/>
          </p:nvSpPr>
          <p:spPr bwMode="auto">
            <a:xfrm>
              <a:off x="4384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3" name="Rectangle 228"/>
            <p:cNvSpPr>
              <a:spLocks noChangeArrowheads="1"/>
            </p:cNvSpPr>
            <p:nvPr/>
          </p:nvSpPr>
          <p:spPr bwMode="auto">
            <a:xfrm>
              <a:off x="4786" y="212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44" name="Group 229"/>
          <p:cNvGrpSpPr>
            <a:grpSpLocks/>
          </p:cNvGrpSpPr>
          <p:nvPr/>
        </p:nvGrpSpPr>
        <p:grpSpPr bwMode="auto">
          <a:xfrm>
            <a:off x="4988666" y="4512826"/>
            <a:ext cx="628650" cy="2176462"/>
            <a:chOff x="4440" y="859"/>
            <a:chExt cx="396" cy="1371"/>
          </a:xfrm>
        </p:grpSpPr>
        <p:sp>
          <p:nvSpPr>
            <p:cNvPr id="245" name="Rectangle 230"/>
            <p:cNvSpPr>
              <a:spLocks noChangeArrowheads="1"/>
            </p:cNvSpPr>
            <p:nvPr/>
          </p:nvSpPr>
          <p:spPr bwMode="auto">
            <a:xfrm>
              <a:off x="4440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6" name="Rectangle 231"/>
            <p:cNvSpPr>
              <a:spLocks noChangeArrowheads="1"/>
            </p:cNvSpPr>
            <p:nvPr/>
          </p:nvSpPr>
          <p:spPr bwMode="auto">
            <a:xfrm>
              <a:off x="4786" y="2180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47" name="Group 232"/>
          <p:cNvGrpSpPr>
            <a:grpSpLocks/>
          </p:cNvGrpSpPr>
          <p:nvPr/>
        </p:nvGrpSpPr>
        <p:grpSpPr bwMode="auto">
          <a:xfrm>
            <a:off x="5077566" y="4512826"/>
            <a:ext cx="539750" cy="2263775"/>
            <a:chOff x="4496" y="859"/>
            <a:chExt cx="340" cy="1426"/>
          </a:xfrm>
        </p:grpSpPr>
        <p:sp>
          <p:nvSpPr>
            <p:cNvPr id="248" name="Rectangle 233"/>
            <p:cNvSpPr>
              <a:spLocks noChangeArrowheads="1"/>
            </p:cNvSpPr>
            <p:nvPr/>
          </p:nvSpPr>
          <p:spPr bwMode="auto">
            <a:xfrm>
              <a:off x="4496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49" name="Rectangle 234"/>
            <p:cNvSpPr>
              <a:spLocks noChangeArrowheads="1"/>
            </p:cNvSpPr>
            <p:nvPr/>
          </p:nvSpPr>
          <p:spPr bwMode="auto">
            <a:xfrm>
              <a:off x="4786" y="2235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0" name="Group 235"/>
          <p:cNvGrpSpPr>
            <a:grpSpLocks/>
          </p:cNvGrpSpPr>
          <p:nvPr/>
        </p:nvGrpSpPr>
        <p:grpSpPr bwMode="auto">
          <a:xfrm>
            <a:off x="4371129" y="4512826"/>
            <a:ext cx="1246187" cy="1587500"/>
            <a:chOff x="4051" y="859"/>
            <a:chExt cx="785" cy="1000"/>
          </a:xfrm>
        </p:grpSpPr>
        <p:sp>
          <p:nvSpPr>
            <p:cNvPr id="251" name="Rectangle 236"/>
            <p:cNvSpPr>
              <a:spLocks noChangeArrowheads="1"/>
            </p:cNvSpPr>
            <p:nvPr/>
          </p:nvSpPr>
          <p:spPr bwMode="auto">
            <a:xfrm>
              <a:off x="4051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2" name="Rectangle 237"/>
            <p:cNvSpPr>
              <a:spLocks noChangeArrowheads="1"/>
            </p:cNvSpPr>
            <p:nvPr/>
          </p:nvSpPr>
          <p:spPr bwMode="auto">
            <a:xfrm>
              <a:off x="4786" y="1809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3" name="Group 238"/>
          <p:cNvGrpSpPr>
            <a:grpSpLocks/>
          </p:cNvGrpSpPr>
          <p:nvPr/>
        </p:nvGrpSpPr>
        <p:grpSpPr bwMode="auto">
          <a:xfrm>
            <a:off x="4458441" y="4512826"/>
            <a:ext cx="1158875" cy="1671637"/>
            <a:chOff x="4106" y="859"/>
            <a:chExt cx="730" cy="1053"/>
          </a:xfrm>
        </p:grpSpPr>
        <p:sp>
          <p:nvSpPr>
            <p:cNvPr id="254" name="Rectangle 239"/>
            <p:cNvSpPr>
              <a:spLocks noChangeArrowheads="1"/>
            </p:cNvSpPr>
            <p:nvPr/>
          </p:nvSpPr>
          <p:spPr bwMode="auto">
            <a:xfrm>
              <a:off x="4106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5" name="Rectangle 240"/>
            <p:cNvSpPr>
              <a:spLocks noChangeArrowheads="1"/>
            </p:cNvSpPr>
            <p:nvPr/>
          </p:nvSpPr>
          <p:spPr bwMode="auto">
            <a:xfrm>
              <a:off x="4786" y="1862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6" name="Group 241"/>
          <p:cNvGrpSpPr>
            <a:grpSpLocks/>
          </p:cNvGrpSpPr>
          <p:nvPr/>
        </p:nvGrpSpPr>
        <p:grpSpPr bwMode="auto">
          <a:xfrm>
            <a:off x="4547341" y="4512826"/>
            <a:ext cx="1069975" cy="1758950"/>
            <a:chOff x="4162" y="859"/>
            <a:chExt cx="674" cy="1108"/>
          </a:xfrm>
        </p:grpSpPr>
        <p:sp>
          <p:nvSpPr>
            <p:cNvPr id="257" name="Rectangle 242"/>
            <p:cNvSpPr>
              <a:spLocks noChangeArrowheads="1"/>
            </p:cNvSpPr>
            <p:nvPr/>
          </p:nvSpPr>
          <p:spPr bwMode="auto">
            <a:xfrm>
              <a:off x="4162" y="859"/>
              <a:ext cx="55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58" name="Rectangle 243"/>
            <p:cNvSpPr>
              <a:spLocks noChangeArrowheads="1"/>
            </p:cNvSpPr>
            <p:nvPr/>
          </p:nvSpPr>
          <p:spPr bwMode="auto">
            <a:xfrm>
              <a:off x="4786" y="1917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59" name="Group 244"/>
          <p:cNvGrpSpPr>
            <a:grpSpLocks/>
          </p:cNvGrpSpPr>
          <p:nvPr/>
        </p:nvGrpSpPr>
        <p:grpSpPr bwMode="auto">
          <a:xfrm>
            <a:off x="4634654" y="4512826"/>
            <a:ext cx="982662" cy="1843087"/>
            <a:chOff x="4217" y="859"/>
            <a:chExt cx="619" cy="1161"/>
          </a:xfrm>
        </p:grpSpPr>
        <p:sp>
          <p:nvSpPr>
            <p:cNvPr id="260" name="Rectangle 245"/>
            <p:cNvSpPr>
              <a:spLocks noChangeArrowheads="1"/>
            </p:cNvSpPr>
            <p:nvPr/>
          </p:nvSpPr>
          <p:spPr bwMode="auto">
            <a:xfrm>
              <a:off x="4217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1" name="Rectangle 246"/>
            <p:cNvSpPr>
              <a:spLocks noChangeArrowheads="1"/>
            </p:cNvSpPr>
            <p:nvPr/>
          </p:nvSpPr>
          <p:spPr bwMode="auto">
            <a:xfrm>
              <a:off x="4786" y="1970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62" name="Group 247"/>
          <p:cNvGrpSpPr>
            <a:grpSpLocks/>
          </p:cNvGrpSpPr>
          <p:nvPr/>
        </p:nvGrpSpPr>
        <p:grpSpPr bwMode="auto">
          <a:xfrm>
            <a:off x="4723554" y="4512826"/>
            <a:ext cx="893762" cy="1927225"/>
            <a:chOff x="4273" y="859"/>
            <a:chExt cx="563" cy="1214"/>
          </a:xfrm>
        </p:grpSpPr>
        <p:sp>
          <p:nvSpPr>
            <p:cNvPr id="263" name="Rectangle 248"/>
            <p:cNvSpPr>
              <a:spLocks noChangeArrowheads="1"/>
            </p:cNvSpPr>
            <p:nvPr/>
          </p:nvSpPr>
          <p:spPr bwMode="auto">
            <a:xfrm>
              <a:off x="4273" y="859"/>
              <a:ext cx="56" cy="849"/>
            </a:xfrm>
            <a:prstGeom prst="rect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4" name="Rectangle 249"/>
            <p:cNvSpPr>
              <a:spLocks noChangeArrowheads="1"/>
            </p:cNvSpPr>
            <p:nvPr/>
          </p:nvSpPr>
          <p:spPr bwMode="auto">
            <a:xfrm>
              <a:off x="4786" y="2023"/>
              <a:ext cx="50" cy="50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65" name="Group 250"/>
          <p:cNvGrpSpPr>
            <a:grpSpLocks/>
          </p:cNvGrpSpPr>
          <p:nvPr/>
        </p:nvGrpSpPr>
        <p:grpSpPr bwMode="auto">
          <a:xfrm>
            <a:off x="3223366" y="4512826"/>
            <a:ext cx="2393950" cy="1347787"/>
            <a:chOff x="3328" y="859"/>
            <a:chExt cx="1508" cy="849"/>
          </a:xfrm>
        </p:grpSpPr>
        <p:sp>
          <p:nvSpPr>
            <p:cNvPr id="266" name="Rectangle 251"/>
            <p:cNvSpPr>
              <a:spLocks noChangeArrowheads="1"/>
            </p:cNvSpPr>
            <p:nvPr/>
          </p:nvSpPr>
          <p:spPr bwMode="auto">
            <a:xfrm>
              <a:off x="3328" y="859"/>
              <a:ext cx="55" cy="84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67" name="Rectangle 252"/>
            <p:cNvSpPr>
              <a:spLocks noChangeArrowheads="1"/>
            </p:cNvSpPr>
            <p:nvPr/>
          </p:nvSpPr>
          <p:spPr bwMode="auto">
            <a:xfrm>
              <a:off x="4786" y="1114"/>
              <a:ext cx="50" cy="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268" name="Group 253"/>
          <p:cNvGrpSpPr>
            <a:grpSpLocks/>
          </p:cNvGrpSpPr>
          <p:nvPr/>
        </p:nvGrpSpPr>
        <p:grpSpPr bwMode="auto">
          <a:xfrm>
            <a:off x="2782041" y="4601726"/>
            <a:ext cx="2374900" cy="1174750"/>
            <a:chOff x="3050" y="915"/>
            <a:chExt cx="1496" cy="740"/>
          </a:xfrm>
        </p:grpSpPr>
        <p:sp>
          <p:nvSpPr>
            <p:cNvPr id="269" name="Line 254"/>
            <p:cNvSpPr>
              <a:spLocks noChangeShapeType="1"/>
            </p:cNvSpPr>
            <p:nvPr/>
          </p:nvSpPr>
          <p:spPr bwMode="auto">
            <a:xfrm>
              <a:off x="3050" y="91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0" name="Line 255"/>
            <p:cNvSpPr>
              <a:spLocks noChangeShapeType="1"/>
            </p:cNvSpPr>
            <p:nvPr/>
          </p:nvSpPr>
          <p:spPr bwMode="auto">
            <a:xfrm>
              <a:off x="3052" y="96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1" name="Line 256"/>
            <p:cNvSpPr>
              <a:spLocks noChangeShapeType="1"/>
            </p:cNvSpPr>
            <p:nvPr/>
          </p:nvSpPr>
          <p:spPr bwMode="auto">
            <a:xfrm>
              <a:off x="3052" y="102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2" name="Line 257"/>
            <p:cNvSpPr>
              <a:spLocks noChangeShapeType="1"/>
            </p:cNvSpPr>
            <p:nvPr/>
          </p:nvSpPr>
          <p:spPr bwMode="auto">
            <a:xfrm>
              <a:off x="3050" y="107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3" name="Line 258"/>
            <p:cNvSpPr>
              <a:spLocks noChangeShapeType="1"/>
            </p:cNvSpPr>
            <p:nvPr/>
          </p:nvSpPr>
          <p:spPr bwMode="auto">
            <a:xfrm>
              <a:off x="3052" y="112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4" name="Line 259"/>
            <p:cNvSpPr>
              <a:spLocks noChangeShapeType="1"/>
            </p:cNvSpPr>
            <p:nvPr/>
          </p:nvSpPr>
          <p:spPr bwMode="auto">
            <a:xfrm>
              <a:off x="3052" y="117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5" name="Line 260"/>
            <p:cNvSpPr>
              <a:spLocks noChangeShapeType="1"/>
            </p:cNvSpPr>
            <p:nvPr/>
          </p:nvSpPr>
          <p:spPr bwMode="auto">
            <a:xfrm>
              <a:off x="3050" y="123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6" name="Line 261"/>
            <p:cNvSpPr>
              <a:spLocks noChangeShapeType="1"/>
            </p:cNvSpPr>
            <p:nvPr/>
          </p:nvSpPr>
          <p:spPr bwMode="auto">
            <a:xfrm>
              <a:off x="3052" y="128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7" name="Line 262"/>
            <p:cNvSpPr>
              <a:spLocks noChangeShapeType="1"/>
            </p:cNvSpPr>
            <p:nvPr/>
          </p:nvSpPr>
          <p:spPr bwMode="auto">
            <a:xfrm>
              <a:off x="3052" y="133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8" name="Line 263"/>
            <p:cNvSpPr>
              <a:spLocks noChangeShapeType="1"/>
            </p:cNvSpPr>
            <p:nvPr/>
          </p:nvSpPr>
          <p:spPr bwMode="auto">
            <a:xfrm>
              <a:off x="3050" y="139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79" name="Line 264"/>
            <p:cNvSpPr>
              <a:spLocks noChangeShapeType="1"/>
            </p:cNvSpPr>
            <p:nvPr/>
          </p:nvSpPr>
          <p:spPr bwMode="auto">
            <a:xfrm>
              <a:off x="3052" y="14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0" name="Line 265"/>
            <p:cNvSpPr>
              <a:spLocks noChangeShapeType="1"/>
            </p:cNvSpPr>
            <p:nvPr/>
          </p:nvSpPr>
          <p:spPr bwMode="auto">
            <a:xfrm>
              <a:off x="3052" y="149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1" name="Line 266"/>
            <p:cNvSpPr>
              <a:spLocks noChangeShapeType="1"/>
            </p:cNvSpPr>
            <p:nvPr/>
          </p:nvSpPr>
          <p:spPr bwMode="auto">
            <a:xfrm>
              <a:off x="3050" y="154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2" name="Line 267"/>
            <p:cNvSpPr>
              <a:spLocks noChangeShapeType="1"/>
            </p:cNvSpPr>
            <p:nvPr/>
          </p:nvSpPr>
          <p:spPr bwMode="auto">
            <a:xfrm>
              <a:off x="3052" y="160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283" name="Line 268"/>
            <p:cNvSpPr>
              <a:spLocks noChangeShapeType="1"/>
            </p:cNvSpPr>
            <p:nvPr/>
          </p:nvSpPr>
          <p:spPr bwMode="auto">
            <a:xfrm>
              <a:off x="3052" y="165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067768" y="4775819"/>
            <a:ext cx="1182483" cy="1174419"/>
            <a:chOff x="7067768" y="4775819"/>
            <a:chExt cx="1182483" cy="1174419"/>
          </a:xfrm>
        </p:grpSpPr>
        <p:cxnSp>
          <p:nvCxnSpPr>
            <p:cNvPr id="6" name="Straight Arrow Connector 5"/>
            <p:cNvCxnSpPr/>
            <p:nvPr/>
          </p:nvCxnSpPr>
          <p:spPr bwMode="auto">
            <a:xfrm>
              <a:off x="7067768" y="5363029"/>
              <a:ext cx="1182483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85" name="Straight Arrow Connector 284"/>
            <p:cNvCxnSpPr/>
            <p:nvPr/>
          </p:nvCxnSpPr>
          <p:spPr bwMode="auto">
            <a:xfrm rot="16200000">
              <a:off x="7071800" y="5363029"/>
              <a:ext cx="117441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7172476" y="4858542"/>
              <a:ext cx="994731" cy="98887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3317" name="Group 13316"/>
            <p:cNvGrpSpPr/>
            <p:nvPr/>
          </p:nvGrpSpPr>
          <p:grpSpPr>
            <a:xfrm>
              <a:off x="7653065" y="4859759"/>
              <a:ext cx="508872" cy="533824"/>
              <a:chOff x="7633954" y="4794728"/>
              <a:chExt cx="678927" cy="717108"/>
            </a:xfrm>
          </p:grpSpPr>
          <p:cxnSp>
            <p:nvCxnSpPr>
              <p:cNvPr id="286" name="Straight Connector 285"/>
              <p:cNvCxnSpPr/>
              <p:nvPr/>
            </p:nvCxnSpPr>
            <p:spPr bwMode="auto">
              <a:xfrm flipH="1">
                <a:off x="7928875" y="4794728"/>
                <a:ext cx="384006" cy="380358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313" name="Straight Connector 13312"/>
              <p:cNvCxnSpPr/>
              <p:nvPr/>
            </p:nvCxnSpPr>
            <p:spPr bwMode="auto">
              <a:xfrm>
                <a:off x="7940342" y="5149337"/>
                <a:ext cx="0" cy="362499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4" name="Straight Connector 293"/>
              <p:cNvCxnSpPr/>
              <p:nvPr/>
            </p:nvCxnSpPr>
            <p:spPr bwMode="auto">
              <a:xfrm flipH="1" flipV="1">
                <a:off x="7633954" y="5472921"/>
                <a:ext cx="319087" cy="1406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rgbClr val="FFC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296" name="Group 295"/>
          <p:cNvGrpSpPr/>
          <p:nvPr/>
        </p:nvGrpSpPr>
        <p:grpSpPr>
          <a:xfrm rot="10800000">
            <a:off x="7147057" y="5334727"/>
            <a:ext cx="508872" cy="533824"/>
            <a:chOff x="7633954" y="4794728"/>
            <a:chExt cx="678927" cy="717108"/>
          </a:xfrm>
        </p:grpSpPr>
        <p:cxnSp>
          <p:nvCxnSpPr>
            <p:cNvPr id="301" name="Straight Connector 300"/>
            <p:cNvCxnSpPr/>
            <p:nvPr/>
          </p:nvCxnSpPr>
          <p:spPr bwMode="auto">
            <a:xfrm flipH="1">
              <a:off x="7928875" y="4794728"/>
              <a:ext cx="384006" cy="380358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2" name="Straight Connector 301"/>
            <p:cNvCxnSpPr/>
            <p:nvPr/>
          </p:nvCxnSpPr>
          <p:spPr bwMode="auto">
            <a:xfrm>
              <a:off x="7940342" y="5149337"/>
              <a:ext cx="0" cy="362499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3" name="Straight Connector 302"/>
            <p:cNvCxnSpPr/>
            <p:nvPr/>
          </p:nvCxnSpPr>
          <p:spPr bwMode="auto">
            <a:xfrm flipH="1" flipV="1">
              <a:off x="7633954" y="5472921"/>
              <a:ext cx="319087" cy="1406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7502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1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2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3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4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6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6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7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8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9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1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2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3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4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500"/>
                            </p:stCondLst>
                            <p:childTnLst>
                              <p:par>
                                <p:cTn id="17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600"/>
                            </p:stCondLst>
                            <p:childTnLst>
                              <p:par>
                                <p:cTn id="175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700"/>
                            </p:stCondLst>
                            <p:childTnLst>
                              <p:par>
                                <p:cTn id="178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8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1900"/>
                            </p:stCondLst>
                            <p:childTnLst>
                              <p:par>
                                <p:cTn id="184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2000"/>
                            </p:stCondLst>
                            <p:childTnLst>
                              <p:par>
                                <p:cTn id="187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100"/>
                            </p:stCondLst>
                            <p:childTnLst>
                              <p:par>
                                <p:cTn id="190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200"/>
                            </p:stCondLst>
                            <p:childTnLst>
                              <p:par>
                                <p:cTn id="193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23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2400"/>
                            </p:stCondLst>
                            <p:childTnLst>
                              <p:par>
                                <p:cTn id="199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2500"/>
                            </p:stCondLst>
                            <p:childTnLst>
                              <p:par>
                                <p:cTn id="202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3" grpId="0" uiExpand="1" build="p"/>
      <p:bldP spid="134" grpId="0" uiExpand="1" build="p"/>
      <p:bldP spid="135" grpId="0"/>
      <p:bldP spid="136" grpId="0" animBg="1"/>
      <p:bldP spid="137" grpId="0"/>
      <p:bldP spid="13" grpId="0"/>
      <p:bldP spid="9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773312" y="1963709"/>
            <a:ext cx="4519300" cy="2796305"/>
          </a:xfrm>
          <a:prstGeom prst="roundRect">
            <a:avLst>
              <a:gd name="adj" fmla="val 5018"/>
            </a:avLst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6097588" y="1587500"/>
            <a:ext cx="2749550" cy="4167188"/>
            <a:chOff x="6098361" y="1587500"/>
            <a:chExt cx="2749550" cy="4167188"/>
          </a:xfrm>
        </p:grpSpPr>
        <p:pic>
          <p:nvPicPr>
            <p:cNvPr id="12318" name="Picture 6"/>
            <p:cNvPicPr>
              <a:picLocks noChangeAspect="1" noChangeArrowheads="1"/>
            </p:cNvPicPr>
            <p:nvPr/>
          </p:nvPicPr>
          <p:blipFill>
            <a:blip r:embed="rId3" cstate="print">
              <a:lum bright="-18000" contrast="-24000"/>
            </a:blip>
            <a:srcRect/>
            <a:stretch>
              <a:fillRect/>
            </a:stretch>
          </p:blipFill>
          <p:spPr bwMode="auto">
            <a:xfrm>
              <a:off x="6098361" y="3052763"/>
              <a:ext cx="2749550" cy="270192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</p:spPr>
        </p:pic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6336486" y="1587500"/>
              <a:ext cx="2352675" cy="4014788"/>
              <a:chOff x="3885" y="1000"/>
              <a:chExt cx="1482" cy="2529"/>
            </a:xfrm>
          </p:grpSpPr>
          <p:cxnSp>
            <p:nvCxnSpPr>
              <p:cNvPr id="12321" name="AutoShape 8"/>
              <p:cNvCxnSpPr>
                <a:cxnSpLocks noChangeShapeType="1"/>
              </p:cNvCxnSpPr>
              <p:nvPr/>
            </p:nvCxnSpPr>
            <p:spPr bwMode="auto">
              <a:xfrm rot="-5400000">
                <a:off x="4410" y="1294"/>
                <a:ext cx="346" cy="176"/>
              </a:xfrm>
              <a:prstGeom prst="bentConnector2">
                <a:avLst/>
              </a:prstGeom>
              <a:noFill/>
              <a:ln w="28575">
                <a:solidFill>
                  <a:srgbClr val="00FF00"/>
                </a:solidFill>
                <a:miter lim="800000"/>
                <a:headEnd/>
                <a:tailEnd type="triangle" w="med" len="med"/>
              </a:ln>
            </p:spPr>
          </p:cxnSp>
          <p:cxnSp>
            <p:nvCxnSpPr>
              <p:cNvPr id="12322" name="AutoShape 9"/>
              <p:cNvCxnSpPr>
                <a:cxnSpLocks noChangeShapeType="1"/>
                <a:stCxn id="12331" idx="0"/>
              </p:cNvCxnSpPr>
              <p:nvPr/>
            </p:nvCxnSpPr>
            <p:spPr bwMode="auto">
              <a:xfrm rot="5400000" flipH="1">
                <a:off x="4700" y="1323"/>
                <a:ext cx="203" cy="124"/>
              </a:xfrm>
              <a:prstGeom prst="bentConnector3">
                <a:avLst>
                  <a:gd name="adj1" fmla="val 49755"/>
                </a:avLst>
              </a:prstGeom>
              <a:noFill/>
              <a:ln w="28575">
                <a:solidFill>
                  <a:srgbClr val="FF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3" name="AutoShape 10"/>
              <p:cNvSpPr>
                <a:spLocks noChangeArrowheads="1"/>
              </p:cNvSpPr>
              <p:nvPr/>
            </p:nvSpPr>
            <p:spPr bwMode="auto">
              <a:xfrm>
                <a:off x="4009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3333CC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cxnSp>
            <p:nvCxnSpPr>
              <p:cNvPr id="12324" name="AutoShape 11"/>
              <p:cNvCxnSpPr>
                <a:cxnSpLocks noChangeShapeType="1"/>
                <a:endCxn id="12323" idx="3"/>
              </p:cNvCxnSpPr>
              <p:nvPr/>
            </p:nvCxnSpPr>
            <p:spPr bwMode="auto">
              <a:xfrm rot="-5400000">
                <a:off x="3859" y="1852"/>
                <a:ext cx="419" cy="149"/>
              </a:xfrm>
              <a:prstGeom prst="bentConnector3">
                <a:avLst>
                  <a:gd name="adj1" fmla="val 49880"/>
                </a:avLst>
              </a:prstGeom>
              <a:noFill/>
              <a:ln w="57150">
                <a:solidFill>
                  <a:schemeClr val="accent2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5" name="AutoShape 12"/>
              <p:cNvSpPr>
                <a:spLocks noChangeArrowheads="1"/>
              </p:cNvSpPr>
              <p:nvPr/>
            </p:nvSpPr>
            <p:spPr bwMode="auto">
              <a:xfrm>
                <a:off x="4730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cxnSp>
            <p:nvCxnSpPr>
              <p:cNvPr id="12326" name="AutoShape 13"/>
              <p:cNvCxnSpPr>
                <a:cxnSpLocks noChangeShapeType="1"/>
                <a:stCxn id="12335" idx="0"/>
                <a:endCxn id="12331" idx="2"/>
              </p:cNvCxnSpPr>
              <p:nvPr/>
            </p:nvCxnSpPr>
            <p:spPr bwMode="auto">
              <a:xfrm rot="5400000" flipH="1">
                <a:off x="4395" y="2167"/>
                <a:ext cx="1387" cy="449"/>
              </a:xfrm>
              <a:prstGeom prst="bentConnector3">
                <a:avLst>
                  <a:gd name="adj1" fmla="val 49532"/>
                </a:avLst>
              </a:prstGeom>
              <a:noFill/>
              <a:ln w="57150">
                <a:solidFill>
                  <a:srgbClr val="FF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7" name="AutoShape 14"/>
              <p:cNvSpPr>
                <a:spLocks noChangeArrowheads="1"/>
              </p:cNvSpPr>
              <p:nvPr/>
            </p:nvSpPr>
            <p:spPr bwMode="auto">
              <a:xfrm>
                <a:off x="4360" y="1475"/>
                <a:ext cx="267" cy="242"/>
              </a:xfrm>
              <a:prstGeom prst="triangle">
                <a:avLst>
                  <a:gd name="adj" fmla="val 50000"/>
                </a:avLst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cxnSp>
            <p:nvCxnSpPr>
              <p:cNvPr id="12328" name="AutoShape 15"/>
              <p:cNvCxnSpPr>
                <a:cxnSpLocks noChangeShapeType="1"/>
                <a:endCxn id="12327" idx="3"/>
              </p:cNvCxnSpPr>
              <p:nvPr/>
            </p:nvCxnSpPr>
            <p:spPr bwMode="auto">
              <a:xfrm rot="-5400000">
                <a:off x="3443" y="2379"/>
                <a:ext cx="1714" cy="389"/>
              </a:xfrm>
              <a:prstGeom prst="bentConnector3">
                <a:avLst>
                  <a:gd name="adj1" fmla="val 50000"/>
                </a:avLst>
              </a:prstGeom>
              <a:noFill/>
              <a:ln w="57150">
                <a:solidFill>
                  <a:srgbClr val="00FF00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29" name="Text Box 16"/>
              <p:cNvSpPr txBox="1">
                <a:spLocks noChangeArrowheads="1"/>
              </p:cNvSpPr>
              <p:nvPr/>
            </p:nvSpPr>
            <p:spPr bwMode="auto">
              <a:xfrm>
                <a:off x="3885" y="1482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1</a:t>
                </a:r>
                <a:endParaRPr lang="el-GR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12330" name="Text Box 17"/>
              <p:cNvSpPr txBox="1">
                <a:spLocks noChangeArrowheads="1"/>
              </p:cNvSpPr>
              <p:nvPr/>
            </p:nvSpPr>
            <p:spPr bwMode="auto">
              <a:xfrm>
                <a:off x="4253" y="1490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2</a:t>
                </a:r>
                <a:endParaRPr lang="el-GR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12331" name="Text Box 18"/>
              <p:cNvSpPr txBox="1">
                <a:spLocks noChangeArrowheads="1"/>
              </p:cNvSpPr>
              <p:nvPr/>
            </p:nvSpPr>
            <p:spPr bwMode="auto">
              <a:xfrm>
                <a:off x="4607" y="1486"/>
                <a:ext cx="513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sz="1600" b="0">
                    <a:latin typeface="Calibri" panose="020F0502020204030204" pitchFamily="34" charset="0"/>
                    <a:cs typeface="Times New Roman" pitchFamily="18" charset="0"/>
                  </a:rPr>
                  <a:t>α</a:t>
                </a:r>
                <a:r>
                  <a:rPr lang="en-US" sz="1600" b="0" baseline="-25000">
                    <a:latin typeface="Calibri" panose="020F0502020204030204" pitchFamily="34" charset="0"/>
                    <a:cs typeface="Times New Roman" pitchFamily="18" charset="0"/>
                  </a:rPr>
                  <a:t>3</a:t>
                </a:r>
                <a:endParaRPr lang="el-GR" sz="1600" b="0" baseline="-25000">
                  <a:latin typeface="Calibri" panose="020F0502020204030204" pitchFamily="34" charset="0"/>
                  <a:cs typeface="Times New Roman" pitchFamily="18" charset="0"/>
                </a:endParaRPr>
              </a:p>
            </p:txBody>
          </p:sp>
          <p:sp>
            <p:nvSpPr>
              <p:cNvPr id="12332" name="Text Box 19"/>
              <p:cNvSpPr txBox="1">
                <a:spLocks noChangeArrowheads="1"/>
              </p:cNvSpPr>
              <p:nvPr/>
            </p:nvSpPr>
            <p:spPr bwMode="auto">
              <a:xfrm>
                <a:off x="4686" y="1000"/>
                <a:ext cx="329" cy="288"/>
              </a:xfrm>
              <a:prstGeom prst="rect">
                <a:avLst/>
              </a:prstGeom>
              <a:solidFill>
                <a:srgbClr val="3333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b="0" dirty="0">
                    <a:solidFill>
                      <a:srgbClr val="FFFFFF"/>
                    </a:solidFill>
                    <a:latin typeface="Calibri" panose="020F0502020204030204" pitchFamily="34" charset="0"/>
                    <a:cs typeface="Times New Roman" pitchFamily="18" charset="0"/>
                  </a:rPr>
                  <a:t>Σ</a:t>
                </a:r>
              </a:p>
            </p:txBody>
          </p:sp>
          <p:cxnSp>
            <p:nvCxnSpPr>
              <p:cNvPr id="12333" name="AutoShape 20"/>
              <p:cNvCxnSpPr>
                <a:cxnSpLocks noChangeShapeType="1"/>
                <a:stCxn id="12329" idx="0"/>
              </p:cNvCxnSpPr>
              <p:nvPr/>
            </p:nvCxnSpPr>
            <p:spPr bwMode="auto">
              <a:xfrm rot="-5400000">
                <a:off x="4248" y="1038"/>
                <a:ext cx="338" cy="549"/>
              </a:xfrm>
              <a:prstGeom prst="bentConnector2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 type="triangle" w="med" len="med"/>
              </a:ln>
            </p:spPr>
          </p:cxnSp>
          <p:sp>
            <p:nvSpPr>
              <p:cNvPr id="12334" name="AutoShape 21"/>
              <p:cNvSpPr>
                <a:spLocks noChangeArrowheads="1"/>
              </p:cNvSpPr>
              <p:nvPr/>
            </p:nvSpPr>
            <p:spPr bwMode="auto">
              <a:xfrm>
                <a:off x="5010" y="1079"/>
                <a:ext cx="111" cy="106"/>
              </a:xfrm>
              <a:prstGeom prst="rightArrow">
                <a:avLst>
                  <a:gd name="adj1" fmla="val 50000"/>
                  <a:gd name="adj2" fmla="val 26179"/>
                </a:avLst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12335" name="Rectangle 22"/>
              <p:cNvSpPr>
                <a:spLocks noChangeArrowheads="1"/>
              </p:cNvSpPr>
              <p:nvPr/>
            </p:nvSpPr>
            <p:spPr bwMode="auto">
              <a:xfrm>
                <a:off x="5259" y="3097"/>
                <a:ext cx="108" cy="109"/>
              </a:xfrm>
              <a:prstGeom prst="rect">
                <a:avLst/>
              </a:prstGeom>
              <a:noFill/>
              <a:ln w="38100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12336" name="Rectangle 23"/>
              <p:cNvSpPr>
                <a:spLocks noChangeArrowheads="1"/>
              </p:cNvSpPr>
              <p:nvPr/>
            </p:nvSpPr>
            <p:spPr bwMode="auto">
              <a:xfrm>
                <a:off x="4053" y="3421"/>
                <a:ext cx="108" cy="108"/>
              </a:xfrm>
              <a:prstGeom prst="rect">
                <a:avLst/>
              </a:prstGeom>
              <a:noFill/>
              <a:ln w="38100">
                <a:solidFill>
                  <a:srgbClr val="00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12337" name="Rectangle 24"/>
              <p:cNvSpPr>
                <a:spLocks noChangeArrowheads="1"/>
              </p:cNvSpPr>
              <p:nvPr/>
            </p:nvSpPr>
            <p:spPr bwMode="auto">
              <a:xfrm>
                <a:off x="3944" y="2126"/>
                <a:ext cx="108" cy="109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</p:grpSp>
        <p:pic>
          <p:nvPicPr>
            <p:cNvPr id="12320" name="Picture 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406586" y="1681163"/>
              <a:ext cx="220662" cy="220662"/>
            </a:xfrm>
            <a:prstGeom prst="rect">
              <a:avLst/>
            </a:prstGeom>
            <a:noFill/>
            <a:ln w="38100">
              <a:solidFill>
                <a:srgbClr val="CC0000"/>
              </a:solidFill>
              <a:miter lim="800000"/>
              <a:headEnd/>
              <a:tailEnd/>
            </a:ln>
          </p:spPr>
        </p:pic>
      </p:grpSp>
      <p:sp>
        <p:nvSpPr>
          <p:cNvPr id="12291" name="Rectangle 69"/>
          <p:cNvSpPr>
            <a:spLocks noChangeArrowheads="1"/>
          </p:cNvSpPr>
          <p:nvPr/>
        </p:nvSpPr>
        <p:spPr bwMode="auto">
          <a:xfrm>
            <a:off x="5847914" y="1191254"/>
            <a:ext cx="3121025" cy="4756150"/>
          </a:xfrm>
          <a:prstGeom prst="rect">
            <a:avLst/>
          </a:prstGeom>
          <a:solidFill>
            <a:srgbClr val="000000">
              <a:alpha val="52156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229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30C43BD-140D-45A0-8E32-5AB40DA7DF20}" type="slidenum">
              <a:rPr lang="he-IL" smtClean="0">
                <a:latin typeface="Calibri" panose="020F0502020204030204" pitchFamily="34" charset="0"/>
              </a:rPr>
              <a:pPr/>
              <a:t>19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1229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sp>
        <p:nvSpPr>
          <p:cNvPr id="68" name="Text Box 4"/>
          <p:cNvSpPr txBox="1">
            <a:spLocks noChangeArrowheads="1"/>
          </p:cNvSpPr>
          <p:nvPr/>
        </p:nvSpPr>
        <p:spPr bwMode="auto">
          <a:xfrm>
            <a:off x="106363" y="1138925"/>
            <a:ext cx="7712075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re are various pursuit algorithms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re is an exampl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sing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sis Pursuit (L</a:t>
            </a:r>
            <a:r>
              <a:rPr lang="en-US" sz="2000" b="0" baseline="-2500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:</a:t>
            </a: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 smtClean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2000" b="0" dirty="0" smtClean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72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endParaRPr lang="en-US" sz="1600" b="0" dirty="0" smtClean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4488" indent="-344488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rprising fact: Many of these algorithms are often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companied by </a:t>
            </a: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retical guarantees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or their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ccess, if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nknown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s spars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ough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18127" y="1881042"/>
            <a:ext cx="5230214" cy="2938019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419287" y="1880422"/>
            <a:ext cx="5230214" cy="293801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536112" y="298986"/>
            <a:ext cx="4539117" cy="62478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600" b="0" dirty="0"/>
              <a:t>n=200; m=2000; s=15;  </a:t>
            </a:r>
          </a:p>
          <a:p>
            <a:pPr algn="l"/>
            <a:r>
              <a:rPr lang="en-US" sz="1600" b="0" dirty="0"/>
              <a:t>D=</a:t>
            </a:r>
            <a:r>
              <a:rPr lang="en-US" sz="1600" b="0" dirty="0" err="1"/>
              <a:t>randn</a:t>
            </a:r>
            <a:r>
              <a:rPr lang="en-US" sz="1600" b="0" dirty="0"/>
              <a:t>(</a:t>
            </a:r>
            <a:r>
              <a:rPr lang="en-US" sz="1600" b="0" dirty="0" err="1"/>
              <a:t>n,m</a:t>
            </a:r>
            <a:r>
              <a:rPr lang="en-US" sz="1600" b="0" dirty="0"/>
              <a:t>); </a:t>
            </a:r>
          </a:p>
          <a:p>
            <a:pPr algn="l"/>
            <a:r>
              <a:rPr lang="en-US" sz="1600" b="0" dirty="0"/>
              <a:t>D=D*</a:t>
            </a:r>
            <a:r>
              <a:rPr lang="en-US" sz="1600" b="0" dirty="0" err="1"/>
              <a:t>diag</a:t>
            </a:r>
            <a:r>
              <a:rPr lang="en-US" sz="1600" b="0" dirty="0"/>
              <a:t>(1./</a:t>
            </a:r>
            <a:r>
              <a:rPr lang="en-US" sz="1600" b="0" dirty="0" err="1"/>
              <a:t>diag</a:t>
            </a:r>
            <a:r>
              <a:rPr lang="en-US" sz="1600" b="0" dirty="0"/>
              <a:t>(D'*D)); </a:t>
            </a:r>
          </a:p>
          <a:p>
            <a:pPr algn="l"/>
            <a:r>
              <a:rPr lang="he-IL" sz="1600" b="0" dirty="0"/>
              <a:t> </a:t>
            </a:r>
          </a:p>
          <a:p>
            <a:pPr algn="l"/>
            <a:r>
              <a:rPr lang="en-US" sz="1600" b="0" dirty="0"/>
              <a:t>a=zeros(m,1); </a:t>
            </a:r>
          </a:p>
          <a:p>
            <a:pPr algn="l"/>
            <a:r>
              <a:rPr lang="en-US" sz="1600" b="0" dirty="0" err="1"/>
              <a:t>pos</a:t>
            </a:r>
            <a:r>
              <a:rPr lang="en-US" sz="1600" b="0" dirty="0"/>
              <a:t>=</a:t>
            </a:r>
            <a:r>
              <a:rPr lang="en-US" sz="1600" b="0" dirty="0" err="1"/>
              <a:t>randperm</a:t>
            </a:r>
            <a:r>
              <a:rPr lang="en-US" sz="1600" b="0" dirty="0"/>
              <a:t>(m); </a:t>
            </a:r>
          </a:p>
          <a:p>
            <a:pPr algn="l"/>
            <a:r>
              <a:rPr lang="en-US" sz="1600" b="0" dirty="0" err="1"/>
              <a:t>pos</a:t>
            </a:r>
            <a:r>
              <a:rPr lang="en-US" sz="1600" b="0" dirty="0"/>
              <a:t>=</a:t>
            </a:r>
            <a:r>
              <a:rPr lang="en-US" sz="1600" b="0" dirty="0" err="1"/>
              <a:t>pos</a:t>
            </a:r>
            <a:r>
              <a:rPr lang="en-US" sz="1600" b="0" dirty="0"/>
              <a:t>(1:s); </a:t>
            </a:r>
          </a:p>
          <a:p>
            <a:pPr algn="l"/>
            <a:r>
              <a:rPr lang="en-US" sz="1600" b="0" dirty="0"/>
              <a:t>a(</a:t>
            </a:r>
            <a:r>
              <a:rPr lang="en-US" sz="1600" b="0" dirty="0" err="1"/>
              <a:t>pos</a:t>
            </a:r>
            <a:r>
              <a:rPr lang="en-US" sz="1600" b="0" dirty="0"/>
              <a:t>)=(rand(s,1)+1).*sign(</a:t>
            </a:r>
            <a:r>
              <a:rPr lang="en-US" sz="1600" b="0" dirty="0" err="1"/>
              <a:t>randn</a:t>
            </a:r>
            <a:r>
              <a:rPr lang="en-US" sz="1600" b="0" dirty="0"/>
              <a:t>(s,1)); </a:t>
            </a:r>
          </a:p>
          <a:p>
            <a:pPr algn="l"/>
            <a:r>
              <a:rPr lang="he-IL" sz="1600" b="0" dirty="0"/>
              <a:t> </a:t>
            </a:r>
          </a:p>
          <a:p>
            <a:pPr algn="l"/>
            <a:r>
              <a:rPr lang="en-US" sz="1600" b="0" dirty="0"/>
              <a:t>x=D*a; </a:t>
            </a:r>
          </a:p>
          <a:p>
            <a:pPr algn="l"/>
            <a:r>
              <a:rPr lang="en-US" sz="1600" b="0" dirty="0"/>
              <a:t>V=ones(2*m,1);</a:t>
            </a:r>
          </a:p>
          <a:p>
            <a:pPr algn="l"/>
            <a:r>
              <a:rPr lang="en-US" sz="1600" b="0" dirty="0" err="1"/>
              <a:t>aBP</a:t>
            </a:r>
            <a:r>
              <a:rPr lang="en-US" sz="1600" b="0" dirty="0"/>
              <a:t>=</a:t>
            </a:r>
            <a:r>
              <a:rPr lang="en-US" sz="1600" b="0" dirty="0" err="1"/>
              <a:t>linprog</a:t>
            </a:r>
            <a:r>
              <a:rPr lang="en-US" sz="1600" b="0" dirty="0"/>
              <a:t>(V,[],[],[D, -D],x,0*V,V*100);</a:t>
            </a:r>
          </a:p>
          <a:p>
            <a:pPr algn="l"/>
            <a:r>
              <a:rPr lang="en-US" sz="1600" b="0" dirty="0" err="1"/>
              <a:t>aBP</a:t>
            </a:r>
            <a:r>
              <a:rPr lang="en-US" sz="1600" b="0" dirty="0"/>
              <a:t>=</a:t>
            </a:r>
            <a:r>
              <a:rPr lang="en-US" sz="1600" b="0" dirty="0" err="1"/>
              <a:t>aBP</a:t>
            </a:r>
            <a:r>
              <a:rPr lang="en-US" sz="1600" b="0" dirty="0"/>
              <a:t>(1:m)-</a:t>
            </a:r>
            <a:r>
              <a:rPr lang="en-US" sz="1600" b="0" dirty="0" err="1"/>
              <a:t>aBP</a:t>
            </a:r>
            <a:r>
              <a:rPr lang="en-US" sz="1600" b="0" dirty="0"/>
              <a:t>(m+1:end);</a:t>
            </a:r>
          </a:p>
          <a:p>
            <a:pPr algn="l"/>
            <a:r>
              <a:rPr lang="he-IL" sz="1600" b="0" dirty="0"/>
              <a:t>  </a:t>
            </a:r>
          </a:p>
          <a:p>
            <a:pPr algn="l"/>
            <a:r>
              <a:rPr lang="en-US" sz="1600" b="0" dirty="0"/>
              <a:t>figure(1); </a:t>
            </a:r>
            <a:r>
              <a:rPr lang="en-US" sz="1600" b="0" dirty="0" err="1"/>
              <a:t>clf</a:t>
            </a:r>
            <a:r>
              <a:rPr lang="en-US" sz="1600" b="0" dirty="0"/>
              <a:t>; </a:t>
            </a:r>
          </a:p>
          <a:p>
            <a:pPr algn="l"/>
            <a:r>
              <a:rPr lang="en-US" sz="1600" b="0" dirty="0"/>
              <a:t>plot(0:1:m,zeros(1,m+1),'b'); </a:t>
            </a:r>
          </a:p>
          <a:p>
            <a:pPr algn="l"/>
            <a:r>
              <a:rPr lang="en-US" sz="1600" b="0" dirty="0"/>
              <a:t>hold on;</a:t>
            </a:r>
          </a:p>
          <a:p>
            <a:pPr algn="l"/>
            <a:r>
              <a:rPr lang="en-US" sz="1600" b="0" dirty="0"/>
              <a:t>h=plot(</a:t>
            </a:r>
            <a:r>
              <a:rPr lang="en-US" sz="1600" b="0" dirty="0" err="1"/>
              <a:t>pos,a</a:t>
            </a:r>
            <a:r>
              <a:rPr lang="en-US" sz="1600" b="0" dirty="0"/>
              <a:t>(</a:t>
            </a:r>
            <a:r>
              <a:rPr lang="en-US" sz="1600" b="0" dirty="0" err="1"/>
              <a:t>pos</a:t>
            </a:r>
            <a:r>
              <a:rPr lang="en-US" sz="1600" b="0" dirty="0"/>
              <a:t>),'</a:t>
            </a:r>
            <a:r>
              <a:rPr lang="en-US" sz="1600" b="0" dirty="0" err="1"/>
              <a:t>ro</a:t>
            </a:r>
            <a:r>
              <a:rPr lang="en-US" sz="1600" b="0" dirty="0"/>
              <a:t>'); </a:t>
            </a:r>
          </a:p>
          <a:p>
            <a:pPr algn="l"/>
            <a:r>
              <a:rPr lang="en-US" sz="1600" b="0" dirty="0"/>
              <a:t>set(h,'</a:t>
            </a:r>
            <a:r>
              <a:rPr lang="en-US" sz="1600" b="0" dirty="0" err="1"/>
              <a:t>MarkerFaceColor</a:t>
            </a:r>
            <a:r>
              <a:rPr lang="en-US" sz="1600" b="0" dirty="0"/>
              <a:t>','r'); </a:t>
            </a:r>
          </a:p>
          <a:p>
            <a:pPr algn="l"/>
            <a:r>
              <a:rPr lang="pt-BR" sz="1600" b="0" dirty="0"/>
              <a:t>axis([0 2000 -2.5 2.5]); </a:t>
            </a:r>
          </a:p>
          <a:p>
            <a:pPr algn="l"/>
            <a:r>
              <a:rPr lang="he-IL" sz="1600" b="0" dirty="0"/>
              <a:t> </a:t>
            </a:r>
          </a:p>
          <a:p>
            <a:pPr algn="l"/>
            <a:r>
              <a:rPr lang="en-US" sz="1600" b="0" dirty="0"/>
              <a:t>plot(1:1:m,aBP); h=plot(</a:t>
            </a:r>
            <a:r>
              <a:rPr lang="en-US" sz="1600" b="0" dirty="0" err="1"/>
              <a:t>pos,a</a:t>
            </a:r>
            <a:r>
              <a:rPr lang="en-US" sz="1600" b="0" dirty="0"/>
              <a:t>(</a:t>
            </a:r>
            <a:r>
              <a:rPr lang="en-US" sz="1600" b="0" dirty="0" err="1"/>
              <a:t>pos</a:t>
            </a:r>
            <a:r>
              <a:rPr lang="en-US" sz="1600" b="0" dirty="0"/>
              <a:t>),'</a:t>
            </a:r>
            <a:r>
              <a:rPr lang="en-US" sz="1600" b="0" dirty="0" err="1"/>
              <a:t>ro</a:t>
            </a:r>
            <a:r>
              <a:rPr lang="en-US" sz="1600" b="0" dirty="0"/>
              <a:t>'); </a:t>
            </a:r>
          </a:p>
          <a:p>
            <a:pPr algn="l"/>
            <a:r>
              <a:rPr lang="en-US" sz="1600" b="0" dirty="0"/>
              <a:t>set(h,'</a:t>
            </a:r>
            <a:r>
              <a:rPr lang="en-US" sz="1600" b="0" dirty="0" err="1"/>
              <a:t>MarkerFaceColor</a:t>
            </a:r>
            <a:r>
              <a:rPr lang="en-US" sz="1600" b="0" dirty="0"/>
              <a:t>','r'); </a:t>
            </a:r>
          </a:p>
          <a:p>
            <a:pPr algn="l"/>
            <a:endParaRPr lang="he-IL" sz="1600" b="0" dirty="0"/>
          </a:p>
          <a:p>
            <a:pPr algn="l"/>
            <a:endParaRPr lang="he-IL" sz="1600" dirty="0"/>
          </a:p>
        </p:txBody>
      </p:sp>
    </p:spTree>
    <p:extLst>
      <p:ext uri="{BB962C8B-B14F-4D97-AF65-F5344CB8AC3E}">
        <p14:creationId xmlns:p14="http://schemas.microsoft.com/office/powerpoint/2010/main" val="311096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" name="Rounded Rectangle 1351"/>
          <p:cNvSpPr/>
          <p:nvPr/>
        </p:nvSpPr>
        <p:spPr bwMode="auto">
          <a:xfrm>
            <a:off x="6590739" y="2016295"/>
            <a:ext cx="2300258" cy="1781253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ML-CSC  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Multi-Layered Convolutional Sparse Coding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67" name="Rounded Rectangle 66"/>
          <p:cNvSpPr/>
          <p:nvPr/>
        </p:nvSpPr>
        <p:spPr bwMode="auto">
          <a:xfrm>
            <a:off x="186603" y="2016295"/>
            <a:ext cx="2057295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 err="1" smtClean="0">
                <a:solidFill>
                  <a:schemeClr val="bg1"/>
                </a:solidFill>
                <a:latin typeface="Calibri" panose="020F0502020204030204" pitchFamily="34" charset="0"/>
              </a:rPr>
              <a:t>Sparseland</a:t>
            </a:r>
            <a:r>
              <a:rPr lang="en-US" sz="32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Sparse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</a:rPr>
              <a:t>Representation Theory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4" name="Freeform 26"/>
          <p:cNvSpPr/>
          <p:nvPr/>
        </p:nvSpPr>
        <p:spPr>
          <a:xfrm>
            <a:off x="2320379" y="2494478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3359508" y="2016295"/>
            <a:ext cx="2115621" cy="1782547"/>
          </a:xfrm>
          <a:prstGeom prst="round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CSC</a:t>
            </a:r>
            <a:endParaRPr lang="en-US" sz="2400" b="0" dirty="0" smtClean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Convolutional Sparse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Coding</a:t>
            </a:r>
            <a:endParaRPr lang="en-US" sz="1400" b="0" dirty="0">
              <a:solidFill>
                <a:schemeClr val="bg1"/>
              </a:solidFill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2" name="Freeform 26"/>
          <p:cNvSpPr/>
          <p:nvPr/>
        </p:nvSpPr>
        <p:spPr>
          <a:xfrm>
            <a:off x="5537701" y="2494478"/>
            <a:ext cx="990466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This Lecture  </a:t>
            </a:r>
            <a:endParaRPr lang="en-US" sz="4000" b="0" dirty="0">
              <a:solidFill>
                <a:schemeClr val="bg1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2</a:t>
            </a:fld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123369" y="3789597"/>
            <a:ext cx="871074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Sparsity-Inspired Models</a:t>
            </a:r>
            <a:endParaRPr lang="he-IL" b="0" dirty="0">
              <a:solidFill>
                <a:srgbClr val="FFC000"/>
              </a:solidFill>
              <a:latin typeface="Calibri" panose="020F050202020403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646967" y="4049646"/>
            <a:ext cx="3071363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gradFill flip="none" rotWithShape="1">
              <a:gsLst>
                <a:gs pos="37000">
                  <a:schemeClr val="bg1"/>
                </a:gs>
                <a:gs pos="60000">
                  <a:srgbClr val="FFC000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Vardan Papyan</a:t>
            </a:r>
            <a:endParaRPr lang="en-US" dirty="0">
              <a:solidFill>
                <a:schemeClr val="bg1"/>
              </a:solidFill>
            </a:endParaRP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87882" y="3797547"/>
            <a:ext cx="210311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Deep-Learning</a:t>
            </a:r>
            <a:endParaRPr lang="he-IL" b="0" dirty="0">
              <a:solidFill>
                <a:srgbClr val="FFC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30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" grpId="0" animBg="1"/>
      <p:bldP spid="14" grpId="0" animBg="1"/>
      <p:bldP spid="11" grpId="0" animBg="1"/>
      <p:bldP spid="12" grpId="0" animBg="1"/>
      <p:bldP spid="2" grpId="0" build="p"/>
      <p:bldP spid="1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2473507" y="3827722"/>
            <a:ext cx="4524101" cy="478465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243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3CF3086-D4B2-47B8-91CF-BBB493288967}" type="slidenum">
              <a:rPr lang="he-IL" smtClean="0">
                <a:latin typeface="Calibri" panose="020F0502020204030204" pitchFamily="34" charset="0"/>
              </a:rPr>
              <a:pPr/>
              <a:t>20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10244" name="Rectangle 24"/>
          <p:cNvSpPr>
            <a:spLocks noChangeArrowheads="1"/>
          </p:cNvSpPr>
          <p:nvPr/>
        </p:nvSpPr>
        <p:spPr bwMode="auto">
          <a:xfrm>
            <a:off x="0" y="152400"/>
            <a:ext cx="8458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The Mutual Coherence</a:t>
            </a:r>
            <a:endParaRPr lang="en-US" sz="4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0245" name="Line 25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41" name="Text Box 33"/>
              <p:cNvSpPr txBox="1">
                <a:spLocks noChangeArrowheads="1"/>
              </p:cNvSpPr>
              <p:nvPr/>
            </p:nvSpPr>
            <p:spPr bwMode="auto">
              <a:xfrm>
                <a:off x="466725" y="2930654"/>
                <a:ext cx="8359775" cy="3046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 algn="l">
                  <a:spcBef>
                    <a:spcPct val="50000"/>
                  </a:spcBef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e </a:t>
                </a:r>
                <a:r>
                  <a:rPr lang="en-US" b="0" dirty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Mutual Coherenc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𝐃</m:t>
                        </m:r>
                      </m:e>
                    </m:d>
                  </m:oMath>
                </a14:m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is </a:t>
                </a: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e largest </a:t>
                </a: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off-diagonal </a:t>
                </a:r>
                <a:b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entry </a:t>
                </a:r>
                <a:r>
                  <a:rPr lang="en-US" b="0" dirty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in absolute </a:t>
                </a: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value</a:t>
                </a:r>
              </a:p>
              <a:p>
                <a:pPr marL="342900" indent="-342900" algn="l">
                  <a:spcBef>
                    <a:spcPct val="50000"/>
                  </a:spcBef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We will pose all the theoretical results in this talk using </a:t>
                </a:r>
                <a:b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is property, due to its simplicity</a:t>
                </a:r>
              </a:p>
              <a:p>
                <a:pPr marL="342900" indent="-342900" algn="l">
                  <a:spcBef>
                    <a:spcPct val="50000"/>
                  </a:spcBef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You may have heard of other ways to characterize the dictionary (Restricted Isometry Property - RIP, Exact </a:t>
                </a:r>
                <a:b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Recovery Condition - ERC, Babel function, Spark, …)</a:t>
                </a:r>
                <a:endParaRPr lang="en-US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041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2930654"/>
                <a:ext cx="8359775" cy="3046988"/>
              </a:xfrm>
              <a:prstGeom prst="rect">
                <a:avLst/>
              </a:prstGeom>
              <a:blipFill>
                <a:blip r:embed="rId4"/>
                <a:stretch>
                  <a:fillRect l="-1021" t="-1600" b="-360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247" name="Group 491"/>
          <p:cNvGrpSpPr>
            <a:grpSpLocks/>
          </p:cNvGrpSpPr>
          <p:nvPr/>
        </p:nvGrpSpPr>
        <p:grpSpPr bwMode="auto">
          <a:xfrm>
            <a:off x="2547938" y="1233488"/>
            <a:ext cx="4589462" cy="1646237"/>
            <a:chOff x="2869" y="777"/>
            <a:chExt cx="2891" cy="1037"/>
          </a:xfrm>
        </p:grpSpPr>
        <p:grpSp>
          <p:nvGrpSpPr>
            <p:cNvPr id="10253" name="Group 463"/>
            <p:cNvGrpSpPr>
              <a:grpSpLocks/>
            </p:cNvGrpSpPr>
            <p:nvPr/>
          </p:nvGrpSpPr>
          <p:grpSpPr bwMode="auto">
            <a:xfrm>
              <a:off x="2869" y="777"/>
              <a:ext cx="2891" cy="1037"/>
              <a:chOff x="2930" y="777"/>
              <a:chExt cx="2723" cy="1037"/>
            </a:xfrm>
          </p:grpSpPr>
          <p:grpSp>
            <p:nvGrpSpPr>
              <p:cNvPr id="10281" name="Group 242"/>
              <p:cNvGrpSpPr>
                <a:grpSpLocks/>
              </p:cNvGrpSpPr>
              <p:nvPr/>
            </p:nvGrpSpPr>
            <p:grpSpPr bwMode="auto">
              <a:xfrm rot="-5400000">
                <a:off x="2731" y="998"/>
                <a:ext cx="1020" cy="578"/>
                <a:chOff x="3913" y="796"/>
                <a:chExt cx="724" cy="398"/>
              </a:xfrm>
            </p:grpSpPr>
            <p:grpSp>
              <p:nvGrpSpPr>
                <p:cNvPr id="10417" name="Group 243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435" name="Rectangle 244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6" name="Rectangle 245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7" name="Rectangle 246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8" name="Rectangle 247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9" name="Rectangle 248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0" name="Rectangle 249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1" name="Rectangle 250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2" name="Rectangle 251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3" name="Rectangle 252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4" name="Rectangle 253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5" name="Rectangle 254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6" name="Rectangle 255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7" name="Rectangle 256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8" name="Rectangle 257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49" name="Rectangle 258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0" name="Rectangle 259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1" name="Rectangle 260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2" name="Rectangle 261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3" name="Rectangle 262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4" name="Rectangle 263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5" name="Rectangle 264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6" name="Rectangle 265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7" name="Rectangle 266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58" name="Rectangle 267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418" name="Group 268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420" name="Line 269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1" name="Line 27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2" name="Line 27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3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4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5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6" name="Line 275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7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8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29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0" name="Line 27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1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2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3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34" name="Line 28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419" name="Rectangle 284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283" name="Group 241"/>
              <p:cNvGrpSpPr>
                <a:grpSpLocks/>
              </p:cNvGrpSpPr>
              <p:nvPr/>
            </p:nvGrpSpPr>
            <p:grpSpPr bwMode="auto">
              <a:xfrm>
                <a:off x="3456" y="825"/>
                <a:ext cx="1053" cy="561"/>
                <a:chOff x="3913" y="796"/>
                <a:chExt cx="724" cy="398"/>
              </a:xfrm>
            </p:grpSpPr>
            <p:grpSp>
              <p:nvGrpSpPr>
                <p:cNvPr id="10375" name="Group 215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393" name="Rectangle 84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4" name="Rectangle 85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5" name="Rectangle 86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6" name="Rectangle 87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7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8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9" name="Rectangle 90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0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1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2" name="Rectangle 94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3" name="Rectangle 95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4" name="Rectangle 96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5" name="Rectangle 97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6" name="Rectangle 98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7" name="Rectangle 99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8" name="Rectangle 100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09" name="Rectangle 101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0" name="Rectangle 102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1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2" name="Rectangle 104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3" name="Rectangle 105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4" name="Rectangle 106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5" name="Rectangle 107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416" name="Rectangle 108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376" name="Group 109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378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9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0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1" name="Line 113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2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3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4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5" name="Line 117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6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7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8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89" name="Line 12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0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1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92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377" name="Rectangle 214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0284" name="AutoShape 125"/>
              <p:cNvSpPr>
                <a:spLocks noChangeArrowheads="1"/>
              </p:cNvSpPr>
              <p:nvPr/>
            </p:nvSpPr>
            <p:spPr bwMode="auto">
              <a:xfrm>
                <a:off x="3437" y="802"/>
                <a:ext cx="1040" cy="475"/>
              </a:xfrm>
              <a:prstGeom prst="bracketPair">
                <a:avLst>
                  <a:gd name="adj" fmla="val 3880"/>
                </a:avLst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10285" name="AutoShape 285"/>
              <p:cNvSpPr>
                <a:spLocks noChangeArrowheads="1"/>
              </p:cNvSpPr>
              <p:nvPr/>
            </p:nvSpPr>
            <p:spPr bwMode="auto">
              <a:xfrm>
                <a:off x="2930" y="804"/>
                <a:ext cx="472" cy="1006"/>
              </a:xfrm>
              <a:prstGeom prst="bracketPair">
                <a:avLst>
                  <a:gd name="adj" fmla="val 3880"/>
                </a:avLst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10286" name="Group 371"/>
              <p:cNvGrpSpPr>
                <a:grpSpLocks/>
              </p:cNvGrpSpPr>
              <p:nvPr/>
            </p:nvGrpSpPr>
            <p:grpSpPr bwMode="auto">
              <a:xfrm rot="-5400000">
                <a:off x="4424" y="1001"/>
                <a:ext cx="1020" cy="579"/>
                <a:chOff x="3913" y="796"/>
                <a:chExt cx="724" cy="398"/>
              </a:xfrm>
            </p:grpSpPr>
            <p:grpSp>
              <p:nvGrpSpPr>
                <p:cNvPr id="10333" name="Group 372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351" name="Rectangle 373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2" name="Rectangle 374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3" name="Rectangle 375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4" name="Rectangle 376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5" name="Rectangle 377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6" name="Rectangle 378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7" name="Rectangle 379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8" name="Rectangle 380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9" name="Rectangle 381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0" name="Rectangle 382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1" name="Rectangle 383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2" name="Rectangle 384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3" name="Rectangle 385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4" name="Rectangle 386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5" name="Rectangle 387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6" name="Rectangle 388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7" name="Rectangle 389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8" name="Rectangle 390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69" name="Rectangle 391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0" name="Rectangle 392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1" name="Rectangle 393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2" name="Rectangle 394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3" name="Rectangle 395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74" name="Rectangle 396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334" name="Group 397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336" name="Line 398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7" name="Line 39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8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9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0" name="Line 40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1" name="Line 40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2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3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4" name="Line 40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5" name="Line 407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6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7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8" name="Line 410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49" name="Line 411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50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335" name="Rectangle 413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grpSp>
            <p:nvGrpSpPr>
              <p:cNvPr id="10287" name="Group 415"/>
              <p:cNvGrpSpPr>
                <a:grpSpLocks/>
              </p:cNvGrpSpPr>
              <p:nvPr/>
            </p:nvGrpSpPr>
            <p:grpSpPr bwMode="auto">
              <a:xfrm rot="-5400000">
                <a:off x="4854" y="1001"/>
                <a:ext cx="1020" cy="579"/>
                <a:chOff x="3913" y="796"/>
                <a:chExt cx="724" cy="398"/>
              </a:xfrm>
            </p:grpSpPr>
            <p:grpSp>
              <p:nvGrpSpPr>
                <p:cNvPr id="10291" name="Group 416"/>
                <p:cNvGrpSpPr>
                  <a:grpSpLocks/>
                </p:cNvGrpSpPr>
                <p:nvPr/>
              </p:nvGrpSpPr>
              <p:grpSpPr bwMode="auto">
                <a:xfrm>
                  <a:off x="3913" y="796"/>
                  <a:ext cx="689" cy="397"/>
                  <a:chOff x="3913" y="796"/>
                  <a:chExt cx="689" cy="397"/>
                </a:xfrm>
              </p:grpSpPr>
              <p:sp>
                <p:nvSpPr>
                  <p:cNvPr id="10309" name="Rectangle 417"/>
                  <p:cNvSpPr>
                    <a:spLocks noChangeArrowheads="1"/>
                  </p:cNvSpPr>
                  <p:nvPr/>
                </p:nvSpPr>
                <p:spPr bwMode="auto">
                  <a:xfrm>
                    <a:off x="4403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0" name="Rectangle 418"/>
                  <p:cNvSpPr>
                    <a:spLocks noChangeArrowheads="1"/>
                  </p:cNvSpPr>
                  <p:nvPr/>
                </p:nvSpPr>
                <p:spPr bwMode="auto">
                  <a:xfrm>
                    <a:off x="4432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1" name="Rectangle 419"/>
                  <p:cNvSpPr>
                    <a:spLocks noChangeArrowheads="1"/>
                  </p:cNvSpPr>
                  <p:nvPr/>
                </p:nvSpPr>
                <p:spPr bwMode="auto">
                  <a:xfrm>
                    <a:off x="4461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2" name="Rectangle 420"/>
                  <p:cNvSpPr>
                    <a:spLocks noChangeArrowheads="1"/>
                  </p:cNvSpPr>
                  <p:nvPr/>
                </p:nvSpPr>
                <p:spPr bwMode="auto">
                  <a:xfrm>
                    <a:off x="4490" y="797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3" name="Rectangle 421"/>
                  <p:cNvSpPr>
                    <a:spLocks noChangeArrowheads="1"/>
                  </p:cNvSpPr>
                  <p:nvPr/>
                </p:nvSpPr>
                <p:spPr bwMode="auto">
                  <a:xfrm>
                    <a:off x="4518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4" name="Rectangle 422"/>
                  <p:cNvSpPr>
                    <a:spLocks noChangeArrowheads="1"/>
                  </p:cNvSpPr>
                  <p:nvPr/>
                </p:nvSpPr>
                <p:spPr bwMode="auto">
                  <a:xfrm>
                    <a:off x="4547" y="797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5" name="Rectangle 423"/>
                  <p:cNvSpPr>
                    <a:spLocks noChangeArrowheads="1"/>
                  </p:cNvSpPr>
                  <p:nvPr/>
                </p:nvSpPr>
                <p:spPr bwMode="auto">
                  <a:xfrm>
                    <a:off x="4576" y="797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6" name="Rectangle 424"/>
                  <p:cNvSpPr>
                    <a:spLocks noChangeArrowheads="1"/>
                  </p:cNvSpPr>
                  <p:nvPr/>
                </p:nvSpPr>
                <p:spPr bwMode="auto">
                  <a:xfrm>
                    <a:off x="3913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7" name="Rectangle 425"/>
                  <p:cNvSpPr>
                    <a:spLocks noChangeArrowheads="1"/>
                  </p:cNvSpPr>
                  <p:nvPr/>
                </p:nvSpPr>
                <p:spPr bwMode="auto">
                  <a:xfrm>
                    <a:off x="3942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8" name="Rectangle 426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796"/>
                    <a:ext cx="25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19" name="Rectangle 427"/>
                  <p:cNvSpPr>
                    <a:spLocks noChangeArrowheads="1"/>
                  </p:cNvSpPr>
                  <p:nvPr/>
                </p:nvSpPr>
                <p:spPr bwMode="auto">
                  <a:xfrm>
                    <a:off x="399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0" name="Rectangle 428"/>
                  <p:cNvSpPr>
                    <a:spLocks noChangeArrowheads="1"/>
                  </p:cNvSpPr>
                  <p:nvPr/>
                </p:nvSpPr>
                <p:spPr bwMode="auto">
                  <a:xfrm>
                    <a:off x="4028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1" name="Rectangle 429"/>
                  <p:cNvSpPr>
                    <a:spLocks noChangeArrowheads="1"/>
                  </p:cNvSpPr>
                  <p:nvPr/>
                </p:nvSpPr>
                <p:spPr bwMode="auto">
                  <a:xfrm>
                    <a:off x="405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2" name="Rectangle 430"/>
                  <p:cNvSpPr>
                    <a:spLocks noChangeArrowheads="1"/>
                  </p:cNvSpPr>
                  <p:nvPr/>
                </p:nvSpPr>
                <p:spPr bwMode="auto">
                  <a:xfrm>
                    <a:off x="4086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3" name="Rectangle 431"/>
                  <p:cNvSpPr>
                    <a:spLocks noChangeArrowheads="1"/>
                  </p:cNvSpPr>
                  <p:nvPr/>
                </p:nvSpPr>
                <p:spPr bwMode="auto">
                  <a:xfrm>
                    <a:off x="4115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4" name="Rectangle 432"/>
                  <p:cNvSpPr>
                    <a:spLocks noChangeArrowheads="1"/>
                  </p:cNvSpPr>
                  <p:nvPr/>
                </p:nvSpPr>
                <p:spPr bwMode="auto">
                  <a:xfrm>
                    <a:off x="4144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5" name="Rectangle 433"/>
                  <p:cNvSpPr>
                    <a:spLocks noChangeArrowheads="1"/>
                  </p:cNvSpPr>
                  <p:nvPr/>
                </p:nvSpPr>
                <p:spPr bwMode="auto">
                  <a:xfrm>
                    <a:off x="4172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6" name="Rectangle 434"/>
                  <p:cNvSpPr>
                    <a:spLocks noChangeArrowheads="1"/>
                  </p:cNvSpPr>
                  <p:nvPr/>
                </p:nvSpPr>
                <p:spPr bwMode="auto">
                  <a:xfrm>
                    <a:off x="4201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7" name="Rectangle 435"/>
                  <p:cNvSpPr>
                    <a:spLocks noChangeArrowheads="1"/>
                  </p:cNvSpPr>
                  <p:nvPr/>
                </p:nvSpPr>
                <p:spPr bwMode="auto">
                  <a:xfrm>
                    <a:off x="4230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8" name="Rectangle 436"/>
                  <p:cNvSpPr>
                    <a:spLocks noChangeArrowheads="1"/>
                  </p:cNvSpPr>
                  <p:nvPr/>
                </p:nvSpPr>
                <p:spPr bwMode="auto">
                  <a:xfrm>
                    <a:off x="4259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29" name="Rectangle 437"/>
                  <p:cNvSpPr>
                    <a:spLocks noChangeArrowheads="1"/>
                  </p:cNvSpPr>
                  <p:nvPr/>
                </p:nvSpPr>
                <p:spPr bwMode="auto">
                  <a:xfrm>
                    <a:off x="4288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0" name="Rectangle 438"/>
                  <p:cNvSpPr>
                    <a:spLocks noChangeArrowheads="1"/>
                  </p:cNvSpPr>
                  <p:nvPr/>
                </p:nvSpPr>
                <p:spPr bwMode="auto">
                  <a:xfrm>
                    <a:off x="4317" y="796"/>
                    <a:ext cx="26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1" name="Rectangle 439"/>
                  <p:cNvSpPr>
                    <a:spLocks noChangeArrowheads="1"/>
                  </p:cNvSpPr>
                  <p:nvPr/>
                </p:nvSpPr>
                <p:spPr bwMode="auto">
                  <a:xfrm>
                    <a:off x="4345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32" name="Rectangle 440"/>
                  <p:cNvSpPr>
                    <a:spLocks noChangeArrowheads="1"/>
                  </p:cNvSpPr>
                  <p:nvPr/>
                </p:nvSpPr>
                <p:spPr bwMode="auto">
                  <a:xfrm>
                    <a:off x="4374" y="796"/>
                    <a:ext cx="27" cy="396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grpSp>
              <p:nvGrpSpPr>
                <p:cNvPr id="10292" name="Group 441"/>
                <p:cNvGrpSpPr>
                  <a:grpSpLocks/>
                </p:cNvGrpSpPr>
                <p:nvPr/>
              </p:nvGrpSpPr>
              <p:grpSpPr bwMode="auto">
                <a:xfrm>
                  <a:off x="3914" y="823"/>
                  <a:ext cx="723" cy="344"/>
                  <a:chOff x="3251" y="1098"/>
                  <a:chExt cx="1496" cy="740"/>
                </a:xfrm>
              </p:grpSpPr>
              <p:sp>
                <p:nvSpPr>
                  <p:cNvPr id="10294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09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5" name="Line 44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15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6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20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7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25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8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0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299" name="Line 447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36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0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41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1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46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2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520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3" name="Line 451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573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4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26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5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679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6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3251" y="1732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7" name="Line 455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785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  <p:sp>
                <p:nvSpPr>
                  <p:cNvPr id="10308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3253" y="1838"/>
                    <a:ext cx="1494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b="0">
                      <a:latin typeface="Calibri" panose="020F0502020204030204" pitchFamily="34" charset="0"/>
                    </a:endParaRPr>
                  </a:p>
                </p:txBody>
              </p:sp>
            </p:grpSp>
            <p:sp>
              <p:nvSpPr>
                <p:cNvPr id="10293" name="Rectangle 457"/>
                <p:cNvSpPr>
                  <a:spLocks noChangeArrowheads="1"/>
                </p:cNvSpPr>
                <p:nvPr/>
              </p:nvSpPr>
              <p:spPr bwMode="auto">
                <a:xfrm>
                  <a:off x="3914" y="1095"/>
                  <a:ext cx="696" cy="99"/>
                </a:xfrm>
                <a:prstGeom prst="rect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10288" name="AutoShape 414"/>
              <p:cNvSpPr>
                <a:spLocks noChangeArrowheads="1"/>
              </p:cNvSpPr>
              <p:nvPr/>
            </p:nvSpPr>
            <p:spPr bwMode="auto">
              <a:xfrm>
                <a:off x="4622" y="808"/>
                <a:ext cx="910" cy="1006"/>
              </a:xfrm>
              <a:prstGeom prst="bracketPair">
                <a:avLst>
                  <a:gd name="adj" fmla="val 3880"/>
                </a:avLst>
              </a:prstGeom>
              <a:noFill/>
              <a:ln w="127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b="0">
                  <a:latin typeface="Calibri" panose="020F0502020204030204" pitchFamily="34" charset="0"/>
                </a:endParaRPr>
              </a:p>
            </p:txBody>
          </p:sp>
          <p:sp>
            <p:nvSpPr>
              <p:cNvPr id="10289" name="Text Box 458"/>
              <p:cNvSpPr txBox="1">
                <a:spLocks noChangeArrowheads="1"/>
              </p:cNvSpPr>
              <p:nvPr/>
            </p:nvSpPr>
            <p:spPr bwMode="auto">
              <a:xfrm>
                <a:off x="4361" y="887"/>
                <a:ext cx="373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=</a:t>
                </a:r>
              </a:p>
            </p:txBody>
          </p:sp>
        </p:grpSp>
        <p:sp>
          <p:nvSpPr>
            <p:cNvPr id="10255" name="Rectangle 465"/>
            <p:cNvSpPr>
              <a:spLocks noChangeArrowheads="1"/>
            </p:cNvSpPr>
            <p:nvPr/>
          </p:nvSpPr>
          <p:spPr bwMode="auto">
            <a:xfrm>
              <a:off x="4693" y="830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6" name="Rectangle 466"/>
            <p:cNvSpPr>
              <a:spLocks noChangeArrowheads="1"/>
            </p:cNvSpPr>
            <p:nvPr/>
          </p:nvSpPr>
          <p:spPr bwMode="auto">
            <a:xfrm>
              <a:off x="4732" y="869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7" name="Rectangle 467"/>
            <p:cNvSpPr>
              <a:spLocks noChangeArrowheads="1"/>
            </p:cNvSpPr>
            <p:nvPr/>
          </p:nvSpPr>
          <p:spPr bwMode="auto">
            <a:xfrm>
              <a:off x="4768" y="91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8" name="Rectangle 468"/>
            <p:cNvSpPr>
              <a:spLocks noChangeArrowheads="1"/>
            </p:cNvSpPr>
            <p:nvPr/>
          </p:nvSpPr>
          <p:spPr bwMode="auto">
            <a:xfrm>
              <a:off x="4805" y="953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59" name="Rectangle 469"/>
            <p:cNvSpPr>
              <a:spLocks noChangeArrowheads="1"/>
            </p:cNvSpPr>
            <p:nvPr/>
          </p:nvSpPr>
          <p:spPr bwMode="auto">
            <a:xfrm>
              <a:off x="4846" y="99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0" name="Rectangle 470"/>
            <p:cNvSpPr>
              <a:spLocks noChangeArrowheads="1"/>
            </p:cNvSpPr>
            <p:nvPr/>
          </p:nvSpPr>
          <p:spPr bwMode="auto">
            <a:xfrm>
              <a:off x="4884" y="103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1" name="Rectangle 471"/>
            <p:cNvSpPr>
              <a:spLocks noChangeArrowheads="1"/>
            </p:cNvSpPr>
            <p:nvPr/>
          </p:nvSpPr>
          <p:spPr bwMode="auto">
            <a:xfrm>
              <a:off x="4881" y="1033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2" name="Rectangle 472"/>
            <p:cNvSpPr>
              <a:spLocks noChangeArrowheads="1"/>
            </p:cNvSpPr>
            <p:nvPr/>
          </p:nvSpPr>
          <p:spPr bwMode="auto">
            <a:xfrm>
              <a:off x="4920" y="107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3" name="Rectangle 473"/>
            <p:cNvSpPr>
              <a:spLocks noChangeArrowheads="1"/>
            </p:cNvSpPr>
            <p:nvPr/>
          </p:nvSpPr>
          <p:spPr bwMode="auto">
            <a:xfrm>
              <a:off x="4956" y="1114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4" name="Rectangle 474"/>
            <p:cNvSpPr>
              <a:spLocks noChangeArrowheads="1"/>
            </p:cNvSpPr>
            <p:nvPr/>
          </p:nvSpPr>
          <p:spPr bwMode="auto">
            <a:xfrm>
              <a:off x="4993" y="1156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5" name="Rectangle 475"/>
            <p:cNvSpPr>
              <a:spLocks noChangeArrowheads="1"/>
            </p:cNvSpPr>
            <p:nvPr/>
          </p:nvSpPr>
          <p:spPr bwMode="auto">
            <a:xfrm>
              <a:off x="5034" y="1194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6" name="Rectangle 476"/>
            <p:cNvSpPr>
              <a:spLocks noChangeArrowheads="1"/>
            </p:cNvSpPr>
            <p:nvPr/>
          </p:nvSpPr>
          <p:spPr bwMode="auto">
            <a:xfrm>
              <a:off x="5072" y="1235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7" name="Rectangle 477"/>
            <p:cNvSpPr>
              <a:spLocks noChangeArrowheads="1"/>
            </p:cNvSpPr>
            <p:nvPr/>
          </p:nvSpPr>
          <p:spPr bwMode="auto">
            <a:xfrm>
              <a:off x="5109" y="1278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8" name="Rectangle 478"/>
            <p:cNvSpPr>
              <a:spLocks noChangeArrowheads="1"/>
            </p:cNvSpPr>
            <p:nvPr/>
          </p:nvSpPr>
          <p:spPr bwMode="auto">
            <a:xfrm>
              <a:off x="5148" y="1317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69" name="Rectangle 479"/>
            <p:cNvSpPr>
              <a:spLocks noChangeArrowheads="1"/>
            </p:cNvSpPr>
            <p:nvPr/>
          </p:nvSpPr>
          <p:spPr bwMode="auto">
            <a:xfrm>
              <a:off x="5184" y="1359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0" name="Rectangle 480"/>
            <p:cNvSpPr>
              <a:spLocks noChangeArrowheads="1"/>
            </p:cNvSpPr>
            <p:nvPr/>
          </p:nvSpPr>
          <p:spPr bwMode="auto">
            <a:xfrm>
              <a:off x="5221" y="140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1" name="Rectangle 481"/>
            <p:cNvSpPr>
              <a:spLocks noChangeArrowheads="1"/>
            </p:cNvSpPr>
            <p:nvPr/>
          </p:nvSpPr>
          <p:spPr bwMode="auto">
            <a:xfrm>
              <a:off x="5262" y="1439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2" name="Rectangle 482"/>
            <p:cNvSpPr>
              <a:spLocks noChangeArrowheads="1"/>
            </p:cNvSpPr>
            <p:nvPr/>
          </p:nvSpPr>
          <p:spPr bwMode="auto">
            <a:xfrm>
              <a:off x="5300" y="1480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3" name="Rectangle 483"/>
            <p:cNvSpPr>
              <a:spLocks noChangeArrowheads="1"/>
            </p:cNvSpPr>
            <p:nvPr/>
          </p:nvSpPr>
          <p:spPr bwMode="auto">
            <a:xfrm>
              <a:off x="5297" y="148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4" name="Rectangle 484"/>
            <p:cNvSpPr>
              <a:spLocks noChangeArrowheads="1"/>
            </p:cNvSpPr>
            <p:nvPr/>
          </p:nvSpPr>
          <p:spPr bwMode="auto">
            <a:xfrm>
              <a:off x="5336" y="1520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5" name="Rectangle 485"/>
            <p:cNvSpPr>
              <a:spLocks noChangeArrowheads="1"/>
            </p:cNvSpPr>
            <p:nvPr/>
          </p:nvSpPr>
          <p:spPr bwMode="auto">
            <a:xfrm>
              <a:off x="5372" y="156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6" name="Rectangle 486"/>
            <p:cNvSpPr>
              <a:spLocks noChangeArrowheads="1"/>
            </p:cNvSpPr>
            <p:nvPr/>
          </p:nvSpPr>
          <p:spPr bwMode="auto">
            <a:xfrm>
              <a:off x="5409" y="1604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7" name="Rectangle 487"/>
            <p:cNvSpPr>
              <a:spLocks noChangeArrowheads="1"/>
            </p:cNvSpPr>
            <p:nvPr/>
          </p:nvSpPr>
          <p:spPr bwMode="auto">
            <a:xfrm>
              <a:off x="5450" y="1642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8" name="Rectangle 488"/>
            <p:cNvSpPr>
              <a:spLocks noChangeArrowheads="1"/>
            </p:cNvSpPr>
            <p:nvPr/>
          </p:nvSpPr>
          <p:spPr bwMode="auto">
            <a:xfrm>
              <a:off x="5488" y="1683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79" name="Rectangle 489"/>
            <p:cNvSpPr>
              <a:spLocks noChangeArrowheads="1"/>
            </p:cNvSpPr>
            <p:nvPr/>
          </p:nvSpPr>
          <p:spPr bwMode="auto">
            <a:xfrm>
              <a:off x="5527" y="172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  <p:sp>
          <p:nvSpPr>
            <p:cNvPr id="10280" name="Rectangle 490"/>
            <p:cNvSpPr>
              <a:spLocks noChangeArrowheads="1"/>
            </p:cNvSpPr>
            <p:nvPr/>
          </p:nvSpPr>
          <p:spPr bwMode="auto">
            <a:xfrm>
              <a:off x="5563" y="1761"/>
              <a:ext cx="38" cy="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0">
                <a:latin typeface="Calibri" panose="020F0502020204030204" pitchFamily="34" charset="0"/>
              </a:endParaRPr>
            </a:p>
          </p:txBody>
        </p:sp>
      </p:grpSp>
      <p:sp>
        <p:nvSpPr>
          <p:cNvPr id="10248" name="Text Box 494"/>
          <p:cNvSpPr txBox="1">
            <a:spLocks noChangeArrowheads="1"/>
          </p:cNvSpPr>
          <p:nvPr/>
        </p:nvSpPr>
        <p:spPr bwMode="auto">
          <a:xfrm>
            <a:off x="474664" y="1263650"/>
            <a:ext cx="184302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8775" indent="-358775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Compute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0250" name="Text Box 498"/>
          <p:cNvSpPr txBox="1">
            <a:spLocks noChangeArrowheads="1"/>
          </p:cNvSpPr>
          <p:nvPr/>
        </p:nvSpPr>
        <p:spPr bwMode="auto">
          <a:xfrm>
            <a:off x="3449638" y="1951038"/>
            <a:ext cx="1566862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Assume normalized colum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74264" y="1312297"/>
                <a:ext cx="593431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64" y="1312297"/>
                <a:ext cx="593431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7" name="Rectangle 216"/>
              <p:cNvSpPr/>
              <p:nvPr/>
            </p:nvSpPr>
            <p:spPr>
              <a:xfrm>
                <a:off x="2585111" y="1814621"/>
                <a:ext cx="804451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217" name="Rectangle 2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5111" y="1814621"/>
                <a:ext cx="804451" cy="59362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8" name="Rectangle 217"/>
              <p:cNvSpPr/>
              <p:nvPr/>
            </p:nvSpPr>
            <p:spPr>
              <a:xfrm>
                <a:off x="5366911" y="2245702"/>
                <a:ext cx="1099404" cy="5936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3200" b="1" i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𝐃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3200" b="0" i="0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T</m:t>
                          </m:r>
                        </m:sup>
                      </m:sSup>
                      <m:r>
                        <a:rPr lang="en-US" sz="32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𝐃</m:t>
                      </m:r>
                    </m:oMath>
                  </m:oMathPara>
                </a14:m>
                <a:endParaRPr lang="he-IL" sz="3200" dirty="0"/>
              </a:p>
            </p:txBody>
          </p:sp>
        </mc:Choice>
        <mc:Fallback xmlns="">
          <p:sp>
            <p:nvSpPr>
              <p:cNvPr id="218" name="Rectangle 2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6911" y="2245702"/>
                <a:ext cx="1099404" cy="59362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364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3041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C92F67-BF5C-485F-B406-668CB90DB4D8}" type="slidenum">
              <a:rPr lang="he-IL" smtClean="0">
                <a:latin typeface="Calibri" panose="020F0502020204030204" pitchFamily="34" charset="0"/>
              </a:rPr>
              <a:pPr/>
              <a:t>21</a:t>
            </a:fld>
            <a:endParaRPr lang="en-US" dirty="0" smtClean="0">
              <a:latin typeface="Calibri" panose="020F0502020204030204" pitchFamily="34" charset="0"/>
            </a:endParaRPr>
          </a:p>
        </p:txBody>
      </p:sp>
      <p:sp>
        <p:nvSpPr>
          <p:cNvPr id="17415" name="Rectangle 2"/>
          <p:cNvSpPr>
            <a:spLocks noChangeArrowheads="1"/>
          </p:cNvSpPr>
          <p:nvPr/>
        </p:nvSpPr>
        <p:spPr bwMode="auto">
          <a:xfrm>
            <a:off x="0" y="152400"/>
            <a:ext cx="8458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Basis-Pursuit Success </a:t>
            </a:r>
            <a:endParaRPr lang="en-US" sz="4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17416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 b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6884" name="Text Box 4"/>
              <p:cNvSpPr txBox="1">
                <a:spLocks noChangeArrowheads="1"/>
              </p:cNvSpPr>
              <p:nvPr/>
            </p:nvSpPr>
            <p:spPr bwMode="auto">
              <a:xfrm>
                <a:off x="6390426" y="3803927"/>
                <a:ext cx="2766274" cy="2237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l">
                  <a:lnSpc>
                    <a:spcPct val="85000"/>
                  </a:lnSpc>
                  <a:spcBef>
                    <a:spcPts val="0"/>
                  </a:spcBef>
                </a:pP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Comments: </a:t>
                </a:r>
              </a:p>
              <a:p>
                <a:pPr marL="342900" indent="-342900" algn="l">
                  <a:lnSpc>
                    <a:spcPct val="85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  <a:sym typeface="Symbol"/>
                  </a:rPr>
                  <a:t>If </a:t>
                </a:r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=0 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he-IL" sz="2000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2000" b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</m:acc>
                    <m:r>
                      <a:rPr lang="en-US" sz="2000" b="0" i="0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sz="2000" b="0">
                        <a:solidFill>
                          <a:srgbClr val="FFC000"/>
                        </a:solidFill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endParaRPr lang="en-US" sz="2000" b="0" dirty="0" smtClean="0">
                  <a:solidFill>
                    <a:schemeClr val="bg1"/>
                  </a:solidFill>
                  <a:latin typeface="Calibri" panose="020F0502020204030204" pitchFamily="34" charset="0"/>
                  <a:sym typeface="Symbol" pitchFamily="18" charset="2"/>
                </a:endParaRPr>
              </a:p>
              <a:p>
                <a:pPr marL="342900" indent="-342900" algn="l">
                  <a:lnSpc>
                    <a:spcPct val="85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This is a worst-case analysis – better bounds exist </a:t>
                </a:r>
              </a:p>
              <a:p>
                <a:pPr marL="342900" indent="-342900" algn="l">
                  <a:lnSpc>
                    <a:spcPct val="85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o"/>
                </a:pPr>
                <a:r>
                  <a:rPr lang="en-US" sz="2000" b="0" dirty="0" smtClean="0">
                    <a:solidFill>
                      <a:schemeClr val="bg1"/>
                    </a:solidFill>
                    <a:latin typeface="Calibri" panose="020F0502020204030204" pitchFamily="34" charset="0"/>
                    <a:sym typeface="Symbol" pitchFamily="18" charset="2"/>
                  </a:rPr>
                  <a:t>Similar theorems exist for many other pursuit algorithms</a:t>
                </a:r>
                <a:endPara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0688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0426" y="3803927"/>
                <a:ext cx="2766274" cy="2237536"/>
              </a:xfrm>
              <a:prstGeom prst="rect">
                <a:avLst/>
              </a:prstGeom>
              <a:blipFill rotWithShape="1">
                <a:blip r:embed="rId3"/>
                <a:stretch>
                  <a:fillRect l="-3304" t="-4632" b="-408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372698" y="959165"/>
                <a:ext cx="7645890" cy="2666857"/>
              </a:xfrm>
              <a:prstGeom prst="roundRect">
                <a:avLst>
                  <a:gd name="adj" fmla="val 9079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>
                  <a:spcBef>
                    <a:spcPts val="0"/>
                  </a:spcBef>
                </a:pPr>
                <a:r>
                  <a:rPr lang="en-US" dirty="0" smtClean="0">
                    <a:solidFill>
                      <a:prstClr val="white"/>
                    </a:solidFill>
                    <a:latin typeface="Calibri" panose="020F0502020204030204" pitchFamily="34" charset="0"/>
                  </a:rPr>
                  <a:t>Theorem: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US" dirty="0" smtClean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Given</a:t>
                </a:r>
                <a:r>
                  <a:rPr lang="en-US" b="0" dirty="0" smtClean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a noisy signal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y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b="1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𝐃</m:t>
                    </m:r>
                    <m:r>
                      <m:rPr>
                        <m:sty m:val="p"/>
                      </m:rPr>
                      <a:rPr lang="el-GR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α</m:t>
                    </m:r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v</m:t>
                    </m:r>
                  </m:oMath>
                </a14:m>
                <a:r>
                  <a:rPr lang="en-US" b="0" dirty="0" smtClean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v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ε</m:t>
                    </m:r>
                  </m:oMath>
                </a14:m>
                <a:r>
                  <a:rPr lang="en-US" b="0" dirty="0" smtClean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r>
                  <a:rPr lang="en-US" b="0" dirty="0" smtClean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is sufficiently sparse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, </m:t>
                    </m:r>
                  </m:oMath>
                </a14:m>
                <a:r>
                  <a:rPr lang="en-US" b="0" dirty="0" smtClean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pPr algn="l">
                  <a:spcBef>
                    <a:spcPts val="0"/>
                  </a:spcBef>
                </a:pPr>
                <a:endParaRPr lang="en-US" sz="3600" b="0" dirty="0" smtClean="0">
                  <a:solidFill>
                    <a:schemeClr val="bg1">
                      <a:lumMod val="50000"/>
                    </a:schemeClr>
                  </a:solidFill>
                  <a:latin typeface="Calibri" panose="020F0502020204030204" pitchFamily="34" charset="0"/>
                </a:endParaRPr>
              </a:p>
              <a:p>
                <a:pPr algn="l">
                  <a:spcBef>
                    <a:spcPts val="0"/>
                  </a:spcBef>
                </a:pPr>
                <a:r>
                  <a:rPr lang="en-US" dirty="0" smtClean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then Basis-Pursuit</a:t>
                </a:r>
                <a:r>
                  <a:rPr lang="en-US" b="0" dirty="0" smtClean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: </a:t>
                </a:r>
                <a:r>
                  <a:rPr lang="he-IL" b="0" dirty="0" smtClean="0">
                    <a:solidFill>
                      <a:schemeClr val="bg1">
                        <a:lumMod val="50000"/>
                      </a:schemeClr>
                    </a:solidFill>
                    <a:latin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e-IL" b="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he-IL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min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he-IL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sub>
                        </m:sSub>
                        <m:r>
                          <a:rPr lang="he-IL" b="0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he-IL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e>
                        </m:d>
                      </m:e>
                      <m:sub>
                        <m:r>
                          <a:rPr lang="he-IL" b="0" i="0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s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.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t</m:t>
                    </m:r>
                    <m:r>
                      <a:rPr lang="en-US" b="0" i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.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US" b="0" i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𝐃</m:t>
                            </m:r>
                            <m:r>
                              <m:rPr>
                                <m:sty m:val="p"/>
                              </m:rPr>
                              <a:rPr lang="el-GR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  <m: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y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≤</m:t>
                    </m:r>
                  </m:oMath>
                </a14:m>
                <a:r>
                  <a:rPr lang="en-US" b="0" dirty="0">
                    <a:solidFill>
                      <a:schemeClr val="bg1">
                        <a:lumMod val="50000"/>
                      </a:schemeClr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solidFill>
                          <a:schemeClr val="bg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ε</m:t>
                    </m:r>
                  </m:oMath>
                </a14:m>
                <a:endParaRPr lang="he-IL" b="0" dirty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algn="l">
                  <a:spcBef>
                    <a:spcPts val="0"/>
                  </a:spcBef>
                </a:pPr>
                <a:r>
                  <a:rPr lang="en-US" dirty="0" smtClean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leads to a stable resul</a:t>
                </a:r>
                <a:r>
                  <a:rPr lang="en-US" b="0" dirty="0" smtClean="0">
                    <a:solidFill>
                      <a:srgbClr val="FFC000"/>
                    </a:solidFill>
                    <a:latin typeface="Calibri" panose="020F0502020204030204" pitchFamily="34" charset="0"/>
                  </a:rPr>
                  <a:t>t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he-IL" b="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el-GR" b="0">
                                    <a:solidFill>
                                      <a:srgbClr val="FFC000"/>
                                    </a:solidFill>
                                    <a:latin typeface="Cambria Math"/>
                                    <a:ea typeface="Cambria Math"/>
                                  </a:rPr>
                                  <m:t>α</m:t>
                                </m:r>
                              </m:e>
                            </m:acc>
                            <m:r>
                              <a:rPr lang="en-US" b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b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α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solidFill>
                          <a:srgbClr val="FFC000"/>
                        </a:solidFill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μ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  <a:ea typeface="Cambria Math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he-IL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>
                                        <a:solidFill>
                                          <a:srgbClr val="FFC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α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b="0" i="1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0" i="1" smtClean="0">
                                <a:solidFill>
                                  <a:srgbClr val="FFC000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</m:den>
                    </m:f>
                  </m:oMath>
                </a14:m>
                <a:endParaRPr lang="en-US" b="0" dirty="0">
                  <a:solidFill>
                    <a:srgbClr val="FFC000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698" y="959165"/>
                <a:ext cx="7645890" cy="2666857"/>
              </a:xfrm>
              <a:prstGeom prst="roundRect">
                <a:avLst>
                  <a:gd name="adj" fmla="val 9079"/>
                </a:avLst>
              </a:prstGeom>
              <a:blipFill rotWithShape="1">
                <a:blip r:embed="rId4"/>
                <a:stretch>
                  <a:fillRect l="-319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reeform 28"/>
          <p:cNvSpPr>
            <a:spLocks/>
          </p:cNvSpPr>
          <p:nvPr/>
        </p:nvSpPr>
        <p:spPr bwMode="auto">
          <a:xfrm flipH="1">
            <a:off x="416369" y="1900200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 smtClean="0">
              <a:solidFill>
                <a:srgbClr val="000000"/>
              </a:solidFill>
            </a:endParaRPr>
          </a:p>
        </p:txBody>
      </p:sp>
      <p:sp>
        <p:nvSpPr>
          <p:cNvPr id="12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609473" y="3577009"/>
            <a:ext cx="462339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 smtClean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Donoho, Elad &amp; </a:t>
            </a:r>
            <a:r>
              <a:rPr lang="en-US" sz="1600" b="0" dirty="0" err="1" smtClean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Temlyakov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 (‘06)</a:t>
            </a:r>
            <a:endParaRPr lang="en-US" sz="1600" b="0" dirty="0">
              <a:solidFill>
                <a:srgbClr val="00CCFF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48303" y="4291160"/>
                <a:ext cx="4459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he-IL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b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α</m:t>
                          </m:r>
                        </m:e>
                      </m:acc>
                    </m:oMath>
                  </m:oMathPara>
                </a14:m>
                <a:endParaRPr lang="he-IL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8303" y="4291160"/>
                <a:ext cx="445955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5479" t="-1316" r="-411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962562" y="1473863"/>
                <a:ext cx="2671436" cy="922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𝛂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b="1">
                          <a:solidFill>
                            <a:srgbClr val="FFC000"/>
                          </a:solidFill>
                          <a:latin typeface="Cambria Math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FFC000"/>
                                  </a:solidFill>
                                  <a:latin typeface="Cambria Math"/>
                                  <a:ea typeface="Cambria Math"/>
                                </a:rPr>
                                <m:t>𝛍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he-IL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562" y="1473863"/>
                <a:ext cx="2671436" cy="9221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"/>
          <p:cNvSpPr>
            <a:spLocks noChangeArrowheads="1"/>
          </p:cNvSpPr>
          <p:nvPr/>
        </p:nvSpPr>
        <p:spPr bwMode="auto">
          <a:xfrm>
            <a:off x="110000" y="4280667"/>
            <a:ext cx="1477139" cy="1404371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65405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28499" y="5081410"/>
            <a:ext cx="67916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0" dirty="0" smtClean="0">
                <a:solidFill>
                  <a:srgbClr val="FFC000"/>
                </a:solidFill>
                <a:latin typeface="Monotype Corsiva" panose="03010101010201010101" pitchFamily="66" charset="0"/>
                <a:cs typeface="FrankRuehl" pitchFamily="2" charset="-79"/>
                <a:sym typeface="Symbol" pitchFamily="18" charset="2"/>
              </a:rPr>
              <a:t>M</a:t>
            </a:r>
            <a:endParaRPr lang="en-US" sz="4400" b="0" dirty="0">
              <a:solidFill>
                <a:srgbClr val="FFC000"/>
              </a:solidFill>
              <a:latin typeface="Calibri" panose="020F0502020204030204" pitchFamily="34" charset="0"/>
              <a:cs typeface="FrankRuehl" pitchFamily="2" charset="-79"/>
              <a:sym typeface="Symbol" pitchFamily="18" charset="2"/>
            </a:endParaRPr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922188" y="4177375"/>
            <a:ext cx="10149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945791" y="4125613"/>
            <a:ext cx="66087" cy="43253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115" name="Text Box 60"/>
          <p:cNvSpPr txBox="1">
            <a:spLocks noChangeArrowheads="1"/>
          </p:cNvSpPr>
          <p:nvPr/>
        </p:nvSpPr>
        <p:spPr bwMode="auto">
          <a:xfrm>
            <a:off x="274461" y="5082886"/>
            <a:ext cx="901621" cy="2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1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p:grpSp>
        <p:nvGrpSpPr>
          <p:cNvPr id="78" name="Group 67"/>
          <p:cNvGrpSpPr>
            <a:grpSpLocks/>
          </p:cNvGrpSpPr>
          <p:nvPr/>
        </p:nvGrpSpPr>
        <p:grpSpPr bwMode="auto">
          <a:xfrm>
            <a:off x="1374514" y="4352833"/>
            <a:ext cx="101491" cy="1043442"/>
            <a:chOff x="2046" y="1611"/>
            <a:chExt cx="172" cy="1435"/>
          </a:xfrm>
        </p:grpSpPr>
        <p:sp>
          <p:nvSpPr>
            <p:cNvPr id="79" name="AutoShape 68"/>
            <p:cNvSpPr>
              <a:spLocks noChangeArrowheads="1"/>
            </p:cNvSpPr>
            <p:nvPr/>
          </p:nvSpPr>
          <p:spPr bwMode="auto">
            <a:xfrm>
              <a:off x="2046" y="1615"/>
              <a:ext cx="172" cy="1428"/>
            </a:xfrm>
            <a:prstGeom prst="bracketPair">
              <a:avLst>
                <a:gd name="adj" fmla="val 16778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grpSp>
          <p:nvGrpSpPr>
            <p:cNvPr id="80" name="Group 69"/>
            <p:cNvGrpSpPr>
              <a:grpSpLocks/>
            </p:cNvGrpSpPr>
            <p:nvPr/>
          </p:nvGrpSpPr>
          <p:grpSpPr bwMode="auto">
            <a:xfrm>
              <a:off x="2107" y="1611"/>
              <a:ext cx="56" cy="1435"/>
              <a:chOff x="2382" y="1541"/>
              <a:chExt cx="56" cy="1435"/>
            </a:xfrm>
          </p:grpSpPr>
          <p:sp>
            <p:nvSpPr>
              <p:cNvPr id="81" name="Rectangle 70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82" name="Group 71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98" name="Line 72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9" name="Line 73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0" name="Line 74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1" name="Line 75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2" name="Line 76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3" name="Line 77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4" name="Line 78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5" name="Line 79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6" name="Line 80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7" name="Line 81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8" name="Line 82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09" name="Line 83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0" name="Line 84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1" name="Line 85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112" name="Line 86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3" name="Rectangle 87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84" name="Group 88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88" name="Line 89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89" name="Line 90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0" name="Line 91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1" name="Line 92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2" name="Line 93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3" name="Line 94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4" name="Line 95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5" name="Line 96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6" name="Line 97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97" name="Line 98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100" b="0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85" name="Rectangle 99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86" name="Rectangle 100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87" name="Rectangle 101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54" name="Rectangle 103"/>
          <p:cNvSpPr>
            <a:spLocks noChangeArrowheads="1"/>
          </p:cNvSpPr>
          <p:nvPr/>
        </p:nvSpPr>
        <p:spPr bwMode="auto">
          <a:xfrm>
            <a:off x="945201" y="4049034"/>
            <a:ext cx="66087" cy="121959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55" name="AutoShape 106"/>
          <p:cNvSpPr>
            <a:spLocks noChangeArrowheads="1"/>
          </p:cNvSpPr>
          <p:nvPr/>
        </p:nvSpPr>
        <p:spPr bwMode="auto">
          <a:xfrm>
            <a:off x="1890741" y="4077555"/>
            <a:ext cx="101491" cy="597032"/>
          </a:xfrm>
          <a:prstGeom prst="bracketPair">
            <a:avLst>
              <a:gd name="adj" fmla="val 16778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sp>
        <p:nvSpPr>
          <p:cNvPr id="56" name="Rectangle 107"/>
          <p:cNvSpPr>
            <a:spLocks noChangeArrowheads="1"/>
          </p:cNvSpPr>
          <p:nvPr/>
        </p:nvSpPr>
        <p:spPr bwMode="auto">
          <a:xfrm>
            <a:off x="1926735" y="4074719"/>
            <a:ext cx="32454" cy="60412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p:grpSp>
        <p:nvGrpSpPr>
          <p:cNvPr id="57" name="Group 108"/>
          <p:cNvGrpSpPr>
            <a:grpSpLocks/>
          </p:cNvGrpSpPr>
          <p:nvPr/>
        </p:nvGrpSpPr>
        <p:grpSpPr bwMode="auto">
          <a:xfrm>
            <a:off x="1911393" y="4114427"/>
            <a:ext cx="46615" cy="524708"/>
            <a:chOff x="3572" y="2543"/>
            <a:chExt cx="1496" cy="740"/>
          </a:xfrm>
        </p:grpSpPr>
        <p:sp>
          <p:nvSpPr>
            <p:cNvPr id="62" name="Line 10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3" name="Line 11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4" name="Line 11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5" name="Line 11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6" name="Line 11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7" name="Line 11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8" name="Line 11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69" name="Line 11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0" name="Line 11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1" name="Line 11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2" name="Line 11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3" name="Line 12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4" name="Line 12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5" name="Line 12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76" name="Line 12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</p:grpSp>
      <p:sp>
        <p:nvSpPr>
          <p:cNvPr id="58" name="AutoShape 124"/>
          <p:cNvSpPr>
            <a:spLocks noChangeArrowheads="1"/>
          </p:cNvSpPr>
          <p:nvPr/>
        </p:nvSpPr>
        <p:spPr bwMode="auto">
          <a:xfrm>
            <a:off x="1646456" y="4786257"/>
            <a:ext cx="713281" cy="282917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159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960722" y="4036499"/>
                <a:ext cx="418704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x</m:t>
                      </m:r>
                    </m:oMath>
                  </m:oMathPara>
                </a14:m>
                <a:endParaRPr lang="he-IL" sz="28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722" y="4036499"/>
                <a:ext cx="418704" cy="4616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274588" y="5296940"/>
                <a:ext cx="403184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he-IL" i="0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α</m:t>
                      </m:r>
                    </m:oMath>
                  </m:oMathPara>
                </a14:m>
                <a:endParaRPr lang="he-IL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4588" y="5296940"/>
                <a:ext cx="403184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208228" y="4355278"/>
            <a:ext cx="1127520" cy="683851"/>
            <a:chOff x="267542" y="4591216"/>
            <a:chExt cx="944534" cy="615265"/>
          </a:xfrm>
        </p:grpSpPr>
        <p:sp>
          <p:nvSpPr>
            <p:cNvPr id="113" name="AutoShape 15"/>
            <p:cNvSpPr>
              <a:spLocks noChangeArrowheads="1"/>
            </p:cNvSpPr>
            <p:nvPr/>
          </p:nvSpPr>
          <p:spPr bwMode="auto">
            <a:xfrm>
              <a:off x="267542" y="4591216"/>
              <a:ext cx="944534" cy="615265"/>
            </a:xfrm>
            <a:prstGeom prst="bracketPair">
              <a:avLst>
                <a:gd name="adj" fmla="val 4463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grpSp>
          <p:nvGrpSpPr>
            <p:cNvPr id="114" name="Group 17"/>
            <p:cNvGrpSpPr>
              <a:grpSpLocks/>
            </p:cNvGrpSpPr>
            <p:nvPr/>
          </p:nvGrpSpPr>
          <p:grpSpPr bwMode="auto">
            <a:xfrm>
              <a:off x="292753" y="4600041"/>
              <a:ext cx="885689" cy="601996"/>
              <a:chOff x="895" y="1132"/>
              <a:chExt cx="1501" cy="849"/>
            </a:xfrm>
          </p:grpSpPr>
          <p:sp>
            <p:nvSpPr>
              <p:cNvPr id="116" name="Rectangle 18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17" name="Rectangle 19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18" name="Rectangle 20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19" name="Rectangle 21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0" name="Rectangle 22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1" name="Rectangle 23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2" name="Rectangle 24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3" name="Rectangle 25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4" name="Rectangle 26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5" name="Rectangle 27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6" name="Rectangle 28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7" name="Rectangle 29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8" name="Rectangle 30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29" name="Rectangle 31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0" name="Rectangle 32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1" name="Rectangle 33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2" name="Rectangle 34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3" name="Rectangle 35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4" name="Rectangle 36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5" name="Rectangle 37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6" name="Rectangle 38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7" name="Rectangle 39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8" name="Rectangle 40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39" name="Rectangle 41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0" name="Rectangle 42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1" name="Rectangle 43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2" name="Rectangle 44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3" name="Line 45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4" name="Line 46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5" name="Line 47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6" name="Line 48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7" name="Line 49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8" name="Line 50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49" name="Line 51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0" name="Line 52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1" name="Line 53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2" name="Line 54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3" name="Line 55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4" name="Line 56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5" name="Line 57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6" name="Line 58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57" name="Line 59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480725" y="4637384"/>
                  <a:ext cx="542135" cy="523220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0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𝐃</m:t>
                        </m:r>
                      </m:oMath>
                    </m:oMathPara>
                  </a14:m>
                  <a:endParaRPr lang="he-IL" sz="16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5" y="4637384"/>
                  <a:ext cx="542135" cy="52322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2295299" y="4095338"/>
            <a:ext cx="1448783" cy="1955382"/>
            <a:chOff x="2295299" y="4095338"/>
            <a:chExt cx="1448783" cy="1955382"/>
          </a:xfrm>
        </p:grpSpPr>
        <p:sp>
          <p:nvSpPr>
            <p:cNvPr id="158" name="AutoShape 124"/>
            <p:cNvSpPr>
              <a:spLocks noChangeArrowheads="1"/>
            </p:cNvSpPr>
            <p:nvPr/>
          </p:nvSpPr>
          <p:spPr bwMode="auto">
            <a:xfrm rot="16200000">
              <a:off x="2308866" y="5216610"/>
              <a:ext cx="509653" cy="282917"/>
            </a:xfrm>
            <a:prstGeom prst="rightArrow">
              <a:avLst>
                <a:gd name="adj1" fmla="val 53944"/>
                <a:gd name="adj2" fmla="val 49124"/>
              </a:avLst>
            </a:prstGeom>
            <a:solidFill>
              <a:srgbClr val="DDDDDD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159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2" name="Oval 1"/>
            <p:cNvSpPr/>
            <p:nvPr/>
          </p:nvSpPr>
          <p:spPr bwMode="auto">
            <a:xfrm>
              <a:off x="2364278" y="4724711"/>
              <a:ext cx="442301" cy="396656"/>
            </a:xfrm>
            <a:prstGeom prst="ellipse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159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he-IL" sz="1100" b="0">
                <a:latin typeface="Calibri" panose="020F0502020204030204" pitchFamily="34" charset="0"/>
              </a:endParaRPr>
            </a:p>
          </p:txBody>
        </p:sp>
        <p:sp>
          <p:nvSpPr>
            <p:cNvPr id="159" name="AutoShape 106"/>
            <p:cNvSpPr>
              <a:spLocks noChangeArrowheads="1"/>
            </p:cNvSpPr>
            <p:nvPr/>
          </p:nvSpPr>
          <p:spPr bwMode="auto">
            <a:xfrm>
              <a:off x="2295299" y="5122638"/>
              <a:ext cx="101491" cy="597032"/>
            </a:xfrm>
            <a:prstGeom prst="bracketPair">
              <a:avLst>
                <a:gd name="adj" fmla="val 16778"/>
              </a:avLst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sp>
          <p:nvSpPr>
            <p:cNvPr id="160" name="Rectangle 107"/>
            <p:cNvSpPr>
              <a:spLocks noChangeArrowheads="1"/>
            </p:cNvSpPr>
            <p:nvPr/>
          </p:nvSpPr>
          <p:spPr bwMode="auto">
            <a:xfrm>
              <a:off x="2331293" y="5119802"/>
              <a:ext cx="32454" cy="604123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p:grpSp>
          <p:nvGrpSpPr>
            <p:cNvPr id="161" name="Group 108"/>
            <p:cNvGrpSpPr>
              <a:grpSpLocks/>
            </p:cNvGrpSpPr>
            <p:nvPr/>
          </p:nvGrpSpPr>
          <p:grpSpPr bwMode="auto">
            <a:xfrm>
              <a:off x="2315951" y="5159510"/>
              <a:ext cx="46615" cy="524708"/>
              <a:chOff x="3572" y="2543"/>
              <a:chExt cx="1496" cy="740"/>
            </a:xfrm>
          </p:grpSpPr>
          <p:sp>
            <p:nvSpPr>
              <p:cNvPr id="162" name="Line 10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3" name="Line 11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4" name="Line 11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5" name="Line 11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6" name="Line 11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7" name="Line 11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8" name="Line 11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69" name="Line 11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0" name="Line 11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1" name="Line 11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2" name="Line 11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3" name="Line 12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4" name="Line 12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5" name="Line 12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176" name="Line 12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2388000" y="4683619"/>
              <a:ext cx="359394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+</a:t>
              </a:r>
              <a:endParaRPr lang="he-IL" dirty="0">
                <a:solidFill>
                  <a:schemeClr val="bg1"/>
                </a:solidFill>
              </a:endParaRPr>
            </a:p>
          </p:txBody>
        </p:sp>
        <p:sp>
          <p:nvSpPr>
            <p:cNvPr id="178" name="AutoShape 124"/>
            <p:cNvSpPr>
              <a:spLocks noChangeArrowheads="1"/>
            </p:cNvSpPr>
            <p:nvPr/>
          </p:nvSpPr>
          <p:spPr bwMode="auto">
            <a:xfrm>
              <a:off x="2805359" y="4786257"/>
              <a:ext cx="713281" cy="282917"/>
            </a:xfrm>
            <a:prstGeom prst="rightArrow">
              <a:avLst>
                <a:gd name="adj1" fmla="val 53944"/>
                <a:gd name="adj2" fmla="val 49124"/>
              </a:avLst>
            </a:prstGeom>
            <a:solidFill>
              <a:srgbClr val="DDDDDD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215900" prstMaterial="legacyMatte">
              <a:bevelT w="13500" h="13500" prst="angle"/>
              <a:bevelB w="13500" h="13500" prst="angle"/>
              <a:extrusionClr>
                <a:srgbClr val="DDDDDD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 sz="1100" b="0">
                <a:latin typeface="Calibri" panose="020F050202020403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7" name="TextBox 196"/>
                <p:cNvSpPr txBox="1"/>
                <p:nvPr/>
              </p:nvSpPr>
              <p:spPr>
                <a:xfrm>
                  <a:off x="2843608" y="4240869"/>
                  <a:ext cx="425116" cy="461665"/>
                </a:xfrm>
                <a:prstGeom prst="rect">
                  <a:avLst/>
                </a:prstGeom>
                <a:noFill/>
              </p:spPr>
              <p:txBody>
                <a:bodyPr wrap="none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y</m:t>
                        </m:r>
                      </m:oMath>
                    </m:oMathPara>
                  </a14:m>
                  <a:endParaRPr lang="he-IL" sz="2800" b="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97" name="TextBox 1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3608" y="4240869"/>
                  <a:ext cx="425116" cy="461665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2857" b="-13333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oup 7"/>
            <p:cNvGrpSpPr/>
            <p:nvPr/>
          </p:nvGrpSpPr>
          <p:grpSpPr>
            <a:xfrm>
              <a:off x="3227368" y="4095338"/>
              <a:ext cx="101491" cy="603700"/>
              <a:chOff x="3227368" y="4230088"/>
              <a:chExt cx="101491" cy="603700"/>
            </a:xfrm>
          </p:grpSpPr>
          <p:sp>
            <p:nvSpPr>
              <p:cNvPr id="179" name="AutoShape 106"/>
              <p:cNvSpPr>
                <a:spLocks noChangeArrowheads="1"/>
              </p:cNvSpPr>
              <p:nvPr/>
            </p:nvSpPr>
            <p:spPr bwMode="auto">
              <a:xfrm>
                <a:off x="3227368" y="4230150"/>
                <a:ext cx="101491" cy="597032"/>
              </a:xfrm>
              <a:prstGeom prst="bracketPair">
                <a:avLst>
                  <a:gd name="adj" fmla="val 16778"/>
                </a:avLst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100" b="0">
                  <a:latin typeface="Calibri" panose="020F0502020204030204" pitchFamily="34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3264426" y="4380788"/>
                <a:ext cx="32400" cy="38570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3264426" y="4418463"/>
                <a:ext cx="32400" cy="3857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3264426" y="4456138"/>
                <a:ext cx="32400" cy="38570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3264426" y="4493813"/>
                <a:ext cx="32400" cy="3857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3264426" y="4531488"/>
                <a:ext cx="32400" cy="3857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3264426" y="4569163"/>
                <a:ext cx="32400" cy="38570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3264426" y="4606838"/>
                <a:ext cx="32400" cy="3857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3264426" y="4644513"/>
                <a:ext cx="32400" cy="38570"/>
              </a:xfrm>
              <a:prstGeom prst="rect">
                <a:avLst/>
              </a:prstGeom>
              <a:solidFill>
                <a:srgbClr val="00B0F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3264426" y="4682188"/>
                <a:ext cx="32400" cy="3857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3264426" y="4719863"/>
                <a:ext cx="32400" cy="38570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3264426" y="4757538"/>
                <a:ext cx="32400" cy="38570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3264426" y="4795218"/>
                <a:ext cx="32400" cy="3857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3264426" y="4230088"/>
                <a:ext cx="32400" cy="38570"/>
              </a:xfrm>
              <a:prstGeom prst="rect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3264426" y="4267763"/>
                <a:ext cx="32400" cy="38570"/>
              </a:xfrm>
              <a:prstGeom prst="rect">
                <a:avLst/>
              </a:prstGeom>
              <a:solidFill>
                <a:srgbClr val="C00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3264426" y="4305438"/>
                <a:ext cx="32400" cy="38570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3264426" y="4343113"/>
                <a:ext cx="32400" cy="38570"/>
              </a:xfrm>
              <a:prstGeom prst="rect">
                <a:avLst/>
              </a:prstGeom>
              <a:solidFill>
                <a:srgbClr val="92D05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e-I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312857" y="5589055"/>
                  <a:ext cx="1431225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he-IL" b="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v</m:t>
                                </m:r>
                              </m:e>
                            </m:d>
                          </m:e>
                          <m:sub>
                            <m:r>
                              <a:rPr lang="en-US" b="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bg1"/>
                            </a:solidFill>
                            <a:latin typeface="Cambria Math"/>
                            <a:ea typeface="Cambria Math"/>
                          </a:rPr>
                          <m:t>ε</m:t>
                        </m:r>
                      </m:oMath>
                    </m:oMathPara>
                  </a14:m>
                  <a:endParaRPr lang="he-IL" b="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2857" y="5589055"/>
                  <a:ext cx="1431225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263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Rectangle 4"/>
              <p:cNvSpPr>
                <a:spLocks noChangeArrowheads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solidFill>
                <a:srgbClr val="5F5F5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654050" prstMaterial="legacyMatte">
                <a:bevelT w="13500" h="13500" prst="angle"/>
                <a:bevelB w="13500" h="13500" prst="angle"/>
                <a:extrusionClr>
                  <a:srgbClr val="5F5F5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000" b="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000" b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 </m:t>
                      </m:r>
                    </m:oMath>
                  </m:oMathPara>
                </a14:m>
                <a:endParaRPr lang="en-US" sz="2000" b="0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en-US" sz="20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bg1"/>
                          </a:solidFill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0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98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7" name="Rectangle 4"/>
              <p:cNvSpPr>
                <a:spLocks noChangeArrowheads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solidFill>
                <a:srgbClr val="5F5F5F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654050" prstMaterial="legacyMatte">
                <a:bevelT w="13500" h="13500" prst="angle"/>
                <a:bevelB w="13500" h="13500" prst="angle"/>
                <a:extrusionClr>
                  <a:srgbClr val="5F5F5F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e-IL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sub>
                          </m:sSub>
                          <m:r>
                            <a:rPr lang="he-IL" sz="2000" b="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e-IL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</m:e>
                          </m:d>
                        </m:e>
                        <m:sub>
                          <m:r>
                            <a:rPr lang="he-IL" sz="20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s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t</m:t>
                      </m:r>
                      <m: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</a:rPr>
                        <m:t>. </m:t>
                      </m:r>
                    </m:oMath>
                  </m:oMathPara>
                </a14:m>
                <a:endParaRPr lang="en-US" sz="2000" b="0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he-IL" sz="20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  <m:r>
                                <m:rPr>
                                  <m:sty m:val="p"/>
                                </m:rPr>
                                <a:rPr lang="el-GR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α</m:t>
                              </m:r>
                              <m: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y</m:t>
                              </m:r>
                            </m:e>
                          </m:d>
                        </m:e>
                        <m:sub>
                          <m:r>
                            <a:rPr lang="en-US" sz="20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b="0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nor/>
                        </m:rPr>
                        <a:rPr lang="en-US" sz="2000" b="0" dirty="0">
                          <a:solidFill>
                            <a:schemeClr val="bg1"/>
                          </a:solidFill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ε</m:t>
                      </m:r>
                    </m:oMath>
                  </m:oMathPara>
                </a14:m>
                <a:endParaRPr lang="he-IL" sz="2000" b="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11055" y="4321388"/>
                <a:ext cx="1910250" cy="14043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9525"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9" name="AutoShape 124"/>
          <p:cNvSpPr>
            <a:spLocks noChangeArrowheads="1"/>
          </p:cNvSpPr>
          <p:nvPr/>
        </p:nvSpPr>
        <p:spPr bwMode="auto">
          <a:xfrm>
            <a:off x="5462408" y="4793035"/>
            <a:ext cx="713281" cy="282917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2159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endParaRPr lang="en-US" sz="1100" b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29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884" grpId="0" uiExpand="1" build="p"/>
      <p:bldP spid="19" grpId="0" animBg="1"/>
      <p:bldP spid="20" grpId="0" animBg="1"/>
      <p:bldP spid="13" grpId="0"/>
      <p:bldP spid="4" grpId="0"/>
      <p:bldP spid="9" grpId="0"/>
      <p:bldP spid="198" grpId="0" animBg="1"/>
      <p:bldP spid="177" grpId="0" animBg="1"/>
      <p:bldP spid="177" grpId="1" animBg="1"/>
      <p:bldP spid="1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4244EFD-DF40-4831-A75A-69DA98699F4C}" type="slidenum">
              <a:rPr lang="he-IL" smtClean="0">
                <a:latin typeface="Calibri" panose="020F0502020204030204" pitchFamily="34" charset="0"/>
              </a:rPr>
              <a:pPr/>
              <a:t>22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1331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3322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3323" name="AutoShape 9"/>
            <p:cNvCxnSpPr>
              <a:cxnSpLocks noChangeShapeType="1"/>
              <a:stCxn id="13332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4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3325" name="AutoShape 11"/>
            <p:cNvCxnSpPr>
              <a:cxnSpLocks noChangeShapeType="1"/>
              <a:endCxn id="13324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6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3327" name="AutoShape 13"/>
            <p:cNvCxnSpPr>
              <a:cxnSpLocks noChangeShapeType="1"/>
              <a:stCxn id="13336" idx="0"/>
              <a:endCxn id="13332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28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3329" name="AutoShape 15"/>
            <p:cNvCxnSpPr>
              <a:cxnSpLocks noChangeShapeType="1"/>
              <a:endCxn id="13328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30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3331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3332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3333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3334" name="AutoShape 20"/>
            <p:cNvCxnSpPr>
              <a:cxnSpLocks noChangeShapeType="1"/>
              <a:stCxn id="13330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3335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3336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3337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3338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3320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06363" y="1332658"/>
            <a:ext cx="6719887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2: Given a family of signals, how do                      we find the dictionary to represent it well?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lution: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arn!</a:t>
            </a:r>
            <a:r>
              <a:rPr lang="en-US" b="0" dirty="0">
                <a:solidFill>
                  <a:srgbClr val="FFFF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ather a large set of                                signals (many thousands), and find the                                                          dictionary that </a:t>
            </a:r>
            <a:r>
              <a:rPr lang="en-US" b="0" dirty="0" err="1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parsifies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m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ch algorithms were developed in the                               past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ears (e.g., K-SVD), and their                          performance is surprisingly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od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ill not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scuss this matter further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this talk due to lack of time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138996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98FC29A-C81E-4EDB-8133-C72EC227DBB3}" type="slidenum">
              <a:rPr lang="he-IL" smtClean="0">
                <a:latin typeface="Calibri" panose="020F0502020204030204" pitchFamily="34" charset="0"/>
              </a:rPr>
              <a:pPr/>
              <a:t>23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14340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endParaRPr lang="en-US" sz="3600" b="0" dirty="0">
              <a:solidFill>
                <a:schemeClr val="bg1"/>
              </a:solidFill>
              <a:latin typeface="Monotype Corsiva" panose="03010101010201010101" pitchFamily="66" charset="0"/>
            </a:endParaRP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4346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4347" name="AutoShape 9"/>
            <p:cNvCxnSpPr>
              <a:cxnSpLocks noChangeShapeType="1"/>
              <a:stCxn id="14356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48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4349" name="AutoShape 11"/>
            <p:cNvCxnSpPr>
              <a:cxnSpLocks noChangeShapeType="1"/>
              <a:endCxn id="14348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0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4351" name="AutoShape 13"/>
            <p:cNvCxnSpPr>
              <a:cxnSpLocks noChangeShapeType="1"/>
              <a:stCxn id="14360" idx="0"/>
              <a:endCxn id="14356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2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4353" name="AutoShape 15"/>
            <p:cNvCxnSpPr>
              <a:cxnSpLocks noChangeShapeType="1"/>
              <a:endCxn id="14352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4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4355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4356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4357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b="0" dirty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4358" name="AutoShape 20"/>
            <p:cNvCxnSpPr>
              <a:cxnSpLocks noChangeShapeType="1"/>
              <a:stCxn id="14354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4359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4360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4361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4362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4344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65102" y="1299683"/>
            <a:ext cx="7250111" cy="4647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3: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hy is this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itable to                  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scribe various sources? e.g., Is it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od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or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ages? Audio? Stocks? … 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neral answer: Yes, this model is                                extremely effective in representing                                    various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urces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12800" lvl="1" indent="-355600" algn="l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retical answer: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lear connection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other models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812800" lvl="1" indent="-355600" algn="l">
              <a:spcBef>
                <a:spcPct val="50000"/>
              </a:spcBef>
              <a:buClr>
                <a:schemeClr val="bg1"/>
              </a:buClr>
              <a:buFont typeface="Wingdings" panose="05000000000000000000" pitchFamily="2" charset="2"/>
              <a:buChar char="§"/>
            </a:pPr>
            <a:r>
              <a:rPr lang="en-US" sz="2000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pirical answer: </a:t>
            </a: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 a large variety of signal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 image processing (and later machine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earning), this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s been shown to lead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state-of-the-art results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8664916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CA0503A-750A-4D83-839A-68DC8580F165}" type="slidenum">
              <a:rPr lang="he-IL" smtClean="0">
                <a:latin typeface="Calibri" panose="020F0502020204030204" pitchFamily="34" charset="0"/>
              </a:rPr>
              <a:pPr/>
              <a:t>24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1536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Difficulties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with </a:t>
            </a:r>
            <a:r>
              <a:rPr lang="en-US" sz="4800" b="0" dirty="0" err="1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8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?</a:t>
            </a:r>
            <a:endParaRPr lang="en-US" sz="36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508932" name="Text Box 4"/>
          <p:cNvSpPr txBox="1">
            <a:spLocks noChangeArrowheads="1"/>
          </p:cNvSpPr>
          <p:nvPr/>
        </p:nvSpPr>
        <p:spPr bwMode="auto">
          <a:xfrm>
            <a:off x="273051" y="1682741"/>
            <a:ext cx="7964487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1: Given an image patch, how 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n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e find its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atom decomposition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2: Given a family of signals,                                    how do we find the dictionary to                                        represent it well?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3: Is this model flexible                                      enough to describe various sources?                                 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.g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, Is it good for images? audio? …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 </a:t>
            </a:r>
          </a:p>
        </p:txBody>
      </p:sp>
      <p:sp>
        <p:nvSpPr>
          <p:cNvPr id="508933" name="Text Box 5"/>
          <p:cNvSpPr txBox="1">
            <a:spLocks noChangeArrowheads="1"/>
          </p:cNvSpPr>
          <p:nvPr/>
        </p:nvSpPr>
        <p:spPr bwMode="auto">
          <a:xfrm rot="-1177081">
            <a:off x="499350" y="2370816"/>
            <a:ext cx="4891087" cy="2354491"/>
          </a:xfrm>
          <a:prstGeom prst="rect">
            <a:avLst/>
          </a:prstGeom>
          <a:solidFill>
            <a:srgbClr val="FFFFFF">
              <a:alpha val="83920"/>
            </a:srgbClr>
          </a:solidFill>
          <a:ln w="127000" cmpd="tri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00" dirty="0">
              <a:latin typeface="Calibri" panose="020F0502020204030204" pitchFamily="34" charset="0"/>
              <a:cs typeface="Courier New" pitchFamily="49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Calibri" panose="020F0502020204030204" pitchFamily="34" charset="0"/>
                <a:cs typeface="Courier New" pitchFamily="49" charset="0"/>
              </a:rPr>
              <a:t>ALL ANSWERED POSITIVELY AND CONSTRUCTIVELY</a:t>
            </a:r>
          </a:p>
          <a:p>
            <a:pPr>
              <a:spcBef>
                <a:spcPct val="50000"/>
              </a:spcBef>
            </a:pPr>
            <a:endParaRPr lang="en-US" sz="1200" dirty="0">
              <a:latin typeface="Calibri" panose="020F0502020204030204" pitchFamily="34" charset="0"/>
              <a:cs typeface="Courier New" pitchFamily="49" charset="0"/>
            </a:endParaRPr>
          </a:p>
        </p:txBody>
      </p:sp>
      <p:pic>
        <p:nvPicPr>
          <p:cNvPr id="15368" name="Picture 6"/>
          <p:cNvPicPr>
            <a:picLocks noChangeAspect="1" noChangeArrowheads="1"/>
          </p:cNvPicPr>
          <p:nvPr/>
        </p:nvPicPr>
        <p:blipFill>
          <a:blip r:embed="rId3" cstate="print">
            <a:lum bright="-18000" contrast="-24000"/>
          </a:blip>
          <a:srcRect/>
          <a:stretch>
            <a:fillRect/>
          </a:stretch>
        </p:blipFill>
        <p:spPr bwMode="auto">
          <a:xfrm>
            <a:off x="5929313" y="3052763"/>
            <a:ext cx="2749550" cy="27019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167438" y="1587500"/>
            <a:ext cx="2352675" cy="4014788"/>
            <a:chOff x="3885" y="1000"/>
            <a:chExt cx="1482" cy="2529"/>
          </a:xfrm>
        </p:grpSpPr>
        <p:cxnSp>
          <p:nvCxnSpPr>
            <p:cNvPr id="15371" name="AutoShape 8"/>
            <p:cNvCxnSpPr>
              <a:cxnSpLocks noChangeShapeType="1"/>
            </p:cNvCxnSpPr>
            <p:nvPr/>
          </p:nvCxnSpPr>
          <p:spPr bwMode="auto">
            <a:xfrm rot="-5400000">
              <a:off x="4410" y="1294"/>
              <a:ext cx="346" cy="176"/>
            </a:xfrm>
            <a:prstGeom prst="bentConnector2">
              <a:avLst/>
            </a:prstGeom>
            <a:noFill/>
            <a:ln w="28575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5372" name="AutoShape 9"/>
            <p:cNvCxnSpPr>
              <a:cxnSpLocks noChangeShapeType="1"/>
              <a:stCxn id="15381" idx="0"/>
            </p:cNvCxnSpPr>
            <p:nvPr/>
          </p:nvCxnSpPr>
          <p:spPr bwMode="auto">
            <a:xfrm rot="5400000" flipH="1">
              <a:off x="4700" y="1323"/>
              <a:ext cx="203" cy="124"/>
            </a:xfrm>
            <a:prstGeom prst="bentConnector3">
              <a:avLst>
                <a:gd name="adj1" fmla="val 49755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3" name="AutoShape 10"/>
            <p:cNvSpPr>
              <a:spLocks noChangeArrowheads="1"/>
            </p:cNvSpPr>
            <p:nvPr/>
          </p:nvSpPr>
          <p:spPr bwMode="auto">
            <a:xfrm>
              <a:off x="4009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3333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5374" name="AutoShape 11"/>
            <p:cNvCxnSpPr>
              <a:cxnSpLocks noChangeShapeType="1"/>
              <a:endCxn id="15373" idx="3"/>
            </p:cNvCxnSpPr>
            <p:nvPr/>
          </p:nvCxnSpPr>
          <p:spPr bwMode="auto">
            <a:xfrm rot="-5400000">
              <a:off x="3859" y="1852"/>
              <a:ext cx="419" cy="149"/>
            </a:xfrm>
            <a:prstGeom prst="bentConnector3">
              <a:avLst>
                <a:gd name="adj1" fmla="val 49880"/>
              </a:avLst>
            </a:prstGeom>
            <a:noFill/>
            <a:ln w="57150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5" name="AutoShape 12"/>
            <p:cNvSpPr>
              <a:spLocks noChangeArrowheads="1"/>
            </p:cNvSpPr>
            <p:nvPr/>
          </p:nvSpPr>
          <p:spPr bwMode="auto">
            <a:xfrm>
              <a:off x="473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5376" name="AutoShape 13"/>
            <p:cNvCxnSpPr>
              <a:cxnSpLocks noChangeShapeType="1"/>
              <a:stCxn id="15385" idx="0"/>
              <a:endCxn id="15381" idx="2"/>
            </p:cNvCxnSpPr>
            <p:nvPr/>
          </p:nvCxnSpPr>
          <p:spPr bwMode="auto">
            <a:xfrm rot="5400000" flipH="1">
              <a:off x="4395" y="2167"/>
              <a:ext cx="1387" cy="449"/>
            </a:xfrm>
            <a:prstGeom prst="bentConnector3">
              <a:avLst>
                <a:gd name="adj1" fmla="val 49532"/>
              </a:avLst>
            </a:prstGeom>
            <a:noFill/>
            <a:ln w="57150">
              <a:solidFill>
                <a:srgbClr val="FF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7" name="AutoShape 14"/>
            <p:cNvSpPr>
              <a:spLocks noChangeArrowheads="1"/>
            </p:cNvSpPr>
            <p:nvPr/>
          </p:nvSpPr>
          <p:spPr bwMode="auto">
            <a:xfrm>
              <a:off x="4360" y="1475"/>
              <a:ext cx="267" cy="242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cxnSp>
          <p:nvCxnSpPr>
            <p:cNvPr id="15378" name="AutoShape 15"/>
            <p:cNvCxnSpPr>
              <a:cxnSpLocks noChangeShapeType="1"/>
              <a:endCxn id="15377" idx="3"/>
            </p:cNvCxnSpPr>
            <p:nvPr/>
          </p:nvCxnSpPr>
          <p:spPr bwMode="auto">
            <a:xfrm rot="-5400000">
              <a:off x="3443" y="2379"/>
              <a:ext cx="1714" cy="389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rgbClr val="00FF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79" name="Text Box 16"/>
            <p:cNvSpPr txBox="1">
              <a:spLocks noChangeArrowheads="1"/>
            </p:cNvSpPr>
            <p:nvPr/>
          </p:nvSpPr>
          <p:spPr bwMode="auto">
            <a:xfrm>
              <a:off x="3885" y="1482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1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5380" name="Text Box 17"/>
            <p:cNvSpPr txBox="1">
              <a:spLocks noChangeArrowheads="1"/>
            </p:cNvSpPr>
            <p:nvPr/>
          </p:nvSpPr>
          <p:spPr bwMode="auto">
            <a:xfrm>
              <a:off x="4253" y="1490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2</a:t>
              </a:r>
              <a:endParaRPr lang="el-GR" sz="1600" b="0" baseline="-25000">
                <a:solidFill>
                  <a:srgbClr val="FFFFFF"/>
                </a:solidFill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5381" name="Text Box 18"/>
            <p:cNvSpPr txBox="1">
              <a:spLocks noChangeArrowheads="1"/>
            </p:cNvSpPr>
            <p:nvPr/>
          </p:nvSpPr>
          <p:spPr bwMode="auto">
            <a:xfrm>
              <a:off x="4607" y="1486"/>
              <a:ext cx="51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 sz="1600" b="0">
                  <a:latin typeface="Calibri" panose="020F0502020204030204" pitchFamily="34" charset="0"/>
                  <a:cs typeface="Times New Roman" pitchFamily="18" charset="0"/>
                </a:rPr>
                <a:t>α</a:t>
              </a:r>
              <a:r>
                <a:rPr lang="en-US" sz="1600" b="0" baseline="-25000">
                  <a:latin typeface="Calibri" panose="020F0502020204030204" pitchFamily="34" charset="0"/>
                  <a:cs typeface="Times New Roman" pitchFamily="18" charset="0"/>
                </a:rPr>
                <a:t>3</a:t>
              </a:r>
              <a:endParaRPr lang="el-GR" sz="1600" b="0" baseline="-25000">
                <a:latin typeface="Calibri" panose="020F0502020204030204" pitchFamily="34" charset="0"/>
                <a:cs typeface="Times New Roman" pitchFamily="18" charset="0"/>
              </a:endParaRPr>
            </a:p>
          </p:txBody>
        </p:sp>
        <p:sp>
          <p:nvSpPr>
            <p:cNvPr id="15382" name="Text Box 19"/>
            <p:cNvSpPr txBox="1">
              <a:spLocks noChangeArrowheads="1"/>
            </p:cNvSpPr>
            <p:nvPr/>
          </p:nvSpPr>
          <p:spPr bwMode="auto">
            <a:xfrm>
              <a:off x="4686" y="1000"/>
              <a:ext cx="329" cy="288"/>
            </a:xfrm>
            <a:prstGeom prst="rect">
              <a:avLst/>
            </a:prstGeom>
            <a:solidFill>
              <a:srgbClr val="3333CC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l-GR">
                  <a:solidFill>
                    <a:srgbClr val="FFFFFF"/>
                  </a:solidFill>
                  <a:latin typeface="Calibri" panose="020F0502020204030204" pitchFamily="34" charset="0"/>
                  <a:cs typeface="Times New Roman" pitchFamily="18" charset="0"/>
                </a:rPr>
                <a:t>Σ</a:t>
              </a:r>
            </a:p>
          </p:txBody>
        </p:sp>
        <p:cxnSp>
          <p:nvCxnSpPr>
            <p:cNvPr id="15383" name="AutoShape 20"/>
            <p:cNvCxnSpPr>
              <a:cxnSpLocks noChangeShapeType="1"/>
              <a:stCxn id="15379" idx="0"/>
            </p:cNvCxnSpPr>
            <p:nvPr/>
          </p:nvCxnSpPr>
          <p:spPr bwMode="auto">
            <a:xfrm rot="-5400000">
              <a:off x="4248" y="1038"/>
              <a:ext cx="338" cy="549"/>
            </a:xfrm>
            <a:prstGeom prst="bentConnector2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5384" name="AutoShape 21"/>
            <p:cNvSpPr>
              <a:spLocks noChangeArrowheads="1"/>
            </p:cNvSpPr>
            <p:nvPr/>
          </p:nvSpPr>
          <p:spPr bwMode="auto">
            <a:xfrm>
              <a:off x="5010" y="1079"/>
              <a:ext cx="111" cy="106"/>
            </a:xfrm>
            <a:prstGeom prst="rightArrow">
              <a:avLst>
                <a:gd name="adj1" fmla="val 50000"/>
                <a:gd name="adj2" fmla="val 26179"/>
              </a:avLst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5385" name="Rectangle 22"/>
            <p:cNvSpPr>
              <a:spLocks noChangeArrowheads="1"/>
            </p:cNvSpPr>
            <p:nvPr/>
          </p:nvSpPr>
          <p:spPr bwMode="auto">
            <a:xfrm>
              <a:off x="5259" y="3097"/>
              <a:ext cx="108" cy="10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5386" name="Rectangle 23"/>
            <p:cNvSpPr>
              <a:spLocks noChangeArrowheads="1"/>
            </p:cNvSpPr>
            <p:nvPr/>
          </p:nvSpPr>
          <p:spPr bwMode="auto">
            <a:xfrm>
              <a:off x="4053" y="3421"/>
              <a:ext cx="108" cy="108"/>
            </a:xfrm>
            <a:prstGeom prst="rect">
              <a:avLst/>
            </a:prstGeom>
            <a:noFill/>
            <a:ln w="38100">
              <a:solidFill>
                <a:srgbClr val="00FF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15387" name="Rectangle 24"/>
            <p:cNvSpPr>
              <a:spLocks noChangeArrowheads="1"/>
            </p:cNvSpPr>
            <p:nvPr/>
          </p:nvSpPr>
          <p:spPr bwMode="auto">
            <a:xfrm>
              <a:off x="3944" y="2126"/>
              <a:ext cx="108" cy="109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pic>
        <p:nvPicPr>
          <p:cNvPr id="15370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37538" y="1681163"/>
            <a:ext cx="220662" cy="2206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</p:spPr>
      </p:pic>
      <p:sp>
        <p:nvSpPr>
          <p:cNvPr id="28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2496171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2" grpId="0" build="p"/>
      <p:bldP spid="50893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6188149" y="1235368"/>
            <a:ext cx="2836789" cy="2496659"/>
            <a:chOff x="5960140" y="3129429"/>
            <a:chExt cx="3117017" cy="2880360"/>
          </a:xfrm>
        </p:grpSpPr>
        <p:pic>
          <p:nvPicPr>
            <p:cNvPr id="26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8185"/>
            <a:stretch/>
          </p:blipFill>
          <p:spPr bwMode="auto">
            <a:xfrm>
              <a:off x="5960140" y="3129429"/>
              <a:ext cx="3117017" cy="2880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Down Arrow 26"/>
            <p:cNvSpPr/>
            <p:nvPr/>
          </p:nvSpPr>
          <p:spPr bwMode="auto">
            <a:xfrm flipV="1">
              <a:off x="8567919" y="3370217"/>
              <a:ext cx="164219" cy="223955"/>
            </a:xfrm>
            <a:prstGeom prst="downArrow">
              <a:avLst/>
            </a:prstGeom>
            <a:solidFill>
              <a:schemeClr val="tx1">
                <a:alpha val="58824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>
                <a:latin typeface="Calibri" panose="020F0502020204030204" pitchFamily="34" charset="0"/>
              </a:rPr>
              <a:pPr/>
              <a:t>25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14" name="Text Box 115"/>
          <p:cNvSpPr txBox="1">
            <a:spLocks noChangeArrowheads="1"/>
          </p:cNvSpPr>
          <p:nvPr/>
        </p:nvSpPr>
        <p:spPr bwMode="auto">
          <a:xfrm>
            <a:off x="0" y="1235076"/>
            <a:ext cx="6363335" cy="1708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800" b="0" dirty="0">
                <a:solidFill>
                  <a:srgbClr val="FFFFFF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  has a great success in signal &amp;</a:t>
            </a:r>
            <a:br>
              <a:rPr lang="en-US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b="0" dirty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image processing and machine learning tasks</a:t>
            </a:r>
          </a:p>
          <a:p>
            <a:pPr marL="342900" indent="-342900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In the past 8-9 years, many books were published on this and closely related fields</a:t>
            </a: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Calibri" panose="020F0502020204030204" pitchFamily="34" charset="0"/>
              </a:rPr>
              <a:t>Vardan Papyan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Calibri" panose="020F0502020204030204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Calibri" panose="020F0502020204030204" pitchFamily="34" charset="0"/>
              </a:rPr>
              <a:t>The Techn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30972760" y="3340069"/>
            <a:ext cx="33320285" cy="2608517"/>
            <a:chOff x="-30972760" y="3340069"/>
            <a:chExt cx="33320285" cy="2608517"/>
          </a:xfrm>
        </p:grpSpPr>
        <p:pic>
          <p:nvPicPr>
            <p:cNvPr id="9830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 l="1303"/>
            <a:stretch>
              <a:fillRect/>
            </a:stretch>
          </p:blipFill>
          <p:spPr bwMode="auto">
            <a:xfrm>
              <a:off x="180949" y="3340069"/>
              <a:ext cx="2166576" cy="256162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</p:pic>
        <p:grpSp>
          <p:nvGrpSpPr>
            <p:cNvPr id="2" name="Group 1"/>
            <p:cNvGrpSpPr/>
            <p:nvPr/>
          </p:nvGrpSpPr>
          <p:grpSpPr>
            <a:xfrm>
              <a:off x="-30972760" y="3340069"/>
              <a:ext cx="30899277" cy="2608517"/>
              <a:chOff x="-22123400" y="3340069"/>
              <a:chExt cx="30899277" cy="2608517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-22123400" y="3344378"/>
                <a:ext cx="24187172" cy="2599222"/>
                <a:chOff x="-4225206" y="1705730"/>
                <a:chExt cx="25122236" cy="3168000"/>
              </a:xfrm>
            </p:grpSpPr>
            <p:pic>
              <p:nvPicPr>
                <p:cNvPr id="10" name="Picture 2" descr="http://ecx.images-amazon.com/images/I/51xdoKSdUyL._SX328_BO1,204,203,200_.jpg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562249" y="1705730"/>
                  <a:ext cx="2095896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1" name="Picture 6" descr="http://ecx.images-amazon.com/images/I/51PSIs2-NBL._SX330_BO1,204,203,200_.jpg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265634" y="1705730"/>
                  <a:ext cx="2112000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2" name="Picture 10" descr="http://ecx.images-amazon.com/images/I/51Q6p6XXw3L._SX324_BO1,204,203,200_.jpg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8456" y="1705730"/>
                  <a:ext cx="2074776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3" name="Picture 8" descr="http://ecx.images-amazon.com/images/I/51ncu8xnluL._SX329_BO1,204,203,200_.jpg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974387" y="1705730"/>
                  <a:ext cx="2106632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5" name="Picture 4" descr="http://ecx.images-amazon.com/images/I/514fKlMG-9L._SX327_BO1,204,203,200_.jpg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699244" y="1705730"/>
                  <a:ext cx="209052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6" name="Picture 2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8842758" y="1705730"/>
                  <a:ext cx="2054272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7" name="Picture 2" descr="http://ecx.images-amazon.com/images/I/41KEdd0mmRL._SX339_BO1,204,203,200_.jpg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1901047" y="1705730"/>
                  <a:ext cx="216488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8" name="Picture 4" descr="http://ecx.images-amazon.com/images/I/51gTDRwLXWL._SX335_BO1,204,203,200_.jpg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-4225206" y="1705730"/>
                  <a:ext cx="2139544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9" name="Picture 6" descr="http://ecx.images-amazon.com/images/I/41pDb7FK2kL._SX339_BO1,204,203,200_.jpg"/>
                <p:cNvPicPr>
                  <a:picLocks noChangeAspect="1" noChangeArrowheads="1"/>
                </p:cNvPicPr>
                <p:nvPr/>
              </p:nvPicPr>
              <p:blipFill>
                <a:blip r:embed="rId1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349741" y="1705730"/>
                  <a:ext cx="216488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0" name="Picture 8" descr="http://ecx.images-amazon.com/images/I/41-hTxf2ryL._SX339_BO1,204,203,200_.jpg"/>
                <p:cNvPicPr>
                  <a:picLocks noChangeAspect="1" noChangeArrowheads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00238" y="1705730"/>
                  <a:ext cx="2164888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1" name="Picture 10" descr="http://ecx.images-amazon.com/images/I/41BHRNjgf4L._SX330_BO1,204,203,200_.jpg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07847" y="1705730"/>
                  <a:ext cx="2107776" cy="3168000"/>
                </a:xfrm>
                <a:prstGeom prst="rect">
                  <a:avLst/>
                </a:prstGeom>
                <a:noFill/>
                <a:ln w="19050">
                  <a:solidFill>
                    <a:schemeClr val="bg1"/>
                  </a:solidFill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pic>
            <p:nvPicPr>
              <p:cNvPr id="22" name="Picture 6" descr="https://images-na.ssl-images-amazon.com/images/I/5154S7uBGxL._SX383_BO1,204,203,200_.jpg"/>
              <p:cNvPicPr>
                <a:picLocks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99477" y="3340069"/>
                <a:ext cx="1976400" cy="25992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" name="Picture 8" descr="https://images-na.ssl-images-amazon.com/images/I/51Vl6MoyiwL._SX348_BO1,204,203,200_.jpg"/>
              <p:cNvPicPr>
                <a:picLocks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1189" y="3349386"/>
                <a:ext cx="1976400" cy="25992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10" descr="https://images-na.ssl-images-amazon.com/images/I/51K7wBLXnOL._SX403_BO1,204,203,200_.jpg"/>
              <p:cNvPicPr>
                <a:picLocks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22901" y="3340069"/>
                <a:ext cx="1976400" cy="2599200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-255378" y="76200"/>
            <a:ext cx="97536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rgbClr val="FFFFFF"/>
                </a:solidFill>
                <a:latin typeface="Calibri Light" panose="020F0302020204030204" pitchFamily="34" charset="0"/>
              </a:rPr>
              <a:t>   </a:t>
            </a:r>
            <a:r>
              <a:rPr lang="en-US" sz="40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This Field has been rapidly G</a:t>
            </a:r>
            <a:r>
              <a:rPr lang="en-US" sz="44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R</a:t>
            </a:r>
            <a:r>
              <a:rPr lang="en-US" sz="48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O</a:t>
            </a:r>
            <a:r>
              <a:rPr lang="en-US" sz="54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W</a:t>
            </a:r>
            <a:r>
              <a:rPr lang="en-US" sz="60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I</a:t>
            </a:r>
            <a:r>
              <a:rPr lang="en-US" sz="66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N</a:t>
            </a:r>
            <a:r>
              <a:rPr lang="en-US" sz="80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G</a:t>
            </a:r>
            <a:r>
              <a:rPr lang="en-US" sz="3600" b="0" dirty="0" smtClean="0">
                <a:solidFill>
                  <a:srgbClr val="FFFFFF"/>
                </a:solidFill>
                <a:latin typeface="Calibri Light" panose="020F0302020204030204" pitchFamily="34" charset="0"/>
              </a:rPr>
              <a:t> … </a:t>
            </a:r>
            <a:endParaRPr lang="en-US" sz="4800" b="0" dirty="0">
              <a:solidFill>
                <a:srgbClr val="FFFFFF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0810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51093 0.0007 " pathEditMode="relative" rAng="0" ptsTypes="AA">
                                      <p:cBhvr>
                                        <p:cTn id="20" dur="93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53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07005" y="4322225"/>
            <a:ext cx="8524931" cy="832105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38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97B50B4-3626-4CFD-AF36-E9017E5C677E}" type="slidenum">
              <a:rPr lang="he-IL" smtClean="0">
                <a:solidFill>
                  <a:srgbClr val="FFFFFF"/>
                </a:solidFill>
              </a:rPr>
              <a:pPr/>
              <a:t>26</a:t>
            </a:fld>
            <a:endParaRPr lang="en-US" dirty="0" smtClean="0">
              <a:solidFill>
                <a:srgbClr val="FFFFFF"/>
              </a:solidFill>
            </a:endParaRPr>
          </a:p>
        </p:txBody>
      </p:sp>
      <p:sp>
        <p:nvSpPr>
          <p:cNvPr id="16389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005" y="1143704"/>
            <a:ext cx="8808395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When handling images, </a:t>
            </a:r>
            <a:r>
              <a:rPr lang="en-US" sz="2800" b="0" dirty="0" smtClean="0">
                <a:solidFill>
                  <a:srgbClr val="FFFFFF"/>
                </a:solidFill>
                <a:latin typeface="Monotype Corsiva" panose="03010101010201010101" pitchFamily="66" charset="0"/>
                <a:cs typeface="Arial" pitchFamily="34" charset="0"/>
              </a:rPr>
              <a:t>Sparseland</a:t>
            </a:r>
            <a:r>
              <a:rPr lang="en-US" b="0" dirty="0" smtClean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  is typically deployed on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small overlapping patches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due to the desire to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cs typeface="Arial" pitchFamily="34" charset="0"/>
              </a:rPr>
              <a:t>train the model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to fit the data better</a:t>
            </a: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endParaRPr lang="en-US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endParaRPr lang="en-US" sz="4400" b="0" dirty="0" smtClean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endParaRPr lang="en-US" b="0" dirty="0" smtClean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The model assumption is: each patch in the image is believed to have a sparse representation w.r.t. a common local dictionary</a:t>
            </a:r>
          </a:p>
          <a:p>
            <a:pPr marL="342900" indent="-342900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rgbClr val="FFFFFF"/>
                </a:solidFill>
                <a:latin typeface="Calibri" panose="020F0502020204030204" pitchFamily="34" charset="0"/>
                <a:cs typeface="Arial" pitchFamily="34" charset="0"/>
              </a:rPr>
              <a:t>What is the corresponding global model? T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his brings us to … the Convolutional Sparse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Coding (CSC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) </a:t>
            </a:r>
            <a:endParaRPr lang="en-US" b="0" dirty="0">
              <a:solidFill>
                <a:srgbClr val="FFC000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 eaLnBrk="1" hangingPunct="1"/>
            <a:r>
              <a:rPr lang="en-US" dirty="0" smtClean="0">
                <a:ea typeface="Tahoma" panose="020B0604030504040204" pitchFamily="34" charset="0"/>
                <a:cs typeface="Tahoma" panose="020B0604030504040204" pitchFamily="34" charset="0"/>
              </a:rPr>
              <a:t>Vardan Papyan</a:t>
            </a:r>
          </a:p>
          <a:p>
            <a:pPr eaLnBrk="1" hangingPunct="1"/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</a:rPr>
              <a:t>T</a:t>
            </a:r>
            <a:r>
              <a:rPr lang="en-US" dirty="0" smtClean="0">
                <a:solidFill>
                  <a:schemeClr val="bg1"/>
                </a:solidFill>
              </a:rPr>
              <a:t>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96696" y="2319962"/>
            <a:ext cx="7413834" cy="2002263"/>
            <a:chOff x="169671" y="1617924"/>
            <a:chExt cx="8882609" cy="2616901"/>
          </a:xfrm>
        </p:grpSpPr>
        <p:grpSp>
          <p:nvGrpSpPr>
            <p:cNvPr id="14" name="Group 13"/>
            <p:cNvGrpSpPr/>
            <p:nvPr/>
          </p:nvGrpSpPr>
          <p:grpSpPr>
            <a:xfrm>
              <a:off x="2371585" y="1743772"/>
              <a:ext cx="1321860" cy="2366609"/>
              <a:chOff x="2513189" y="1761623"/>
              <a:chExt cx="1321860" cy="2366609"/>
            </a:xfrm>
          </p:grpSpPr>
          <p:pic>
            <p:nvPicPr>
              <p:cNvPr id="16" name="Picture 30"/>
              <p:cNvPicPr preferRelativeResize="0">
                <a:picLocks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6994" y="249823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17" name="Picture 31"/>
              <p:cNvPicPr preferRelativeResize="0">
                <a:picLocks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28849" y="224912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18" name="Picture 33"/>
              <p:cNvPicPr preferRelativeResize="0">
                <a:picLocks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0581" y="221578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19" name="Picture 34"/>
              <p:cNvPicPr preferRelativeResize="0">
                <a:picLocks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68128" y="178449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0" name="Picture 35"/>
              <p:cNvPicPr preferRelativeResize="0">
                <a:picLocks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1512" y="335156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1" name="Picture 36"/>
              <p:cNvPicPr preferRelativeResize="0">
                <a:picLocks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2575" y="363462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2" name="Picture 37"/>
              <p:cNvPicPr preferRelativeResize="0">
                <a:picLocks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0801" y="336504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3" name="Picture 38"/>
              <p:cNvPicPr preferRelativeResize="0">
                <a:picLocks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29316" y="256200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4" name="Picture 39"/>
              <p:cNvPicPr preferRelativeResize="0">
                <a:picLocks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52169" y="264160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5" name="Picture 40"/>
              <p:cNvPicPr preferRelativeResize="0">
                <a:picLocks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87205" y="214347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6" name="Picture 41"/>
              <p:cNvPicPr preferRelativeResize="0">
                <a:picLocks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4392" y="202240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7" name="Picture 42"/>
              <p:cNvPicPr preferRelativeResize="0">
                <a:picLocks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75862" y="316868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8" name="Picture 43"/>
              <p:cNvPicPr preferRelativeResize="0">
                <a:picLocks noChangeArrowheads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70239" y="269612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29" name="Picture 44"/>
              <p:cNvPicPr preferRelativeResize="0">
                <a:picLocks noChangeArrowheads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09124" y="201882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0" name="Picture 45"/>
              <p:cNvPicPr preferRelativeResize="0">
                <a:picLocks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83254" y="361084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1" name="Picture 46"/>
              <p:cNvPicPr preferRelativeResize="0">
                <a:picLocks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66377" y="295678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2" name="Picture 47"/>
              <p:cNvPicPr preferRelativeResize="0">
                <a:picLocks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0634" y="284902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3" name="Picture 48"/>
              <p:cNvPicPr preferRelativeResize="0">
                <a:picLocks noChangeArrowheads="1"/>
              </p:cNvPicPr>
              <p:nvPr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06832" y="360226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4" name="Picture 49"/>
              <p:cNvPicPr preferRelativeResize="0">
                <a:picLocks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9133" y="226757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5" name="Picture 50"/>
              <p:cNvPicPr preferRelativeResize="0">
                <a:picLocks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26817" y="313501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6" name="Picture 35"/>
              <p:cNvPicPr preferRelativeResize="0">
                <a:picLocks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2806832" y="386956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7" name="Picture 36"/>
              <p:cNvPicPr preferRelativeResize="0">
                <a:picLocks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418257" y="254216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8" name="Picture 51"/>
              <p:cNvPicPr preferRelativeResize="0">
                <a:picLocks noChangeArrowheads="1"/>
              </p:cNvPicPr>
              <p:nvPr/>
            </p:nvPicPr>
            <p:blipFill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6249" y="278422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39" name="Picture 53"/>
              <p:cNvPicPr preferRelativeResize="0">
                <a:picLocks noChangeArrowheads="1"/>
              </p:cNvPicPr>
              <p:nvPr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0416" y="337896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0" name="Picture 54"/>
              <p:cNvPicPr preferRelativeResize="0">
                <a:picLocks noChangeArrowheads="1"/>
              </p:cNvPicPr>
              <p:nvPr/>
            </p:nvPicPr>
            <p:blipFill>
              <a:blip r:embed="rId2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68381" y="288842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1" name="Picture 55"/>
              <p:cNvPicPr preferRelativeResize="0">
                <a:picLocks noChangeArrowheads="1"/>
              </p:cNvPicPr>
              <p:nvPr/>
            </p:nvPicPr>
            <p:blipFill>
              <a:blip r:embed="rId2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87701" y="391833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2" name="Picture 56"/>
              <p:cNvPicPr preferRelativeResize="0">
                <a:picLocks noChangeArrowheads="1"/>
              </p:cNvPicPr>
              <p:nvPr/>
            </p:nvPicPr>
            <p:blipFill>
              <a:blip r:embed="rId2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78868" y="394535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3" name="Picture 57"/>
              <p:cNvPicPr preferRelativeResize="0">
                <a:picLocks noChangeArrowheads="1"/>
              </p:cNvPicPr>
              <p:nvPr/>
            </p:nvPicPr>
            <p:blipFill>
              <a:blip r:embed="rId2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3189" y="291029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4" name="Picture 58"/>
              <p:cNvPicPr preferRelativeResize="0">
                <a:picLocks noChangeArrowheads="1"/>
              </p:cNvPicPr>
              <p:nvPr/>
            </p:nvPicPr>
            <p:blipFill>
              <a:blip r:embed="rId3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5163" y="309434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5" name="Picture 59"/>
              <p:cNvPicPr preferRelativeResize="0">
                <a:picLocks noChangeArrowheads="1"/>
              </p:cNvPicPr>
              <p:nvPr/>
            </p:nvPicPr>
            <p:blipFill>
              <a:blip r:embed="rId3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5163" y="388245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6" name="Picture 60"/>
              <p:cNvPicPr preferRelativeResize="0">
                <a:picLocks noChangeArrowheads="1"/>
              </p:cNvPicPr>
              <p:nvPr/>
            </p:nvPicPr>
            <p:blipFill>
              <a:blip r:embed="rId3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10622" y="242477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7" name="Picture 61"/>
              <p:cNvPicPr preferRelativeResize="0">
                <a:picLocks noChangeArrowheads="1"/>
              </p:cNvPicPr>
              <p:nvPr/>
            </p:nvPicPr>
            <p:blipFill>
              <a:blip r:embed="rId3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9712" y="176162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48" name="Picture 62"/>
              <p:cNvPicPr preferRelativeResize="0">
                <a:picLocks noChangeArrowheads="1"/>
              </p:cNvPicPr>
              <p:nvPr/>
            </p:nvPicPr>
            <p:blipFill>
              <a:blip r:embed="rId3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32841" y="364318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</p:grpSp>
        <p:grpSp>
          <p:nvGrpSpPr>
            <p:cNvPr id="49" name="Group 48"/>
            <p:cNvGrpSpPr/>
            <p:nvPr/>
          </p:nvGrpSpPr>
          <p:grpSpPr>
            <a:xfrm>
              <a:off x="5655913" y="1617924"/>
              <a:ext cx="1234438" cy="2616901"/>
              <a:chOff x="5655913" y="1617924"/>
              <a:chExt cx="1234438" cy="2616901"/>
            </a:xfrm>
          </p:grpSpPr>
          <p:pic>
            <p:nvPicPr>
              <p:cNvPr id="50" name="Picture 66"/>
              <p:cNvPicPr preferRelativeResize="0">
                <a:picLocks noChangeArrowheads="1"/>
              </p:cNvPicPr>
              <p:nvPr/>
            </p:nvPicPr>
            <p:blipFill>
              <a:blip r:embed="rId3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55008" y="318829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1" name="Picture 67"/>
              <p:cNvPicPr preferRelativeResize="0">
                <a:picLocks noChangeArrowheads="1"/>
              </p:cNvPicPr>
              <p:nvPr/>
            </p:nvPicPr>
            <p:blipFill>
              <a:blip r:embed="rId3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39214" y="278359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2" name="Picture 68"/>
              <p:cNvPicPr preferRelativeResize="0">
                <a:picLocks noChangeArrowheads="1"/>
              </p:cNvPicPr>
              <p:nvPr/>
            </p:nvPicPr>
            <p:blipFill>
              <a:blip r:embed="rId3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6315" y="218033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3" name="Picture 69"/>
              <p:cNvPicPr preferRelativeResize="0">
                <a:picLocks noChangeArrowheads="1"/>
              </p:cNvPicPr>
              <p:nvPr/>
            </p:nvPicPr>
            <p:blipFill>
              <a:blip r:embed="rId3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66407" y="248182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4" name="Picture 72"/>
              <p:cNvPicPr preferRelativeResize="0">
                <a:picLocks noChangeArrowheads="1"/>
              </p:cNvPicPr>
              <p:nvPr/>
            </p:nvPicPr>
            <p:blipFill>
              <a:blip r:embed="rId3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12224" y="219058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5" name="Picture 73"/>
              <p:cNvPicPr preferRelativeResize="0">
                <a:picLocks noChangeArrowheads="1"/>
              </p:cNvPicPr>
              <p:nvPr/>
            </p:nvPicPr>
            <p:blipFill>
              <a:blip r:embed="rId4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46475" y="263176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6" name="Picture 74"/>
              <p:cNvPicPr preferRelativeResize="0">
                <a:picLocks noChangeArrowheads="1"/>
              </p:cNvPicPr>
              <p:nvPr/>
            </p:nvPicPr>
            <p:blipFill>
              <a:blip r:embed="rId4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56876" y="236573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7" name="Picture 75"/>
              <p:cNvPicPr preferRelativeResize="0">
                <a:picLocks noChangeArrowheads="1"/>
              </p:cNvPicPr>
              <p:nvPr/>
            </p:nvPicPr>
            <p:blipFill>
              <a:blip r:embed="rId4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69824" y="290893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8" name="Picture 76"/>
              <p:cNvPicPr preferRelativeResize="0">
                <a:picLocks noChangeArrowheads="1"/>
              </p:cNvPicPr>
              <p:nvPr/>
            </p:nvPicPr>
            <p:blipFill>
              <a:blip r:embed="rId4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55913" y="2611853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59" name="Picture 77"/>
              <p:cNvPicPr preferRelativeResize="0">
                <a:picLocks noChangeArrowheads="1"/>
              </p:cNvPicPr>
              <p:nvPr/>
            </p:nvPicPr>
            <p:blipFill>
              <a:blip r:embed="rId4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29323" y="211465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0" name="Picture 78"/>
              <p:cNvPicPr preferRelativeResize="0">
                <a:picLocks noChangeArrowheads="1"/>
              </p:cNvPicPr>
              <p:nvPr/>
            </p:nvPicPr>
            <p:blipFill>
              <a:blip r:embed="rId4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25861" y="176064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1" name="Picture 79"/>
              <p:cNvPicPr preferRelativeResize="0">
                <a:picLocks noChangeArrowheads="1"/>
              </p:cNvPicPr>
              <p:nvPr/>
            </p:nvPicPr>
            <p:blipFill>
              <a:blip r:embed="rId4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97223" y="202321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2" name="Picture 80"/>
              <p:cNvPicPr preferRelativeResize="0">
                <a:picLocks noChangeArrowheads="1"/>
              </p:cNvPicPr>
              <p:nvPr/>
            </p:nvPicPr>
            <p:blipFill>
              <a:blip r:embed="rId4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1494" y="398574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3" name="Picture 81"/>
              <p:cNvPicPr preferRelativeResize="0">
                <a:picLocks noChangeArrowheads="1"/>
              </p:cNvPicPr>
              <p:nvPr/>
            </p:nvPicPr>
            <p:blipFill>
              <a:blip r:embed="rId4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43118" y="2916710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4" name="Picture 82"/>
              <p:cNvPicPr preferRelativeResize="0">
                <a:picLocks noChangeArrowheads="1"/>
              </p:cNvPicPr>
              <p:nvPr/>
            </p:nvPicPr>
            <p:blipFill>
              <a:blip r:embed="rId4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94351" y="3727096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5" name="Picture 83"/>
              <p:cNvPicPr>
                <a:picLocks noChangeArrowheads="1"/>
              </p:cNvPicPr>
              <p:nvPr/>
            </p:nvPicPr>
            <p:blipFill>
              <a:blip r:embed="rId5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80320" y="307186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6" name="Picture 84"/>
              <p:cNvPicPr>
                <a:picLocks noChangeArrowheads="1"/>
              </p:cNvPicPr>
              <p:nvPr/>
            </p:nvPicPr>
            <p:blipFill>
              <a:blip r:embed="rId5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26526" y="405194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7" name="Picture 85"/>
              <p:cNvPicPr>
                <a:picLocks noChangeArrowheads="1"/>
              </p:cNvPicPr>
              <p:nvPr/>
            </p:nvPicPr>
            <p:blipFill>
              <a:blip r:embed="rId5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61086" y="344992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8" name="Picture 86"/>
              <p:cNvPicPr>
                <a:picLocks noChangeArrowheads="1"/>
              </p:cNvPicPr>
              <p:nvPr/>
            </p:nvPicPr>
            <p:blipFill>
              <a:blip r:embed="rId5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61639" y="317234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69" name="Picture 87"/>
              <p:cNvPicPr>
                <a:picLocks noChangeArrowheads="1"/>
              </p:cNvPicPr>
              <p:nvPr/>
            </p:nvPicPr>
            <p:blipFill>
              <a:blip r:embed="rId5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75708" y="2835637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0" name="Picture 88"/>
              <p:cNvPicPr>
                <a:picLocks noChangeArrowheads="1"/>
              </p:cNvPicPr>
              <p:nvPr/>
            </p:nvPicPr>
            <p:blipFill>
              <a:blip r:embed="rId5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81486" y="345774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1" name="Picture 89"/>
              <p:cNvPicPr>
                <a:picLocks noChangeArrowheads="1"/>
              </p:cNvPicPr>
              <p:nvPr/>
            </p:nvPicPr>
            <p:blipFill>
              <a:blip r:embed="rId5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32501" y="3092197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2" name="Picture 90"/>
              <p:cNvPicPr>
                <a:picLocks noChangeArrowheads="1"/>
              </p:cNvPicPr>
              <p:nvPr/>
            </p:nvPicPr>
            <p:blipFill>
              <a:blip r:embed="rId5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0286" y="332711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3" name="Picture 91"/>
              <p:cNvPicPr>
                <a:picLocks noChangeArrowheads="1"/>
              </p:cNvPicPr>
              <p:nvPr/>
            </p:nvPicPr>
            <p:blipFill>
              <a:blip r:embed="rId5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188199" y="377397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4" name="Picture 92"/>
              <p:cNvPicPr>
                <a:picLocks noChangeArrowheads="1"/>
              </p:cNvPicPr>
              <p:nvPr/>
            </p:nvPicPr>
            <p:blipFill>
              <a:blip r:embed="rId5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27677" y="344692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5" name="Picture 93"/>
              <p:cNvPicPr>
                <a:picLocks noChangeArrowheads="1"/>
              </p:cNvPicPr>
              <p:nvPr/>
            </p:nvPicPr>
            <p:blipFill>
              <a:blip r:embed="rId6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7471" y="3847467"/>
                <a:ext cx="182880" cy="1828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pic>
            <p:nvPicPr>
              <p:cNvPr id="76" name="Picture 94"/>
              <p:cNvPicPr>
                <a:picLocks noChangeArrowheads="1"/>
              </p:cNvPicPr>
              <p:nvPr/>
            </p:nvPicPr>
            <p:blipFill>
              <a:blip r:embed="rId6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1567" y="3803585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7" name="Picture 95"/>
              <p:cNvPicPr>
                <a:picLocks noChangeArrowheads="1"/>
              </p:cNvPicPr>
              <p:nvPr/>
            </p:nvPicPr>
            <p:blipFill>
              <a:blip r:embed="rId6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07777" y="3573968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8" name="Picture 96"/>
              <p:cNvPicPr>
                <a:picLocks noChangeArrowheads="1"/>
              </p:cNvPicPr>
              <p:nvPr/>
            </p:nvPicPr>
            <p:blipFill>
              <a:blip r:embed="rId6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66146" y="190413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79" name="Picture 97"/>
              <p:cNvPicPr>
                <a:picLocks noChangeArrowheads="1"/>
              </p:cNvPicPr>
              <p:nvPr/>
            </p:nvPicPr>
            <p:blipFill>
              <a:blip r:embed="rId6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73867" y="2302572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80" name="Picture 98"/>
              <p:cNvPicPr>
                <a:picLocks noChangeArrowheads="1"/>
              </p:cNvPicPr>
              <p:nvPr/>
            </p:nvPicPr>
            <p:blipFill>
              <a:blip r:embed="rId6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56315" y="1617924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81" name="Picture 99"/>
              <p:cNvPicPr>
                <a:picLocks noChangeArrowheads="1"/>
              </p:cNvPicPr>
              <p:nvPr/>
            </p:nvPicPr>
            <p:blipFill>
              <a:blip r:embed="rId6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9672" y="1882151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  <p:pic>
            <p:nvPicPr>
              <p:cNvPr id="82" name="Picture 100"/>
              <p:cNvPicPr>
                <a:picLocks noChangeArrowheads="1"/>
              </p:cNvPicPr>
              <p:nvPr/>
            </p:nvPicPr>
            <p:blipFill>
              <a:blip r:embed="rId6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648218" y="2490009"/>
                <a:ext cx="182880" cy="182880"/>
              </a:xfrm>
              <a:prstGeom prst="roundRect">
                <a:avLst>
                  <a:gd name="adj" fmla="val 8594"/>
                </a:avLst>
              </a:prstGeom>
              <a:solidFill>
                <a:srgbClr val="FFFFFF">
                  <a:shade val="85000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reflection blurRad="12700" stA="38000" endPos="28000" dist="5000" dir="5400000" sy="-100000" algn="bl" rotWithShape="0"/>
              </a:effectLst>
              <a:extLst/>
            </p:spPr>
          </p:pic>
        </p:grpSp>
        <p:pic>
          <p:nvPicPr>
            <p:cNvPr id="83" name="Picture 2" descr="E:\noisyParrot.png"/>
            <p:cNvPicPr>
              <a:picLocks noChangeAspect="1" noChangeArrowheads="1"/>
            </p:cNvPicPr>
            <p:nvPr/>
          </p:nvPicPr>
          <p:blipFill>
            <a:blip r:embed="rId6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671" y="1779812"/>
              <a:ext cx="2049274" cy="2032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4" name="Picture 3" descr="E:\denoisedParrot.png"/>
            <p:cNvPicPr>
              <a:picLocks noChangeAspect="1" noChangeArrowheads="1"/>
            </p:cNvPicPr>
            <p:nvPr/>
          </p:nvPicPr>
          <p:blipFill>
            <a:blip r:embed="rId6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3006" y="1779812"/>
              <a:ext cx="2049274" cy="2032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5" name="Group 84"/>
            <p:cNvGrpSpPr/>
            <p:nvPr/>
          </p:nvGrpSpPr>
          <p:grpSpPr>
            <a:xfrm>
              <a:off x="3895098" y="1978788"/>
              <a:ext cx="1625466" cy="1686620"/>
              <a:chOff x="3895098" y="1978788"/>
              <a:chExt cx="1625466" cy="1686620"/>
            </a:xfrm>
          </p:grpSpPr>
          <p:sp>
            <p:nvSpPr>
              <p:cNvPr id="86" name="Freeform 85"/>
              <p:cNvSpPr/>
              <p:nvPr/>
            </p:nvSpPr>
            <p:spPr>
              <a:xfrm rot="10800000" flipH="1">
                <a:off x="4904733" y="2681052"/>
                <a:ext cx="615831" cy="422789"/>
              </a:xfrm>
              <a:custGeom>
                <a:avLst/>
                <a:gdLst>
                  <a:gd name="connsiteX0" fmla="*/ 88900 w 901700"/>
                  <a:gd name="connsiteY0" fmla="*/ 78014 h 934357"/>
                  <a:gd name="connsiteX1" fmla="*/ 633186 w 901700"/>
                  <a:gd name="connsiteY1" fmla="*/ 339271 h 934357"/>
                  <a:gd name="connsiteX2" fmla="*/ 654957 w 901700"/>
                  <a:gd name="connsiteY2" fmla="*/ 56242 h 934357"/>
                  <a:gd name="connsiteX3" fmla="*/ 883557 w 901700"/>
                  <a:gd name="connsiteY3" fmla="*/ 502557 h 934357"/>
                  <a:gd name="connsiteX4" fmla="*/ 546100 w 901700"/>
                  <a:gd name="connsiteY4" fmla="*/ 916214 h 934357"/>
                  <a:gd name="connsiteX5" fmla="*/ 665843 w 901700"/>
                  <a:gd name="connsiteY5" fmla="*/ 611414 h 934357"/>
                  <a:gd name="connsiteX6" fmla="*/ 99786 w 901700"/>
                  <a:gd name="connsiteY6" fmla="*/ 807357 h 934357"/>
                  <a:gd name="connsiteX7" fmla="*/ 88900 w 901700"/>
                  <a:gd name="connsiteY7" fmla="*/ 78014 h 934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01700" h="934357">
                    <a:moveTo>
                      <a:pt x="88900" y="78014"/>
                    </a:moveTo>
                    <a:cubicBezTo>
                      <a:pt x="177800" y="0"/>
                      <a:pt x="538843" y="342900"/>
                      <a:pt x="633186" y="339271"/>
                    </a:cubicBezTo>
                    <a:cubicBezTo>
                      <a:pt x="727529" y="335642"/>
                      <a:pt x="613229" y="29028"/>
                      <a:pt x="654957" y="56242"/>
                    </a:cubicBezTo>
                    <a:cubicBezTo>
                      <a:pt x="696685" y="83456"/>
                      <a:pt x="901700" y="359228"/>
                      <a:pt x="883557" y="502557"/>
                    </a:cubicBezTo>
                    <a:cubicBezTo>
                      <a:pt x="865414" y="645886"/>
                      <a:pt x="582386" y="898071"/>
                      <a:pt x="546100" y="916214"/>
                    </a:cubicBezTo>
                    <a:cubicBezTo>
                      <a:pt x="509814" y="934357"/>
                      <a:pt x="740229" y="629557"/>
                      <a:pt x="665843" y="611414"/>
                    </a:cubicBezTo>
                    <a:cubicBezTo>
                      <a:pt x="591457" y="593271"/>
                      <a:pt x="190500" y="892628"/>
                      <a:pt x="99786" y="807357"/>
                    </a:cubicBezTo>
                    <a:cubicBezTo>
                      <a:pt x="9072" y="722086"/>
                      <a:pt x="0" y="156028"/>
                      <a:pt x="88900" y="78014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7" name="Cube 86"/>
              <p:cNvSpPr/>
              <p:nvPr/>
            </p:nvSpPr>
            <p:spPr>
              <a:xfrm>
                <a:off x="3957875" y="1978788"/>
                <a:ext cx="1455678" cy="1686620"/>
              </a:xfrm>
              <a:prstGeom prst="cube">
                <a:avLst>
                  <a:gd name="adj" fmla="val 42726"/>
                </a:avLst>
              </a:prstGeom>
              <a:solidFill>
                <a:schemeClr val="bg2"/>
              </a:solidFill>
              <a:ln>
                <a:solidFill>
                  <a:schemeClr val="bg1">
                    <a:lumMod val="50000"/>
                    <a:lumOff val="50000"/>
                  </a:schemeClr>
                </a:solidFill>
              </a:ln>
              <a:scene3d>
                <a:camera prst="isometricLeftDown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8" name="Freeform 87"/>
              <p:cNvSpPr/>
              <p:nvPr/>
            </p:nvSpPr>
            <p:spPr>
              <a:xfrm rot="10800000" flipH="1">
                <a:off x="3895098" y="2645555"/>
                <a:ext cx="615831" cy="422789"/>
              </a:xfrm>
              <a:custGeom>
                <a:avLst/>
                <a:gdLst>
                  <a:gd name="connsiteX0" fmla="*/ 88900 w 901700"/>
                  <a:gd name="connsiteY0" fmla="*/ 78014 h 934357"/>
                  <a:gd name="connsiteX1" fmla="*/ 633186 w 901700"/>
                  <a:gd name="connsiteY1" fmla="*/ 339271 h 934357"/>
                  <a:gd name="connsiteX2" fmla="*/ 654957 w 901700"/>
                  <a:gd name="connsiteY2" fmla="*/ 56242 h 934357"/>
                  <a:gd name="connsiteX3" fmla="*/ 883557 w 901700"/>
                  <a:gd name="connsiteY3" fmla="*/ 502557 h 934357"/>
                  <a:gd name="connsiteX4" fmla="*/ 546100 w 901700"/>
                  <a:gd name="connsiteY4" fmla="*/ 916214 h 934357"/>
                  <a:gd name="connsiteX5" fmla="*/ 665843 w 901700"/>
                  <a:gd name="connsiteY5" fmla="*/ 611414 h 934357"/>
                  <a:gd name="connsiteX6" fmla="*/ 99786 w 901700"/>
                  <a:gd name="connsiteY6" fmla="*/ 807357 h 934357"/>
                  <a:gd name="connsiteX7" fmla="*/ 88900 w 901700"/>
                  <a:gd name="connsiteY7" fmla="*/ 78014 h 934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901700" h="934357">
                    <a:moveTo>
                      <a:pt x="88900" y="78014"/>
                    </a:moveTo>
                    <a:cubicBezTo>
                      <a:pt x="177800" y="0"/>
                      <a:pt x="538843" y="342900"/>
                      <a:pt x="633186" y="339271"/>
                    </a:cubicBezTo>
                    <a:cubicBezTo>
                      <a:pt x="727529" y="335642"/>
                      <a:pt x="613229" y="29028"/>
                      <a:pt x="654957" y="56242"/>
                    </a:cubicBezTo>
                    <a:cubicBezTo>
                      <a:pt x="696685" y="83456"/>
                      <a:pt x="901700" y="359228"/>
                      <a:pt x="883557" y="502557"/>
                    </a:cubicBezTo>
                    <a:cubicBezTo>
                      <a:pt x="865414" y="645886"/>
                      <a:pt x="582386" y="898071"/>
                      <a:pt x="546100" y="916214"/>
                    </a:cubicBezTo>
                    <a:cubicBezTo>
                      <a:pt x="509814" y="934357"/>
                      <a:pt x="740229" y="629557"/>
                      <a:pt x="665843" y="611414"/>
                    </a:cubicBezTo>
                    <a:cubicBezTo>
                      <a:pt x="591457" y="593271"/>
                      <a:pt x="190500" y="892628"/>
                      <a:pt x="99786" y="807357"/>
                    </a:cubicBezTo>
                    <a:cubicBezTo>
                      <a:pt x="9072" y="722086"/>
                      <a:pt x="0" y="156028"/>
                      <a:pt x="88900" y="78014"/>
                    </a:cubicBezTo>
                    <a:close/>
                  </a:path>
                </a:pathLst>
              </a:cu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89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800" b="0" dirty="0" smtClean="0">
                <a:solidFill>
                  <a:schemeClr val="bg1"/>
                </a:solidFill>
                <a:latin typeface="Monotype Corsiva" panose="03010101010201010101" pitchFamily="66" charset="0"/>
              </a:rPr>
              <a:t>Sparseland</a:t>
            </a:r>
            <a:r>
              <a:rPr lang="en-US" sz="48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0" dirty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36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for Image Processing</a:t>
            </a:r>
            <a:endParaRPr lang="en-US" sz="36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19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4540314" y="1750287"/>
            <a:ext cx="3932222" cy="965703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181886" y="2598296"/>
            <a:ext cx="4716856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 </a:t>
            </a:r>
            <a:r>
              <a:rPr lang="en-US" sz="5300" b="0" kern="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onvolutional</a:t>
            </a:r>
            <a: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b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</a:t>
            </a:r>
          </a:p>
          <a:p>
            <a:endParaRPr lang="en-US" sz="5300" b="0" kern="0" dirty="0">
              <a:solidFill>
                <a:schemeClr val="tx1">
                  <a:lumMod val="65000"/>
                  <a:lumOff val="3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>
                <a:solidFill>
                  <a:srgbClr val="FFFFFF"/>
                </a:solidFill>
              </a:rPr>
              <a:pPr/>
              <a:t>27</a:t>
            </a:fld>
            <a:endParaRPr lang="en-US" dirty="0" smtClean="0">
              <a:solidFill>
                <a:srgbClr val="FFFFFF"/>
              </a:solidFill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 eaLnBrk="1" hangingPunct="1"/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77890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volutional Sparse Coding (CSC) 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775194" y="2660989"/>
                <a:ext cx="4915344" cy="1769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0" smtClean="0">
                          <a:solidFill>
                            <a:prstClr val="white"/>
                          </a:solidFill>
                          <a:latin typeface="Cambria Math"/>
                        </a:rPr>
                        <m:t>[</m:t>
                      </m:r>
                      <m:r>
                        <a:rPr lang="en-US" sz="40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4000" b="0" i="0" smtClean="0">
                          <a:solidFill>
                            <a:prstClr val="white"/>
                          </a:solidFill>
                          <a:latin typeface="Cambria Math"/>
                        </a:rPr>
                        <m:t>]</m:t>
                      </m:r>
                      <m:r>
                        <a:rPr lang="en-US" sz="4000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40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40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4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40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d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40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e>
                      </m:nary>
                      <m:r>
                        <a:rPr lang="en-US" sz="40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sSub>
                        <m:sSubPr>
                          <m:ctrlPr>
                            <a:rPr lang="en-US" sz="40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000" b="0" i="1" smtClean="0">
                              <a:solidFill>
                                <a:prstClr val="white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[</m:t>
                          </m:r>
                          <m:r>
                            <m:rPr>
                              <m:sty m:val="p"/>
                            </m:rPr>
                            <a:rPr lang="el-GR" sz="4000" b="0" i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40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he-IL" sz="40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194" y="2660989"/>
                <a:ext cx="4915344" cy="1769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67294" y="1225200"/>
                <a:ext cx="4465674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filters convolved with their sparse representations 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294" y="1225200"/>
                <a:ext cx="4465674" cy="830997"/>
              </a:xfrm>
              <a:prstGeom prst="rect">
                <a:avLst/>
              </a:prstGeom>
              <a:blipFill>
                <a:blip r:embed="rId6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94056" y="3670531"/>
                <a:ext cx="1440561" cy="120032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An image with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b="0" i="1" dirty="0" smtClean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pixels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56" y="3670531"/>
                <a:ext cx="1440561" cy="1200329"/>
              </a:xfrm>
              <a:prstGeom prst="rect">
                <a:avLst/>
              </a:prstGeom>
              <a:blipFill>
                <a:blip r:embed="rId7"/>
                <a:stretch>
                  <a:fillRect l="-6356" t="-4061" r="-4661" b="-1066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388125" y="1299279"/>
                <a:ext cx="2755875" cy="230832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-</a:t>
                </a:r>
                <a:r>
                  <a:rPr lang="en-US" b="0" dirty="0" err="1" smtClean="0">
                    <a:solidFill>
                      <a:prstClr val="white"/>
                    </a:solidFill>
                    <a:latin typeface="Calibri" panose="020F0502020204030204"/>
                  </a:rPr>
                  <a:t>th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feature-map:   An image of the same size as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holding the sparse representation related to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-filter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125" y="1299279"/>
                <a:ext cx="2755875" cy="2308324"/>
              </a:xfrm>
              <a:prstGeom prst="rect">
                <a:avLst/>
              </a:prstGeom>
              <a:blipFill>
                <a:blip r:embed="rId8"/>
                <a:stretch>
                  <a:fillRect l="-3540" t="-2111" r="-1106" b="-5013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>
            <a:off x="5645888" y="2227230"/>
            <a:ext cx="742238" cy="1085797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 flipV="1">
            <a:off x="4816277" y="4042837"/>
            <a:ext cx="967835" cy="99227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V="1">
            <a:off x="1552341" y="3741740"/>
            <a:ext cx="752569" cy="688581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064507" y="5024831"/>
                <a:ext cx="2393039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i</m:t>
                    </m:r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-</a:t>
                </a:r>
                <a:r>
                  <a:rPr lang="en-US" b="0" dirty="0" err="1" smtClean="0">
                    <a:solidFill>
                      <a:prstClr val="white"/>
                    </a:solidFill>
                    <a:latin typeface="Calibri" panose="020F0502020204030204"/>
                  </a:rPr>
                  <a:t>th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filter of </a:t>
                </a:r>
                <a:b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small siz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he-IL" b="0" dirty="0">
                  <a:solidFill>
                    <a:srgbClr val="FFC0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507" y="5024831"/>
                <a:ext cx="2393039" cy="830997"/>
              </a:xfrm>
              <a:prstGeom prst="rect">
                <a:avLst/>
              </a:prstGeom>
              <a:blipFill>
                <a:blip r:embed="rId9"/>
                <a:stretch>
                  <a:fillRect l="-4082" t="-5839" b="-1532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Arrow Connector 57"/>
          <p:cNvCxnSpPr/>
          <p:nvPr/>
        </p:nvCxnSpPr>
        <p:spPr>
          <a:xfrm flipH="1">
            <a:off x="4009094" y="2042218"/>
            <a:ext cx="12846" cy="625703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/>
          <a:srcRect l="52723" t="2762" r="29264" b="80574"/>
          <a:stretch/>
        </p:blipFill>
        <p:spPr>
          <a:xfrm>
            <a:off x="3177726" y="4951781"/>
            <a:ext cx="844214" cy="834914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6462834" y="3640806"/>
            <a:ext cx="1923801" cy="1891314"/>
            <a:chOff x="6462834" y="3640806"/>
            <a:chExt cx="2299066" cy="2263578"/>
          </a:xfrm>
        </p:grpSpPr>
        <p:grpSp>
          <p:nvGrpSpPr>
            <p:cNvPr id="3" name="Group 2"/>
            <p:cNvGrpSpPr/>
            <p:nvPr/>
          </p:nvGrpSpPr>
          <p:grpSpPr>
            <a:xfrm>
              <a:off x="6462834" y="3640806"/>
              <a:ext cx="1800000" cy="1800000"/>
              <a:chOff x="9495868" y="2456748"/>
              <a:chExt cx="2644180" cy="2639883"/>
            </a:xfrm>
          </p:grpSpPr>
          <p:grpSp>
            <p:nvGrpSpPr>
              <p:cNvPr id="776" name="Group 775"/>
              <p:cNvGrpSpPr/>
              <p:nvPr/>
            </p:nvGrpSpPr>
            <p:grpSpPr>
              <a:xfrm>
                <a:off x="9497605" y="245674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777" name="Rectangle 776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8" name="Rectangle 777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9" name="Rectangle 778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0" name="Rectangle 779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1" name="Rectangle 780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2" name="Rectangle 781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3" name="Rectangle 782"/>
                <p:cNvSpPr/>
                <p:nvPr/>
              </p:nvSpPr>
              <p:spPr>
                <a:xfrm>
                  <a:off x="7803707" y="3741736"/>
                  <a:ext cx="148854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4" name="Rectangle 783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5" name="Rectangle 784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6" name="Rectangle 785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7" name="Rectangle 786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8" name="Rectangle 787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89" name="Rectangle 788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0" name="Rectangle 789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1" name="Rectangle 790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2" name="Rectangle 791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3" name="Rectangle 792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4" name="Rectangle 793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5" name="Rectangle 794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6" name="Rectangle 795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7" name="Rectangle 796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8" name="Rectangle 797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99" name="Rectangle 798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0" name="Rectangle 799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1" name="Rectangle 800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2" name="Rectangle 801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3" name="Rectangle 802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4" name="Rectangle 803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5" name="Rectangle 804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6" name="Rectangle 805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7" name="Rectangle 806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8" name="Rectangle 807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9" name="Rectangle 808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0" name="Rectangle 809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1" name="Rectangle 810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2" name="Rectangle 811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3" name="Rectangle 812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4" name="Rectangle 813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5" name="Rectangle 814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6" name="Rectangle 815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7" name="Rectangle 816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8" name="Rectangle 817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19" name="Rectangle 818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0" name="Rectangle 819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1" name="Rectangle 820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2" name="Rectangle 821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3" name="Rectangle 822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4" name="Rectangle 823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5" name="Rectangle 824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6" name="Rectangle 825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7" name="Rectangle 826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8" name="Rectangle 827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29" name="Rectangle 828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0" name="Rectangle 829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1" name="Rectangle 830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2" name="Rectangle 831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3" name="Rectangle 832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4" name="Rectangle 833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5" name="Rectangle 834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6" name="Rectangle 835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7" name="Rectangle 836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8" name="Rectangle 837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39" name="Rectangle 838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0" name="Rectangle 839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1" name="Rectangle 840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2" name="Rectangle 841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3" name="Rectangle 842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4" name="Rectangle 843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5" name="Rectangle 844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6" name="Rectangle 845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7" name="Rectangle 846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8" name="Rectangle 847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9" name="Rectangle 848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0" name="Rectangle 849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1" name="Rectangle 850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2" name="Rectangle 851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3" name="Rectangle 852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4" name="Rectangle 853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5" name="Rectangle 854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6" name="Rectangle 855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7" name="Rectangle 856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8" name="Rectangle 857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59" name="Rectangle 858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0" name="Rectangle 859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1" name="Rectangle 860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2" name="Rectangle 861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3" name="Rectangle 862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4" name="Rectangle 863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5" name="Rectangle 864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6" name="Rectangle 865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7" name="Rectangle 866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8" name="Rectangle 867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69" name="Rectangle 868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0" name="Rectangle 869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1" name="Rectangle 870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2" name="Rectangle 871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3" name="Rectangle 872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4" name="Rectangle 873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5" name="Rectangle 874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6" name="Rectangle 875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7" name="Rectangle 876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8" name="Rectangle 877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9" name="Rectangle 878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0" name="Rectangle 879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1" name="Rectangle 880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2" name="Rectangle 881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3" name="Rectangle 882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4" name="Rectangle 883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5" name="Rectangle 884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6" name="Rectangle 885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7" name="Rectangle 886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8" name="Rectangle 887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89" name="Rectangle 888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0" name="Rectangle 889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1" name="Rectangle 890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2" name="Rectangle 891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3" name="Rectangle 892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4" name="Rectangle 893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5" name="Rectangle 894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6" name="Rectangle 895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7" name="Rectangle 896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8" name="Rectangle 897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99" name="Rectangle 898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0" name="Rectangle 899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1" name="Rectangle 900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2" name="Rectangle 901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3" name="Rectangle 902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4" name="Rectangle 903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5" name="Rectangle 904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6" name="Rectangle 905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7" name="Rectangle 906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8" name="Rectangle 907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09" name="Rectangle 908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0" name="Rectangle 909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1" name="Rectangle 910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2" name="Rectangle 911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3" name="Rectangle 912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4" name="Rectangle 913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5" name="Rectangle 914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6" name="Rectangle 915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7" name="Rectangle 916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8" name="Rectangle 917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19" name="Rectangle 918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20" name="Rectangle 919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098" name="Group 1097"/>
              <p:cNvGrpSpPr/>
              <p:nvPr/>
            </p:nvGrpSpPr>
            <p:grpSpPr>
              <a:xfrm>
                <a:off x="10814662" y="245674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1099" name="Rectangle 1098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0" name="Rectangle 1099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1" name="Rectangle 1100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2" name="Rectangle 1101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3" name="Rectangle 1102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4" name="Rectangle 1103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5" name="Rectangle 1104"/>
                <p:cNvSpPr/>
                <p:nvPr/>
              </p:nvSpPr>
              <p:spPr>
                <a:xfrm>
                  <a:off x="78037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6" name="Rectangle 1105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7" name="Rectangle 1106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8" name="Rectangle 1107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09" name="Rectangle 1108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0" name="Rectangle 1109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1" name="Rectangle 1110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2" name="Rectangle 1111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3" name="Rectangle 1112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4" name="Rectangle 1113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5" name="Rectangle 1114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6" name="Rectangle 1115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7" name="Rectangle 1116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8" name="Rectangle 1117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19" name="Rectangle 1118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0" name="Rectangle 1119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1" name="Rectangle 1120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2" name="Rectangle 1121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3" name="Rectangle 1122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4" name="Rectangle 1123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5" name="Rectangle 1124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6" name="Rectangle 1125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7" name="Rectangle 1126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8" name="Rectangle 1127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29" name="Rectangle 1128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0" name="Rectangle 1129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1" name="Rectangle 1130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2" name="Rectangle 1131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3" name="Rectangle 1132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4" name="Rectangle 1133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5" name="Rectangle 1134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6" name="Rectangle 1135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7" name="Rectangle 1136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8" name="Rectangle 1137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39" name="Rectangle 1138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0" name="Rectangle 1139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1" name="Rectangle 1140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2" name="Rectangle 1141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3" name="Rectangle 1142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4" name="Rectangle 1143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5" name="Rectangle 1144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6" name="Rectangle 1145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7" name="Rectangle 1146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8" name="Rectangle 1147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49" name="Rectangle 1148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0" name="Rectangle 1149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1" name="Rectangle 1150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2" name="Rectangle 1151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3" name="Rectangle 1152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4" name="Rectangle 1153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5" name="Rectangle 1154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6" name="Rectangle 1155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7" name="Rectangle 1156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8" name="Rectangle 1157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9" name="Rectangle 1158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0" name="Rectangle 1159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1" name="Rectangle 1160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2" name="Rectangle 1161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3" name="Rectangle 1162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4" name="Rectangle 1163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5" name="Rectangle 1164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6" name="Rectangle 1165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7" name="Rectangle 1166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8" name="Rectangle 1167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9" name="Rectangle 1168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0" name="Rectangle 1169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1" name="Rectangle 1170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2" name="Rectangle 1171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3" name="Rectangle 1172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4" name="Rectangle 1173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5" name="Rectangle 1174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6" name="Rectangle 1175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7" name="Rectangle 1176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8" name="Rectangle 1177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79" name="Rectangle 1178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0" name="Rectangle 1179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1" name="Rectangle 1180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2" name="Rectangle 1181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3" name="Rectangle 1182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4" name="Rectangle 1183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5" name="Rectangle 1184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6" name="Rectangle 1185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7" name="Rectangle 1186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8" name="Rectangle 1187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89" name="Rectangle 1188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0" name="Rectangle 1189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1" name="Rectangle 1190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2" name="Rectangle 1191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3" name="Rectangle 1192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4" name="Rectangle 1193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5" name="Rectangle 1194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6" name="Rectangle 1195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7" name="Rectangle 1196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8" name="Rectangle 1197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99" name="Rectangle 1198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0" name="Rectangle 1199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1" name="Rectangle 1200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2" name="Rectangle 1201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3" name="Rectangle 1202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4" name="Rectangle 1203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5" name="Rectangle 1204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6" name="Rectangle 1205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7" name="Rectangle 1206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8" name="Rectangle 1207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09" name="Rectangle 1208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0" name="Rectangle 1209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1" name="Rectangle 1210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2" name="Rectangle 1211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3" name="Rectangle 1212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4" name="Rectangle 1213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5" name="Rectangle 1214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6" name="Rectangle 1215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7" name="Rectangle 1216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8" name="Rectangle 1217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19" name="Rectangle 1218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0" name="Rectangle 1219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1" name="Rectangle 1220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2" name="Rectangle 1221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3" name="Rectangle 1222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4" name="Rectangle 1223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5" name="Rectangle 1224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6" name="Rectangle 1225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7" name="Rectangle 1226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8" name="Rectangle 1227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29" name="Rectangle 1228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0" name="Rectangle 1229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1" name="Rectangle 1230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2" name="Rectangle 1231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3" name="Rectangle 1232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4" name="Rectangle 1233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5" name="Rectangle 1234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6" name="Rectangle 1235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7" name="Rectangle 1236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8" name="Rectangle 1237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9" name="Rectangle 1238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0" name="Rectangle 1239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1" name="Rectangle 1240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2" name="Rectangle 124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243" name="Group 1242"/>
              <p:cNvGrpSpPr/>
              <p:nvPr/>
            </p:nvGrpSpPr>
            <p:grpSpPr>
              <a:xfrm>
                <a:off x="9495868" y="377282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1244" name="Rectangle 1243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5" name="Rectangle 1244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6" name="Rectangle 1245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7" name="Rectangle 1246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8" name="Rectangle 1247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49" name="Rectangle 1248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0" name="Rectangle 1249"/>
                <p:cNvSpPr/>
                <p:nvPr/>
              </p:nvSpPr>
              <p:spPr>
                <a:xfrm>
                  <a:off x="78037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1" name="Rectangle 1250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2" name="Rectangle 1251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3" name="Rectangle 1252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4" name="Rectangle 1253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5" name="Rectangle 1254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6" name="Rectangle 1255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7" name="Rectangle 1256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8" name="Rectangle 1257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59" name="Rectangle 1258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0" name="Rectangle 1259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1" name="Rectangle 1260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2" name="Rectangle 1261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3" name="Rectangle 1262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4" name="Rectangle 1263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5" name="Rectangle 1264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6" name="Rectangle 1265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7" name="Rectangle 1266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8" name="Rectangle 1267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69" name="Rectangle 1268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0" name="Rectangle 1269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1" name="Rectangle 1270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2" name="Rectangle 1271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3" name="Rectangle 1272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4" name="Rectangle 1273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5" name="Rectangle 1274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6" name="Rectangle 1275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7" name="Rectangle 1276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8" name="Rectangle 1277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79" name="Rectangle 1278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0" name="Rectangle 1279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1" name="Rectangle 1280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2" name="Rectangle 1281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3" name="Rectangle 1282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4" name="Rectangle 1283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5" name="Rectangle 1284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6" name="Rectangle 1285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7" name="Rectangle 1286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8" name="Rectangle 1287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89" name="Rectangle 1288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0" name="Rectangle 1289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1" name="Rectangle 1290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2" name="Rectangle 1291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3" name="Rectangle 1292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4" name="Rectangle 1293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5" name="Rectangle 1294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6" name="Rectangle 1295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7" name="Rectangle 1296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8" name="Rectangle 1297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99" name="Rectangle 1298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0" name="Rectangle 1299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1" name="Rectangle 1300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2" name="Rectangle 1301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3" name="Rectangle 1302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4" name="Rectangle 1303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5" name="Rectangle 1304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6" name="Rectangle 1305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7" name="Rectangle 1306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8" name="Rectangle 1307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9" name="Rectangle 1308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0" name="Rectangle 1309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1" name="Rectangle 1310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2" name="Rectangle 1311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3" name="Rectangle 1312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4" name="Rectangle 1313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5" name="Rectangle 1314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6" name="Rectangle 1315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7" name="Rectangle 1316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8" name="Rectangle 1317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19" name="Rectangle 1318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0" name="Rectangle 1319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1" name="Rectangle 1320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2" name="Rectangle 1321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3" name="Rectangle 1322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4" name="Rectangle 1323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5" name="Rectangle 1324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6" name="Rectangle 1325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7" name="Rectangle 1326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8" name="Rectangle 1327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29" name="Rectangle 1328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0" name="Rectangle 1329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1" name="Rectangle 1330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2" name="Rectangle 1331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3" name="Rectangle 1332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4" name="Rectangle 1333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5" name="Rectangle 1334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6" name="Rectangle 1335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7" name="Rectangle 1336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8" name="Rectangle 1337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39" name="Rectangle 1338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0" name="Rectangle 1339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1" name="Rectangle 1340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2" name="Rectangle 1341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3" name="Rectangle 1342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4" name="Rectangle 1343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5" name="Rectangle 1344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6" name="Rectangle 1345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7" name="Rectangle 1346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8" name="Rectangle 1347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49" name="Rectangle 1348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0" name="Rectangle 1349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1" name="Rectangle 1350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2" name="Rectangle 1351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3" name="Rectangle 1352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4" name="Rectangle 1353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5" name="Rectangle 1354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6" name="Rectangle 1355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7" name="Rectangle 1356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8" name="Rectangle 1357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59" name="Rectangle 1358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0" name="Rectangle 1359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1" name="Rectangle 1360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2" name="Rectangle 1361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3" name="Rectangle 1362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4" name="Rectangle 1363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5" name="Rectangle 1364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6" name="Rectangle 1365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7" name="Rectangle 1366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8" name="Rectangle 1367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69" name="Rectangle 1368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0" name="Rectangle 1369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1" name="Rectangle 1370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2" name="Rectangle 1371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3" name="Rectangle 1372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4" name="Rectangle 1373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5" name="Rectangle 1374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6" name="Rectangle 1375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7" name="Rectangle 1376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8" name="Rectangle 1377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79" name="Rectangle 1378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0" name="Rectangle 1379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1" name="Rectangle 1380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2" name="Rectangle 1381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3" name="Rectangle 1382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4" name="Rectangle 1383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5" name="Rectangle 1384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6" name="Rectangle 1385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87" name="Rectangle 138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388" name="Group 1387"/>
              <p:cNvGrpSpPr/>
              <p:nvPr/>
            </p:nvGrpSpPr>
            <p:grpSpPr>
              <a:xfrm>
                <a:off x="10812925" y="3772828"/>
                <a:ext cx="1325386" cy="1323803"/>
                <a:chOff x="6889302" y="3741736"/>
                <a:chExt cx="1825261" cy="1911473"/>
              </a:xfrm>
              <a:solidFill>
                <a:schemeClr val="bg1">
                  <a:lumMod val="65000"/>
                  <a:lumOff val="35000"/>
                </a:schemeClr>
              </a:solidFill>
            </p:grpSpPr>
            <p:sp>
              <p:nvSpPr>
                <p:cNvPr id="1389" name="Rectangle 1388"/>
                <p:cNvSpPr/>
                <p:nvPr/>
              </p:nvSpPr>
              <p:spPr>
                <a:xfrm>
                  <a:off x="68893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0" name="Rectangle 1389"/>
                <p:cNvSpPr/>
                <p:nvPr/>
              </p:nvSpPr>
              <p:spPr>
                <a:xfrm>
                  <a:off x="7041703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1" name="Rectangle 1390"/>
                <p:cNvSpPr/>
                <p:nvPr/>
              </p:nvSpPr>
              <p:spPr>
                <a:xfrm>
                  <a:off x="71941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2" name="Rectangle 1391"/>
                <p:cNvSpPr/>
                <p:nvPr/>
              </p:nvSpPr>
              <p:spPr>
                <a:xfrm>
                  <a:off x="73465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3" name="Rectangle 1392"/>
                <p:cNvSpPr/>
                <p:nvPr/>
              </p:nvSpPr>
              <p:spPr>
                <a:xfrm>
                  <a:off x="74989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4" name="Rectangle 1393"/>
                <p:cNvSpPr/>
                <p:nvPr/>
              </p:nvSpPr>
              <p:spPr>
                <a:xfrm>
                  <a:off x="7651305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5" name="Rectangle 1394"/>
                <p:cNvSpPr/>
                <p:nvPr/>
              </p:nvSpPr>
              <p:spPr>
                <a:xfrm>
                  <a:off x="78037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6" name="Rectangle 1395"/>
                <p:cNvSpPr/>
                <p:nvPr/>
              </p:nvSpPr>
              <p:spPr>
                <a:xfrm>
                  <a:off x="79561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7" name="Rectangle 1396"/>
                <p:cNvSpPr/>
                <p:nvPr/>
              </p:nvSpPr>
              <p:spPr>
                <a:xfrm>
                  <a:off x="81085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8" name="Rectangle 1397"/>
                <p:cNvSpPr/>
                <p:nvPr/>
              </p:nvSpPr>
              <p:spPr>
                <a:xfrm>
                  <a:off x="8260906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99" name="Rectangle 1398"/>
                <p:cNvSpPr/>
                <p:nvPr/>
              </p:nvSpPr>
              <p:spPr>
                <a:xfrm>
                  <a:off x="84133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0" name="Rectangle 1399"/>
                <p:cNvSpPr/>
                <p:nvPr/>
              </p:nvSpPr>
              <p:spPr>
                <a:xfrm>
                  <a:off x="8565708" y="374173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1" name="Rectangle 1400"/>
                <p:cNvSpPr/>
                <p:nvPr/>
              </p:nvSpPr>
              <p:spPr>
                <a:xfrm>
                  <a:off x="68893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2" name="Rectangle 1401"/>
                <p:cNvSpPr/>
                <p:nvPr/>
              </p:nvSpPr>
              <p:spPr>
                <a:xfrm>
                  <a:off x="7041703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3" name="Rectangle 1402"/>
                <p:cNvSpPr/>
                <p:nvPr/>
              </p:nvSpPr>
              <p:spPr>
                <a:xfrm>
                  <a:off x="71941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4" name="Rectangle 1403"/>
                <p:cNvSpPr/>
                <p:nvPr/>
              </p:nvSpPr>
              <p:spPr>
                <a:xfrm>
                  <a:off x="73465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5" name="Rectangle 1404"/>
                <p:cNvSpPr/>
                <p:nvPr/>
              </p:nvSpPr>
              <p:spPr>
                <a:xfrm>
                  <a:off x="74989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6" name="Rectangle 1405"/>
                <p:cNvSpPr/>
                <p:nvPr/>
              </p:nvSpPr>
              <p:spPr>
                <a:xfrm>
                  <a:off x="7651305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7" name="Rectangle 1406"/>
                <p:cNvSpPr/>
                <p:nvPr/>
              </p:nvSpPr>
              <p:spPr>
                <a:xfrm>
                  <a:off x="7803706" y="3900920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8" name="Rectangle 1407"/>
                <p:cNvSpPr/>
                <p:nvPr/>
              </p:nvSpPr>
              <p:spPr>
                <a:xfrm>
                  <a:off x="79561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9" name="Rectangle 1408"/>
                <p:cNvSpPr/>
                <p:nvPr/>
              </p:nvSpPr>
              <p:spPr>
                <a:xfrm>
                  <a:off x="81085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0" name="Rectangle 1409"/>
                <p:cNvSpPr/>
                <p:nvPr/>
              </p:nvSpPr>
              <p:spPr>
                <a:xfrm>
                  <a:off x="8260906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1" name="Rectangle 1410"/>
                <p:cNvSpPr/>
                <p:nvPr/>
              </p:nvSpPr>
              <p:spPr>
                <a:xfrm>
                  <a:off x="84133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2" name="Rectangle 1411"/>
                <p:cNvSpPr/>
                <p:nvPr/>
              </p:nvSpPr>
              <p:spPr>
                <a:xfrm>
                  <a:off x="8565708" y="39009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3" name="Rectangle 1412"/>
                <p:cNvSpPr/>
                <p:nvPr/>
              </p:nvSpPr>
              <p:spPr>
                <a:xfrm>
                  <a:off x="68893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4" name="Rectangle 1413"/>
                <p:cNvSpPr/>
                <p:nvPr/>
              </p:nvSpPr>
              <p:spPr>
                <a:xfrm>
                  <a:off x="7041703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5" name="Rectangle 1414"/>
                <p:cNvSpPr/>
                <p:nvPr/>
              </p:nvSpPr>
              <p:spPr>
                <a:xfrm>
                  <a:off x="71941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6" name="Rectangle 1415"/>
                <p:cNvSpPr/>
                <p:nvPr/>
              </p:nvSpPr>
              <p:spPr>
                <a:xfrm>
                  <a:off x="7346505" y="40601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7" name="Rectangle 1416"/>
                <p:cNvSpPr/>
                <p:nvPr/>
              </p:nvSpPr>
              <p:spPr>
                <a:xfrm>
                  <a:off x="74989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8" name="Rectangle 1417"/>
                <p:cNvSpPr/>
                <p:nvPr/>
              </p:nvSpPr>
              <p:spPr>
                <a:xfrm>
                  <a:off x="7651305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19" name="Rectangle 1418"/>
                <p:cNvSpPr/>
                <p:nvPr/>
              </p:nvSpPr>
              <p:spPr>
                <a:xfrm>
                  <a:off x="78037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0" name="Rectangle 1419"/>
                <p:cNvSpPr/>
                <p:nvPr/>
              </p:nvSpPr>
              <p:spPr>
                <a:xfrm>
                  <a:off x="79561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1" name="Rectangle 1420"/>
                <p:cNvSpPr/>
                <p:nvPr/>
              </p:nvSpPr>
              <p:spPr>
                <a:xfrm>
                  <a:off x="81085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2" name="Rectangle 1421"/>
                <p:cNvSpPr/>
                <p:nvPr/>
              </p:nvSpPr>
              <p:spPr>
                <a:xfrm>
                  <a:off x="8260906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3" name="Rectangle 1422"/>
                <p:cNvSpPr/>
                <p:nvPr/>
              </p:nvSpPr>
              <p:spPr>
                <a:xfrm>
                  <a:off x="8413308" y="40601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4" name="Rectangle 1423"/>
                <p:cNvSpPr/>
                <p:nvPr/>
              </p:nvSpPr>
              <p:spPr>
                <a:xfrm>
                  <a:off x="8565708" y="40601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5" name="Rectangle 1424"/>
                <p:cNvSpPr/>
                <p:nvPr/>
              </p:nvSpPr>
              <p:spPr>
                <a:xfrm>
                  <a:off x="68893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6" name="Rectangle 1425"/>
                <p:cNvSpPr/>
                <p:nvPr/>
              </p:nvSpPr>
              <p:spPr>
                <a:xfrm>
                  <a:off x="7041703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7" name="Rectangle 1426"/>
                <p:cNvSpPr/>
                <p:nvPr/>
              </p:nvSpPr>
              <p:spPr>
                <a:xfrm>
                  <a:off x="71941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8" name="Rectangle 1427"/>
                <p:cNvSpPr/>
                <p:nvPr/>
              </p:nvSpPr>
              <p:spPr>
                <a:xfrm>
                  <a:off x="73465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29" name="Rectangle 1428"/>
                <p:cNvSpPr/>
                <p:nvPr/>
              </p:nvSpPr>
              <p:spPr>
                <a:xfrm>
                  <a:off x="74989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0" name="Rectangle 1429"/>
                <p:cNvSpPr/>
                <p:nvPr/>
              </p:nvSpPr>
              <p:spPr>
                <a:xfrm>
                  <a:off x="7651305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1" name="Rectangle 1430"/>
                <p:cNvSpPr/>
                <p:nvPr/>
              </p:nvSpPr>
              <p:spPr>
                <a:xfrm>
                  <a:off x="78037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2" name="Rectangle 1431"/>
                <p:cNvSpPr/>
                <p:nvPr/>
              </p:nvSpPr>
              <p:spPr>
                <a:xfrm>
                  <a:off x="79561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3" name="Rectangle 1432"/>
                <p:cNvSpPr/>
                <p:nvPr/>
              </p:nvSpPr>
              <p:spPr>
                <a:xfrm>
                  <a:off x="8108506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4" name="Rectangle 1433"/>
                <p:cNvSpPr/>
                <p:nvPr/>
              </p:nvSpPr>
              <p:spPr>
                <a:xfrm>
                  <a:off x="8260906" y="4219288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5" name="Rectangle 1434"/>
                <p:cNvSpPr/>
                <p:nvPr/>
              </p:nvSpPr>
              <p:spPr>
                <a:xfrm>
                  <a:off x="8413308" y="421928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6" name="Rectangle 1435"/>
                <p:cNvSpPr/>
                <p:nvPr/>
              </p:nvSpPr>
              <p:spPr>
                <a:xfrm>
                  <a:off x="8565708" y="421928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7" name="Rectangle 1436"/>
                <p:cNvSpPr/>
                <p:nvPr/>
              </p:nvSpPr>
              <p:spPr>
                <a:xfrm>
                  <a:off x="68893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8" name="Rectangle 1437"/>
                <p:cNvSpPr/>
                <p:nvPr/>
              </p:nvSpPr>
              <p:spPr>
                <a:xfrm>
                  <a:off x="7041703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39" name="Rectangle 1438"/>
                <p:cNvSpPr/>
                <p:nvPr/>
              </p:nvSpPr>
              <p:spPr>
                <a:xfrm>
                  <a:off x="71941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0" name="Rectangle 1439"/>
                <p:cNvSpPr/>
                <p:nvPr/>
              </p:nvSpPr>
              <p:spPr>
                <a:xfrm>
                  <a:off x="73465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1" name="Rectangle 1440"/>
                <p:cNvSpPr/>
                <p:nvPr/>
              </p:nvSpPr>
              <p:spPr>
                <a:xfrm>
                  <a:off x="74989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2" name="Rectangle 1441"/>
                <p:cNvSpPr/>
                <p:nvPr/>
              </p:nvSpPr>
              <p:spPr>
                <a:xfrm>
                  <a:off x="7651305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3" name="Rectangle 1442"/>
                <p:cNvSpPr/>
                <p:nvPr/>
              </p:nvSpPr>
              <p:spPr>
                <a:xfrm>
                  <a:off x="7803706" y="4378473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4" name="Rectangle 1443"/>
                <p:cNvSpPr/>
                <p:nvPr/>
              </p:nvSpPr>
              <p:spPr>
                <a:xfrm>
                  <a:off x="79561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5" name="Rectangle 1444"/>
                <p:cNvSpPr/>
                <p:nvPr/>
              </p:nvSpPr>
              <p:spPr>
                <a:xfrm>
                  <a:off x="81085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6" name="Rectangle 1445"/>
                <p:cNvSpPr/>
                <p:nvPr/>
              </p:nvSpPr>
              <p:spPr>
                <a:xfrm>
                  <a:off x="8260906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7" name="Rectangle 1446"/>
                <p:cNvSpPr/>
                <p:nvPr/>
              </p:nvSpPr>
              <p:spPr>
                <a:xfrm>
                  <a:off x="84133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8" name="Rectangle 1447"/>
                <p:cNvSpPr/>
                <p:nvPr/>
              </p:nvSpPr>
              <p:spPr>
                <a:xfrm>
                  <a:off x="8565708" y="437847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49" name="Rectangle 1448"/>
                <p:cNvSpPr/>
                <p:nvPr/>
              </p:nvSpPr>
              <p:spPr>
                <a:xfrm>
                  <a:off x="68893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0" name="Rectangle 1449"/>
                <p:cNvSpPr/>
                <p:nvPr/>
              </p:nvSpPr>
              <p:spPr>
                <a:xfrm>
                  <a:off x="7041703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1" name="Rectangle 1450"/>
                <p:cNvSpPr/>
                <p:nvPr/>
              </p:nvSpPr>
              <p:spPr>
                <a:xfrm>
                  <a:off x="71941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2" name="Rectangle 1451"/>
                <p:cNvSpPr/>
                <p:nvPr/>
              </p:nvSpPr>
              <p:spPr>
                <a:xfrm>
                  <a:off x="73465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3" name="Rectangle 1452"/>
                <p:cNvSpPr/>
                <p:nvPr/>
              </p:nvSpPr>
              <p:spPr>
                <a:xfrm>
                  <a:off x="74989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4" name="Rectangle 1453"/>
                <p:cNvSpPr/>
                <p:nvPr/>
              </p:nvSpPr>
              <p:spPr>
                <a:xfrm>
                  <a:off x="7651305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5" name="Rectangle 1454"/>
                <p:cNvSpPr/>
                <p:nvPr/>
              </p:nvSpPr>
              <p:spPr>
                <a:xfrm>
                  <a:off x="78037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6" name="Rectangle 1455"/>
                <p:cNvSpPr/>
                <p:nvPr/>
              </p:nvSpPr>
              <p:spPr>
                <a:xfrm>
                  <a:off x="79561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7" name="Rectangle 1456"/>
                <p:cNvSpPr/>
                <p:nvPr/>
              </p:nvSpPr>
              <p:spPr>
                <a:xfrm>
                  <a:off x="81085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8" name="Rectangle 1457"/>
                <p:cNvSpPr/>
                <p:nvPr/>
              </p:nvSpPr>
              <p:spPr>
                <a:xfrm>
                  <a:off x="8260906" y="453765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59" name="Rectangle 1458"/>
                <p:cNvSpPr/>
                <p:nvPr/>
              </p:nvSpPr>
              <p:spPr>
                <a:xfrm>
                  <a:off x="8413308" y="453766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0" name="Rectangle 1459"/>
                <p:cNvSpPr/>
                <p:nvPr/>
              </p:nvSpPr>
              <p:spPr>
                <a:xfrm>
                  <a:off x="8565708" y="453766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1" name="Rectangle 1460"/>
                <p:cNvSpPr/>
                <p:nvPr/>
              </p:nvSpPr>
              <p:spPr>
                <a:xfrm>
                  <a:off x="6889303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2" name="Rectangle 1461"/>
                <p:cNvSpPr/>
                <p:nvPr/>
              </p:nvSpPr>
              <p:spPr>
                <a:xfrm>
                  <a:off x="7041703" y="4696846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3" name="Rectangle 1462"/>
                <p:cNvSpPr/>
                <p:nvPr/>
              </p:nvSpPr>
              <p:spPr>
                <a:xfrm>
                  <a:off x="71941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4" name="Rectangle 1463"/>
                <p:cNvSpPr/>
                <p:nvPr/>
              </p:nvSpPr>
              <p:spPr>
                <a:xfrm>
                  <a:off x="73465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5" name="Rectangle 1464"/>
                <p:cNvSpPr/>
                <p:nvPr/>
              </p:nvSpPr>
              <p:spPr>
                <a:xfrm>
                  <a:off x="74989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6" name="Rectangle 1465"/>
                <p:cNvSpPr/>
                <p:nvPr/>
              </p:nvSpPr>
              <p:spPr>
                <a:xfrm>
                  <a:off x="7651305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7" name="Rectangle 1466"/>
                <p:cNvSpPr/>
                <p:nvPr/>
              </p:nvSpPr>
              <p:spPr>
                <a:xfrm>
                  <a:off x="78037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8" name="Rectangle 1467"/>
                <p:cNvSpPr/>
                <p:nvPr/>
              </p:nvSpPr>
              <p:spPr>
                <a:xfrm>
                  <a:off x="79561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9" name="Rectangle 1468"/>
                <p:cNvSpPr/>
                <p:nvPr/>
              </p:nvSpPr>
              <p:spPr>
                <a:xfrm>
                  <a:off x="81085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0" name="Rectangle 1469"/>
                <p:cNvSpPr/>
                <p:nvPr/>
              </p:nvSpPr>
              <p:spPr>
                <a:xfrm>
                  <a:off x="8260906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1" name="Rectangle 1470"/>
                <p:cNvSpPr/>
                <p:nvPr/>
              </p:nvSpPr>
              <p:spPr>
                <a:xfrm>
                  <a:off x="8413308" y="469684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2" name="Rectangle 1471"/>
                <p:cNvSpPr/>
                <p:nvPr/>
              </p:nvSpPr>
              <p:spPr>
                <a:xfrm>
                  <a:off x="8565708" y="469684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3" name="Rectangle 1472"/>
                <p:cNvSpPr/>
                <p:nvPr/>
              </p:nvSpPr>
              <p:spPr>
                <a:xfrm>
                  <a:off x="68893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4" name="Rectangle 1473"/>
                <p:cNvSpPr/>
                <p:nvPr/>
              </p:nvSpPr>
              <p:spPr>
                <a:xfrm>
                  <a:off x="7041703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5" name="Rectangle 1474"/>
                <p:cNvSpPr/>
                <p:nvPr/>
              </p:nvSpPr>
              <p:spPr>
                <a:xfrm>
                  <a:off x="71941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6" name="Rectangle 1475"/>
                <p:cNvSpPr/>
                <p:nvPr/>
              </p:nvSpPr>
              <p:spPr>
                <a:xfrm>
                  <a:off x="73465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7" name="Rectangle 1476"/>
                <p:cNvSpPr/>
                <p:nvPr/>
              </p:nvSpPr>
              <p:spPr>
                <a:xfrm>
                  <a:off x="74989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8" name="Rectangle 1477"/>
                <p:cNvSpPr/>
                <p:nvPr/>
              </p:nvSpPr>
              <p:spPr>
                <a:xfrm>
                  <a:off x="7651305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79" name="Rectangle 1478"/>
                <p:cNvSpPr/>
                <p:nvPr/>
              </p:nvSpPr>
              <p:spPr>
                <a:xfrm>
                  <a:off x="78037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0" name="Rectangle 1479"/>
                <p:cNvSpPr/>
                <p:nvPr/>
              </p:nvSpPr>
              <p:spPr>
                <a:xfrm>
                  <a:off x="7956106" y="4856029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1" name="Rectangle 1480"/>
                <p:cNvSpPr/>
                <p:nvPr/>
              </p:nvSpPr>
              <p:spPr>
                <a:xfrm>
                  <a:off x="8108506" y="485602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2" name="Rectangle 1481"/>
                <p:cNvSpPr/>
                <p:nvPr/>
              </p:nvSpPr>
              <p:spPr>
                <a:xfrm>
                  <a:off x="8260906" y="4856028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3" name="Rectangle 1482"/>
                <p:cNvSpPr/>
                <p:nvPr/>
              </p:nvSpPr>
              <p:spPr>
                <a:xfrm>
                  <a:off x="8413308" y="485603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4" name="Rectangle 1483"/>
                <p:cNvSpPr/>
                <p:nvPr/>
              </p:nvSpPr>
              <p:spPr>
                <a:xfrm>
                  <a:off x="8565708" y="4856032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5" name="Rectangle 1484"/>
                <p:cNvSpPr/>
                <p:nvPr/>
              </p:nvSpPr>
              <p:spPr>
                <a:xfrm>
                  <a:off x="68893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6" name="Rectangle 1485"/>
                <p:cNvSpPr/>
                <p:nvPr/>
              </p:nvSpPr>
              <p:spPr>
                <a:xfrm>
                  <a:off x="7041703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7" name="Rectangle 1486"/>
                <p:cNvSpPr/>
                <p:nvPr/>
              </p:nvSpPr>
              <p:spPr>
                <a:xfrm>
                  <a:off x="71941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8" name="Rectangle 1487"/>
                <p:cNvSpPr/>
                <p:nvPr/>
              </p:nvSpPr>
              <p:spPr>
                <a:xfrm>
                  <a:off x="73465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89" name="Rectangle 1488"/>
                <p:cNvSpPr/>
                <p:nvPr/>
              </p:nvSpPr>
              <p:spPr>
                <a:xfrm>
                  <a:off x="74989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0" name="Rectangle 1489"/>
                <p:cNvSpPr/>
                <p:nvPr/>
              </p:nvSpPr>
              <p:spPr>
                <a:xfrm>
                  <a:off x="7651305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1" name="Rectangle 1490"/>
                <p:cNvSpPr/>
                <p:nvPr/>
              </p:nvSpPr>
              <p:spPr>
                <a:xfrm>
                  <a:off x="78037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2" name="Rectangle 1491"/>
                <p:cNvSpPr/>
                <p:nvPr/>
              </p:nvSpPr>
              <p:spPr>
                <a:xfrm>
                  <a:off x="79561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3" name="Rectangle 1492"/>
                <p:cNvSpPr/>
                <p:nvPr/>
              </p:nvSpPr>
              <p:spPr>
                <a:xfrm>
                  <a:off x="8108506" y="501521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4" name="Rectangle 1493"/>
                <p:cNvSpPr/>
                <p:nvPr/>
              </p:nvSpPr>
              <p:spPr>
                <a:xfrm>
                  <a:off x="8260906" y="5015216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5" name="Rectangle 1494"/>
                <p:cNvSpPr/>
                <p:nvPr/>
              </p:nvSpPr>
              <p:spPr>
                <a:xfrm>
                  <a:off x="8413308" y="501521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6" name="Rectangle 1495"/>
                <p:cNvSpPr/>
                <p:nvPr/>
              </p:nvSpPr>
              <p:spPr>
                <a:xfrm>
                  <a:off x="8565708" y="5015223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7" name="Rectangle 1496"/>
                <p:cNvSpPr/>
                <p:nvPr/>
              </p:nvSpPr>
              <p:spPr>
                <a:xfrm>
                  <a:off x="68893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8" name="Rectangle 1497"/>
                <p:cNvSpPr/>
                <p:nvPr/>
              </p:nvSpPr>
              <p:spPr>
                <a:xfrm>
                  <a:off x="7041703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99" name="Rectangle 1498"/>
                <p:cNvSpPr/>
                <p:nvPr/>
              </p:nvSpPr>
              <p:spPr>
                <a:xfrm>
                  <a:off x="71941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0" name="Rectangle 1499"/>
                <p:cNvSpPr/>
                <p:nvPr/>
              </p:nvSpPr>
              <p:spPr>
                <a:xfrm>
                  <a:off x="73465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1" name="Rectangle 1500"/>
                <p:cNvSpPr/>
                <p:nvPr/>
              </p:nvSpPr>
              <p:spPr>
                <a:xfrm>
                  <a:off x="74989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2" name="Rectangle 1501"/>
                <p:cNvSpPr/>
                <p:nvPr/>
              </p:nvSpPr>
              <p:spPr>
                <a:xfrm>
                  <a:off x="7651305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3" name="Rectangle 1502"/>
                <p:cNvSpPr/>
                <p:nvPr/>
              </p:nvSpPr>
              <p:spPr>
                <a:xfrm>
                  <a:off x="78037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4" name="Rectangle 1503"/>
                <p:cNvSpPr/>
                <p:nvPr/>
              </p:nvSpPr>
              <p:spPr>
                <a:xfrm>
                  <a:off x="79561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5" name="Rectangle 1504"/>
                <p:cNvSpPr/>
                <p:nvPr/>
              </p:nvSpPr>
              <p:spPr>
                <a:xfrm>
                  <a:off x="8108506" y="517440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6" name="Rectangle 1505"/>
                <p:cNvSpPr/>
                <p:nvPr/>
              </p:nvSpPr>
              <p:spPr>
                <a:xfrm>
                  <a:off x="8260906" y="517440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7" name="Rectangle 1506"/>
                <p:cNvSpPr/>
                <p:nvPr/>
              </p:nvSpPr>
              <p:spPr>
                <a:xfrm>
                  <a:off x="8413308" y="5174410"/>
                  <a:ext cx="148855" cy="160409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8" name="Rectangle 1507"/>
                <p:cNvSpPr/>
                <p:nvPr/>
              </p:nvSpPr>
              <p:spPr>
                <a:xfrm>
                  <a:off x="8565708" y="517441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09" name="Rectangle 1508"/>
                <p:cNvSpPr/>
                <p:nvPr/>
              </p:nvSpPr>
              <p:spPr>
                <a:xfrm>
                  <a:off x="68893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0" name="Rectangle 1509"/>
                <p:cNvSpPr/>
                <p:nvPr/>
              </p:nvSpPr>
              <p:spPr>
                <a:xfrm>
                  <a:off x="7041703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1" name="Rectangle 1510"/>
                <p:cNvSpPr/>
                <p:nvPr/>
              </p:nvSpPr>
              <p:spPr>
                <a:xfrm>
                  <a:off x="71941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2" name="Rectangle 1511"/>
                <p:cNvSpPr/>
                <p:nvPr/>
              </p:nvSpPr>
              <p:spPr>
                <a:xfrm>
                  <a:off x="73465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3" name="Rectangle 1512"/>
                <p:cNvSpPr/>
                <p:nvPr/>
              </p:nvSpPr>
              <p:spPr>
                <a:xfrm>
                  <a:off x="7498905" y="5333597"/>
                  <a:ext cx="148855" cy="160409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4" name="Rectangle 1513"/>
                <p:cNvSpPr/>
                <p:nvPr/>
              </p:nvSpPr>
              <p:spPr>
                <a:xfrm>
                  <a:off x="7651305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5" name="Rectangle 1514"/>
                <p:cNvSpPr/>
                <p:nvPr/>
              </p:nvSpPr>
              <p:spPr>
                <a:xfrm>
                  <a:off x="78037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6" name="Rectangle 1515"/>
                <p:cNvSpPr/>
                <p:nvPr/>
              </p:nvSpPr>
              <p:spPr>
                <a:xfrm>
                  <a:off x="79561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7" name="Rectangle 1516"/>
                <p:cNvSpPr/>
                <p:nvPr/>
              </p:nvSpPr>
              <p:spPr>
                <a:xfrm>
                  <a:off x="81085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8" name="Rectangle 1517"/>
                <p:cNvSpPr/>
                <p:nvPr/>
              </p:nvSpPr>
              <p:spPr>
                <a:xfrm>
                  <a:off x="8260906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19" name="Rectangle 1518"/>
                <p:cNvSpPr/>
                <p:nvPr/>
              </p:nvSpPr>
              <p:spPr>
                <a:xfrm>
                  <a:off x="8413308" y="5333597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0" name="Rectangle 1519"/>
                <p:cNvSpPr/>
                <p:nvPr/>
              </p:nvSpPr>
              <p:spPr>
                <a:xfrm>
                  <a:off x="8565708" y="533359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1" name="Rectangle 1520"/>
                <p:cNvSpPr/>
                <p:nvPr/>
              </p:nvSpPr>
              <p:spPr>
                <a:xfrm>
                  <a:off x="6889302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2" name="Rectangle 1521"/>
                <p:cNvSpPr/>
                <p:nvPr/>
              </p:nvSpPr>
              <p:spPr>
                <a:xfrm>
                  <a:off x="7041705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3" name="Rectangle 1522"/>
                <p:cNvSpPr/>
                <p:nvPr/>
              </p:nvSpPr>
              <p:spPr>
                <a:xfrm>
                  <a:off x="71941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4" name="Rectangle 1523"/>
                <p:cNvSpPr/>
                <p:nvPr/>
              </p:nvSpPr>
              <p:spPr>
                <a:xfrm>
                  <a:off x="73465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5" name="Rectangle 1524"/>
                <p:cNvSpPr/>
                <p:nvPr/>
              </p:nvSpPr>
              <p:spPr>
                <a:xfrm>
                  <a:off x="74989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6" name="Rectangle 1525"/>
                <p:cNvSpPr/>
                <p:nvPr/>
              </p:nvSpPr>
              <p:spPr>
                <a:xfrm>
                  <a:off x="76513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7" name="Rectangle 1526"/>
                <p:cNvSpPr/>
                <p:nvPr/>
              </p:nvSpPr>
              <p:spPr>
                <a:xfrm>
                  <a:off x="7803706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8" name="Rectangle 1527"/>
                <p:cNvSpPr/>
                <p:nvPr/>
              </p:nvSpPr>
              <p:spPr>
                <a:xfrm>
                  <a:off x="7956109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29" name="Rectangle 1528"/>
                <p:cNvSpPr/>
                <p:nvPr/>
              </p:nvSpPr>
              <p:spPr>
                <a:xfrm>
                  <a:off x="8108513" y="5492781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0" name="Rectangle 1529"/>
                <p:cNvSpPr/>
                <p:nvPr/>
              </p:nvSpPr>
              <p:spPr>
                <a:xfrm>
                  <a:off x="8260906" y="549280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1" name="Rectangle 1530"/>
                <p:cNvSpPr/>
                <p:nvPr/>
              </p:nvSpPr>
              <p:spPr>
                <a:xfrm>
                  <a:off x="8413294" y="5492789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2" name="Rectangle 153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</p:grpSp>
        <p:grpSp>
          <p:nvGrpSpPr>
            <p:cNvPr id="10" name="Group 9"/>
            <p:cNvGrpSpPr/>
            <p:nvPr/>
          </p:nvGrpSpPr>
          <p:grpSpPr>
            <a:xfrm>
              <a:off x="6961900" y="4104384"/>
              <a:ext cx="1800000" cy="1800000"/>
              <a:chOff x="9232107" y="3388836"/>
              <a:chExt cx="2663297" cy="2651658"/>
            </a:xfrm>
          </p:grpSpPr>
          <p:grpSp>
            <p:nvGrpSpPr>
              <p:cNvPr id="628" name="Group 627"/>
              <p:cNvGrpSpPr/>
              <p:nvPr/>
            </p:nvGrpSpPr>
            <p:grpSpPr>
              <a:xfrm>
                <a:off x="9233711" y="3388836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629" name="Rectangle 628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0" name="Rectangle 629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1" name="Rectangle 630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2" name="Rectangle 631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3" name="Rectangle 632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4" name="Rectangle 633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5" name="Rectangle 634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6" name="Rectangle 635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7" name="Rectangle 636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8" name="Rectangle 637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39" name="Rectangle 638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0" name="Rectangle 639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1" name="Rectangle 640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2" name="Rectangle 641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3" name="Rectangle 642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4" name="Rectangle 643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5" name="Rectangle 644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6" name="Rectangle 645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7" name="Rectangle 646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8" name="Rectangle 647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9" name="Rectangle 648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0" name="Rectangle 649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1" name="Rectangle 650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2" name="Rectangle 651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3" name="Rectangle 652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4" name="Rectangle 653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5" name="Rectangle 654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6" name="Rectangle 655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7" name="Rectangle 656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8" name="Rectangle 657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59" name="Rectangle 658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0" name="Rectangle 659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1" name="Rectangle 660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2" name="Rectangle 661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3" name="Rectangle 662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4" name="Rectangle 663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5" name="Rectangle 664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6" name="Rectangle 665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7" name="Rectangle 666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8" name="Rectangle 667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69" name="Rectangle 668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0" name="Rectangle 669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1" name="Rectangle 670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2" name="Rectangle 671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3" name="Rectangle 672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4" name="Rectangle 673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5" name="Rectangle 674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6" name="Rectangle 675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7" name="Rectangle 676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8" name="Rectangle 677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79" name="Rectangle 678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0" name="Rectangle 679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1" name="Rectangle 680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2" name="Rectangle 681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3" name="Rectangle 682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4" name="Rectangle 683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5" name="Rectangle 684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6" name="Rectangle 685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7" name="Rectangle 686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8" name="Rectangle 687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9" name="Rectangle 688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0" name="Rectangle 689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1" name="Rectangle 690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2" name="Rectangle 691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3" name="Rectangle 692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4" name="Rectangle 693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5" name="Rectangle 694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6" name="Rectangle 695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7" name="Rectangle 696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8" name="Rectangle 697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99" name="Rectangle 698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0" name="Rectangle 699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1" name="Rectangle 700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2" name="Rectangle 701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3" name="Rectangle 702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4" name="Rectangle 703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5" name="Rectangle 704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6" name="Rectangle 705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7" name="Rectangle 706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8" name="Rectangle 707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09" name="Rectangle 708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0" name="Rectangle 709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1" name="Rectangle 710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2" name="Rectangle 711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3" name="Rectangle 712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4" name="Rectangle 713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5" name="Rectangle 714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6" name="Rectangle 715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7" name="Rectangle 716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8" name="Rectangle 717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9" name="Rectangle 718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0" name="Rectangle 719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1" name="Rectangle 720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2" name="Rectangle 721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3" name="Rectangle 722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4" name="Rectangle 723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5" name="Rectangle 724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6" name="Rectangle 725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7" name="Rectangle 726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8" name="Rectangle 727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29" name="Rectangle 728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0" name="Rectangle 729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1" name="Rectangle 730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2" name="Rectangle 731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3" name="Rectangle 732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4" name="Rectangle 733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5" name="Rectangle 734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6" name="Rectangle 735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7" name="Rectangle 736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8" name="Rectangle 737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39" name="Rectangle 738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0" name="Rectangle 739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1" name="Rectangle 740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2" name="Rectangle 741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3" name="Rectangle 742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4" name="Rectangle 743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5" name="Rectangle 744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6" name="Rectangle 745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7" name="Rectangle 746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8" name="Rectangle 747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9" name="Rectangle 748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0" name="Rectangle 749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1" name="Rectangle 750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2" name="Rectangle 751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3" name="Rectangle 752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4" name="Rectangle 753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5" name="Rectangle 754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6" name="Rectangle 755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7" name="Rectangle 756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8" name="Rectangle 757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59" name="Rectangle 758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0" name="Rectangle 759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1" name="Rectangle 760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2" name="Rectangle 761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3" name="Rectangle 762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4" name="Rectangle 763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5" name="Rectangle 764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6" name="Rectangle 765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7" name="Rectangle 766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8" name="Rectangle 767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69" name="Rectangle 768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0" name="Rectangle 769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1" name="Rectangle 770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72" name="Rectangle 77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533" name="Group 1532"/>
              <p:cNvGrpSpPr/>
              <p:nvPr/>
            </p:nvGrpSpPr>
            <p:grpSpPr>
              <a:xfrm>
                <a:off x="10570019" y="3390027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1534" name="Rectangle 1533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5" name="Rectangle 1534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6" name="Rectangle 1535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7" name="Rectangle 1536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8" name="Rectangle 1537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39" name="Rectangle 1538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0" name="Rectangle 1539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1" name="Rectangle 1540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2" name="Rectangle 1541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3" name="Rectangle 1542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4" name="Rectangle 1543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5" name="Rectangle 1544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6" name="Rectangle 1545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7" name="Rectangle 1546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8" name="Rectangle 1547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49" name="Rectangle 1548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0" name="Rectangle 1549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1" name="Rectangle 1550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2" name="Rectangle 1551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3" name="Rectangle 1552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4" name="Rectangle 1553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5" name="Rectangle 1554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6" name="Rectangle 1555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7" name="Rectangle 1556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8" name="Rectangle 1557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59" name="Rectangle 1558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0" name="Rectangle 1559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1" name="Rectangle 1560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2" name="Rectangle 1561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3" name="Rectangle 1562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4" name="Rectangle 1563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5" name="Rectangle 1564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6" name="Rectangle 1565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7" name="Rectangle 1566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8" name="Rectangle 1567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69" name="Rectangle 1568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0" name="Rectangle 1569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1" name="Rectangle 1570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2" name="Rectangle 1571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3" name="Rectangle 1572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4" name="Rectangle 1573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5" name="Rectangle 1574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6" name="Rectangle 1575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7" name="Rectangle 1576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8" name="Rectangle 1577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79" name="Rectangle 1578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0" name="Rectangle 1579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1" name="Rectangle 1580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2" name="Rectangle 1581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3" name="Rectangle 1582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4" name="Rectangle 1583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5" name="Rectangle 1584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6" name="Rectangle 1585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7" name="Rectangle 1586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8" name="Rectangle 1587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89" name="Rectangle 1588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0" name="Rectangle 1589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1" name="Rectangle 1590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2" name="Rectangle 1591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3" name="Rectangle 1592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4" name="Rectangle 1593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5" name="Rectangle 1594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6" name="Rectangle 1595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7" name="Rectangle 1596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8" name="Rectangle 1597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599" name="Rectangle 1598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0" name="Rectangle 1599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1" name="Rectangle 1600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2" name="Rectangle 1601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3" name="Rectangle 1602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4" name="Rectangle 1603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5" name="Rectangle 1604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6" name="Rectangle 1605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7" name="Rectangle 1606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8" name="Rectangle 1607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09" name="Rectangle 1608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0" name="Rectangle 1609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1" name="Rectangle 1610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2" name="Rectangle 1611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3" name="Rectangle 1612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4" name="Rectangle 1613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5" name="Rectangle 1614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6" name="Rectangle 1615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7" name="Rectangle 1616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8" name="Rectangle 1617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19" name="Rectangle 1618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0" name="Rectangle 1619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1" name="Rectangle 1620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2" name="Rectangle 1621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3" name="Rectangle 1622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4" name="Rectangle 1623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5" name="Rectangle 1624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6" name="Rectangle 1625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7" name="Rectangle 1626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8" name="Rectangle 1627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29" name="Rectangle 1628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0" name="Rectangle 1629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1" name="Rectangle 1630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2" name="Rectangle 1631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3" name="Rectangle 1632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4" name="Rectangle 1633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5" name="Rectangle 1634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6" name="Rectangle 1635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7" name="Rectangle 1636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8" name="Rectangle 1637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39" name="Rectangle 1638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0" name="Rectangle 1639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1" name="Rectangle 1640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2" name="Rectangle 1641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3" name="Rectangle 1642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4" name="Rectangle 1643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5" name="Rectangle 1644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6" name="Rectangle 1645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7" name="Rectangle 1646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8" name="Rectangle 1647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49" name="Rectangle 1648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0" name="Rectangle 1649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1" name="Rectangle 1650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2" name="Rectangle 1651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3" name="Rectangle 1652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4" name="Rectangle 1653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5" name="Rectangle 1654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6" name="Rectangle 1655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7" name="Rectangle 1656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8" name="Rectangle 1657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59" name="Rectangle 1658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0" name="Rectangle 1659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1" name="Rectangle 1660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2" name="Rectangle 1661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3" name="Rectangle 1662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4" name="Rectangle 1663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5" name="Rectangle 1664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6" name="Rectangle 1665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7" name="Rectangle 1666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8" name="Rectangle 1667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69" name="Rectangle 1668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0" name="Rectangle 1669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1" name="Rectangle 1670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2" name="Rectangle 1671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3" name="Rectangle 1672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4" name="Rectangle 1673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5" name="Rectangle 1674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6" name="Rectangle 1675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77" name="Rectangle 167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678" name="Group 1677"/>
              <p:cNvGrpSpPr/>
              <p:nvPr/>
            </p:nvGrpSpPr>
            <p:grpSpPr>
              <a:xfrm>
                <a:off x="9232107" y="4715518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1679" name="Rectangle 1678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0" name="Rectangle 1679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1" name="Rectangle 1680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2" name="Rectangle 1681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3" name="Rectangle 1682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4" name="Rectangle 1683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5" name="Rectangle 1684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6" name="Rectangle 1685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7" name="Rectangle 1686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8" name="Rectangle 1687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89" name="Rectangle 1688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0" name="Rectangle 1689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1" name="Rectangle 1690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2" name="Rectangle 1691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3" name="Rectangle 1692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4" name="Rectangle 1693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5" name="Rectangle 1694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6" name="Rectangle 1695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7" name="Rectangle 1696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8" name="Rectangle 1697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99" name="Rectangle 1698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0" name="Rectangle 1699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1" name="Rectangle 1700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2" name="Rectangle 1701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3" name="Rectangle 1702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4" name="Rectangle 1703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5" name="Rectangle 1704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6" name="Rectangle 1705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7" name="Rectangle 1706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8" name="Rectangle 1707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09" name="Rectangle 1708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0" name="Rectangle 1709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1" name="Rectangle 1710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2" name="Rectangle 1711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3" name="Rectangle 1712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4" name="Rectangle 1713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5" name="Rectangle 1714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6" name="Rectangle 1715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7" name="Rectangle 1716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8" name="Rectangle 1717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19" name="Rectangle 1718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0" name="Rectangle 1719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1" name="Rectangle 1720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2" name="Rectangle 1721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3" name="Rectangle 1722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4" name="Rectangle 1723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5" name="Rectangle 1724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6" name="Rectangle 1725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7" name="Rectangle 1726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8" name="Rectangle 1727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9" name="Rectangle 1728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0" name="Rectangle 1729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1" name="Rectangle 1730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2" name="Rectangle 1731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3" name="Rectangle 1732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4" name="Rectangle 1733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5" name="Rectangle 1734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6" name="Rectangle 1735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7" name="Rectangle 1736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8" name="Rectangle 1737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39" name="Rectangle 1738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0" name="Rectangle 1739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1" name="Rectangle 1740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2" name="Rectangle 1741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3" name="Rectangle 1742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4" name="Rectangle 1743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5" name="Rectangle 1744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6" name="Rectangle 1745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7" name="Rectangle 1746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8" name="Rectangle 1747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49" name="Rectangle 1748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0" name="Rectangle 1749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1" name="Rectangle 1750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2" name="Rectangle 1751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3" name="Rectangle 1752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4" name="Rectangle 1753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5" name="Rectangle 1754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6" name="Rectangle 1755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7" name="Rectangle 1756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8" name="Rectangle 1757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59" name="Rectangle 1758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0" name="Rectangle 1759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1" name="Rectangle 1760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2" name="Rectangle 1761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3" name="Rectangle 1762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4" name="Rectangle 1763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5" name="Rectangle 1764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6" name="Rectangle 1765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7" name="Rectangle 1766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8" name="Rectangle 1767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69" name="Rectangle 1768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0" name="Rectangle 1769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1" name="Rectangle 1770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2" name="Rectangle 1771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3" name="Rectangle 1772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4" name="Rectangle 1773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5" name="Rectangle 1774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6" name="Rectangle 1775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7" name="Rectangle 1776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8" name="Rectangle 1777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79" name="Rectangle 1778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0" name="Rectangle 1779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1" name="Rectangle 1780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2" name="Rectangle 1781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3" name="Rectangle 1782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4" name="Rectangle 1783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5" name="Rectangle 1784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6" name="Rectangle 1785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7" name="Rectangle 1786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8" name="Rectangle 1787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89" name="Rectangle 1788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0" name="Rectangle 1789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1" name="Rectangle 1790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2" name="Rectangle 1791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3" name="Rectangle 1792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4" name="Rectangle 1793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5" name="Rectangle 1794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6" name="Rectangle 1795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7" name="Rectangle 1796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8" name="Rectangle 1797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99" name="Rectangle 1798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0" name="Rectangle 1799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1" name="Rectangle 1800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2" name="Rectangle 1801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3" name="Rectangle 1802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4" name="Rectangle 1803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5" name="Rectangle 1804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6" name="Rectangle 1805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7" name="Rectangle 1806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8" name="Rectangle 1807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09" name="Rectangle 1808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0" name="Rectangle 1809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1" name="Rectangle 1810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2" name="Rectangle 1811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3" name="Rectangle 1812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4" name="Rectangle 1813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5" name="Rectangle 1814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6" name="Rectangle 1815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7" name="Rectangle 1816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8" name="Rectangle 1817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19" name="Rectangle 1818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0" name="Rectangle 1819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1" name="Rectangle 1820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2" name="Rectangle 1821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823" name="Group 1822"/>
              <p:cNvGrpSpPr/>
              <p:nvPr/>
            </p:nvGrpSpPr>
            <p:grpSpPr>
              <a:xfrm>
                <a:off x="10568415" y="4716709"/>
                <a:ext cx="1325385" cy="1323785"/>
                <a:chOff x="6889286" y="3741740"/>
                <a:chExt cx="1825255" cy="1911449"/>
              </a:xfrm>
            </p:grpSpPr>
            <p:sp>
              <p:nvSpPr>
                <p:cNvPr id="1824" name="Rectangle 1823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5" name="Rectangle 1824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6" name="Rectangle 1825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7" name="Rectangle 1826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8" name="Rectangle 1827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29" name="Rectangle 1828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0" name="Rectangle 1829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1" name="Rectangle 1830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2" name="Rectangle 1831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3" name="Rectangle 1832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4" name="Rectangle 1833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5" name="Rectangle 1834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6" name="Rectangle 1835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7" name="Rectangle 1836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8" name="Rectangle 1837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39" name="Rectangle 1838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0" name="Rectangle 1839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1" name="Rectangle 1840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2" name="Rectangle 1841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3" name="Rectangle 1842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4" name="Rectangle 1843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5" name="Rectangle 1844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6" name="Rectangle 1845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7" name="Rectangle 1846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8" name="Rectangle 1847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49" name="Rectangle 1848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0" name="Rectangle 1849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solidFill>
                  <a:schemeClr val="accent2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1" name="Rectangle 1850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2" name="Rectangle 1851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3" name="Rectangle 1852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4" name="Rectangle 1853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5" name="Rectangle 1854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6" name="Rectangle 1855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7" name="Rectangle 1856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8" name="Rectangle 1857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59" name="Rectangle 1858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0" name="Rectangle 1859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1" name="Rectangle 1860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2" name="Rectangle 1861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3" name="Rectangle 1862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4" name="Rectangle 1863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5" name="Rectangle 1864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6" name="Rectangle 1865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7" name="Rectangle 1866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8" name="Rectangle 1867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69" name="Rectangle 1868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0" name="Rectangle 1869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1" name="Rectangle 1870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2" name="Rectangle 1871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3" name="Rectangle 1872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4" name="Rectangle 1873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5" name="Rectangle 1874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6" name="Rectangle 1875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7" name="Rectangle 1876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8" name="Rectangle 1877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79" name="Rectangle 1878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0" name="Rectangle 1879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1" name="Rectangle 1880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solidFill>
                  <a:srgbClr val="00FF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2" name="Rectangle 1881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3" name="Rectangle 1882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4" name="Rectangle 1883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5" name="Rectangle 1884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6" name="Rectangle 1885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7" name="Rectangle 1886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8" name="Rectangle 1887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solidFill>
                  <a:srgbClr val="00B05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89" name="Rectangle 1888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0" name="Rectangle 1889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1" name="Rectangle 1890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2" name="Rectangle 1891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3" name="Rectangle 1892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4" name="Rectangle 1893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5" name="Rectangle 1894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6" name="Rectangle 1895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7" name="Rectangle 1896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8" name="Rectangle 1897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99" name="Rectangle 1898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0" name="Rectangle 1899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1" name="Rectangle 1900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2" name="Rectangle 1901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3" name="Rectangle 1902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4" name="Rectangle 1903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5" name="Rectangle 1904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6" name="Rectangle 1905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7" name="Rectangle 1906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8" name="Rectangle 1907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09" name="Rectangle 1908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0" name="Rectangle 1909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1" name="Rectangle 1910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2" name="Rectangle 1911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3" name="Rectangle 1912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4" name="Rectangle 1913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5" name="Rectangle 1914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6" name="Rectangle 1915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7" name="Rectangle 1916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8" name="Rectangle 1917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19" name="Rectangle 1918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0" name="Rectangle 1919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1" name="Rectangle 1920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2" name="Rectangle 1921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3" name="Rectangle 1922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4" name="Rectangle 1923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5" name="Rectangle 1924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6" name="Rectangle 1925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solidFill>
                  <a:srgbClr val="00CCFF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7" name="Rectangle 1926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8" name="Rectangle 1927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29" name="Rectangle 1928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0" name="Rectangle 1929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1" name="Rectangle 1930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2" name="Rectangle 1931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3" name="Rectangle 1932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4" name="Rectangle 1933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5" name="Rectangle 1934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6" name="Rectangle 1935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7" name="Rectangle 1936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8" name="Rectangle 1937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39" name="Rectangle 1938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0" name="Rectangle 1939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1" name="Rectangle 1940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2" name="Rectangle 1941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3" name="Rectangle 1942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4" name="Rectangle 1943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5" name="Rectangle 1944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solidFill>
                  <a:srgbClr val="FF66CC"/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6" name="Rectangle 1945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7" name="Rectangle 1946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8" name="Rectangle 1947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49" name="Rectangle 1948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0" name="Rectangle 1949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1" name="Rectangle 1950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2" name="Rectangle 1951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3" name="Rectangle 1952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4" name="Rectangle 1953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5" name="Rectangle 1954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6" name="Rectangle 1955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7" name="Rectangle 1956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8" name="Rectangle 1957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59" name="Rectangle 1958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0" name="Rectangle 1959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1" name="Rectangle 1960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2" name="Rectangle 1961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3" name="Rectangle 1962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4" name="Rectangle 1963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5" name="Rectangle 1964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6" name="Rectangle 1965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67" name="Rectangle 196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solidFill>
                  <a:schemeClr val="bg1">
                    <a:lumMod val="65000"/>
                    <a:lumOff val="35000"/>
                  </a:schemeClr>
                </a:solidFill>
                <a:ln>
                  <a:solidFill>
                    <a:schemeClr val="tx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</p:grpSp>
        <p:sp>
          <p:nvSpPr>
            <p:cNvPr id="14" name="Rectangle 13"/>
            <p:cNvSpPr/>
            <p:nvPr/>
          </p:nvSpPr>
          <p:spPr>
            <a:xfrm>
              <a:off x="6949440" y="4096454"/>
              <a:ext cx="1810339" cy="180712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grpSp>
          <p:nvGrpSpPr>
            <p:cNvPr id="921" name="Group 920"/>
            <p:cNvGrpSpPr/>
            <p:nvPr/>
          </p:nvGrpSpPr>
          <p:grpSpPr>
            <a:xfrm>
              <a:off x="6550025" y="3733791"/>
              <a:ext cx="349554" cy="304803"/>
              <a:chOff x="6529594" y="4321391"/>
              <a:chExt cx="349554" cy="359501"/>
            </a:xfrm>
          </p:grpSpPr>
          <p:sp>
            <p:nvSpPr>
              <p:cNvPr id="922" name="Oval 921"/>
              <p:cNvSpPr/>
              <p:nvPr/>
            </p:nvSpPr>
            <p:spPr>
              <a:xfrm>
                <a:off x="6630398" y="4422992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23" name="Oval 922"/>
              <p:cNvSpPr/>
              <p:nvPr/>
            </p:nvSpPr>
            <p:spPr>
              <a:xfrm>
                <a:off x="6731202" y="4524593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24" name="Oval 923"/>
              <p:cNvSpPr/>
              <p:nvPr/>
            </p:nvSpPr>
            <p:spPr>
              <a:xfrm>
                <a:off x="6832006" y="4626194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25" name="Oval 924"/>
              <p:cNvSpPr/>
              <p:nvPr/>
            </p:nvSpPr>
            <p:spPr>
              <a:xfrm>
                <a:off x="6529594" y="4321391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711" name="Group 3710"/>
            <p:cNvGrpSpPr/>
            <p:nvPr/>
          </p:nvGrpSpPr>
          <p:grpSpPr>
            <a:xfrm>
              <a:off x="8314679" y="3741740"/>
              <a:ext cx="349554" cy="304803"/>
              <a:chOff x="6529594" y="4321391"/>
              <a:chExt cx="349554" cy="359501"/>
            </a:xfrm>
          </p:grpSpPr>
          <p:sp>
            <p:nvSpPr>
              <p:cNvPr id="3712" name="Oval 3711"/>
              <p:cNvSpPr/>
              <p:nvPr/>
            </p:nvSpPr>
            <p:spPr>
              <a:xfrm>
                <a:off x="6630398" y="4422992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3" name="Oval 3712"/>
              <p:cNvSpPr/>
              <p:nvPr/>
            </p:nvSpPr>
            <p:spPr>
              <a:xfrm>
                <a:off x="6731202" y="4524593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4" name="Oval 3713"/>
              <p:cNvSpPr/>
              <p:nvPr/>
            </p:nvSpPr>
            <p:spPr>
              <a:xfrm>
                <a:off x="6832006" y="4626194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5" name="Oval 3714"/>
              <p:cNvSpPr/>
              <p:nvPr/>
            </p:nvSpPr>
            <p:spPr>
              <a:xfrm>
                <a:off x="6529594" y="4321391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716" name="Group 3715"/>
            <p:cNvGrpSpPr/>
            <p:nvPr/>
          </p:nvGrpSpPr>
          <p:grpSpPr>
            <a:xfrm>
              <a:off x="6550025" y="5517626"/>
              <a:ext cx="349554" cy="304803"/>
              <a:chOff x="6529594" y="4321391"/>
              <a:chExt cx="349554" cy="359501"/>
            </a:xfrm>
          </p:grpSpPr>
          <p:sp>
            <p:nvSpPr>
              <p:cNvPr id="3717" name="Oval 3716"/>
              <p:cNvSpPr/>
              <p:nvPr/>
            </p:nvSpPr>
            <p:spPr>
              <a:xfrm>
                <a:off x="6630398" y="4422992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8" name="Oval 3717"/>
              <p:cNvSpPr/>
              <p:nvPr/>
            </p:nvSpPr>
            <p:spPr>
              <a:xfrm>
                <a:off x="6731202" y="4524593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9" name="Oval 3718"/>
              <p:cNvSpPr/>
              <p:nvPr/>
            </p:nvSpPr>
            <p:spPr>
              <a:xfrm>
                <a:off x="6832006" y="4626194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20" name="Oval 3719"/>
              <p:cNvSpPr/>
              <p:nvPr/>
            </p:nvSpPr>
            <p:spPr>
              <a:xfrm>
                <a:off x="6529594" y="4321391"/>
                <a:ext cx="47142" cy="5469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519838" y="2117557"/>
            <a:ext cx="1514744" cy="1515072"/>
            <a:chOff x="519838" y="2117557"/>
            <a:chExt cx="1514744" cy="1515072"/>
          </a:xfrm>
        </p:grpSpPr>
        <p:pic>
          <p:nvPicPr>
            <p:cNvPr id="931" name="Picture 3" descr="E:\denoisedParrot.pn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838" y="2119714"/>
              <a:ext cx="1514744" cy="151291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  <a:ln>
              <a:noFill/>
            </a:ln>
            <a:extLst/>
          </p:spPr>
        </p:pic>
        <p:grpSp>
          <p:nvGrpSpPr>
            <p:cNvPr id="28" name="Group 27"/>
            <p:cNvGrpSpPr/>
            <p:nvPr/>
          </p:nvGrpSpPr>
          <p:grpSpPr>
            <a:xfrm>
              <a:off x="522904" y="2117557"/>
              <a:ext cx="1511678" cy="1515072"/>
              <a:chOff x="9381690" y="2151070"/>
              <a:chExt cx="2653818" cy="2647043"/>
            </a:xfrm>
          </p:grpSpPr>
          <p:grpSp>
            <p:nvGrpSpPr>
              <p:cNvPr id="938" name="Group 937"/>
              <p:cNvGrpSpPr/>
              <p:nvPr/>
            </p:nvGrpSpPr>
            <p:grpSpPr>
              <a:xfrm>
                <a:off x="10710123" y="2151070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954" name="Rectangle 953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5" name="Rectangle 954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6" name="Rectangle 955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7" name="Rectangle 956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8" name="Rectangle 957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59" name="Rectangle 958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0" name="Rectangle 959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1" name="Rectangle 960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2" name="Rectangle 961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3" name="Rectangle 962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4" name="Rectangle 963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5" name="Rectangle 964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6" name="Rectangle 965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7" name="Rectangle 966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8" name="Rectangle 967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69" name="Rectangle 968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0" name="Rectangle 969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1" name="Rectangle 970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2" name="Rectangle 971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3" name="Rectangle 972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4" name="Rectangle 973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5" name="Rectangle 974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6" name="Rectangle 975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7" name="Rectangle 976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8" name="Rectangle 977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79" name="Rectangle 978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0" name="Rectangle 979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1" name="Rectangle 980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2" name="Rectangle 981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3" name="Rectangle 982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4" name="Rectangle 983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5" name="Rectangle 984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6" name="Rectangle 985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7" name="Rectangle 986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8" name="Rectangle 987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89" name="Rectangle 988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0" name="Rectangle 989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1" name="Rectangle 990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2" name="Rectangle 991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3" name="Rectangle 992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4" name="Rectangle 993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5" name="Rectangle 994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6" name="Rectangle 995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7" name="Rectangle 996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8" name="Rectangle 997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99" name="Rectangle 998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0" name="Rectangle 999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1" name="Rectangle 1000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2" name="Rectangle 1001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3" name="Rectangle 1002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4" name="Rectangle 1003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5" name="Rectangle 1004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6" name="Rectangle 1005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7" name="Rectangle 1006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8" name="Rectangle 1007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09" name="Rectangle 1008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0" name="Rectangle 1009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1" name="Rectangle 1010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2" name="Rectangle 1011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3" name="Rectangle 1012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4" name="Rectangle 1013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5" name="Rectangle 1014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6" name="Rectangle 1015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7" name="Rectangle 1016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8" name="Rectangle 1017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9" name="Rectangle 1018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0" name="Rectangle 1019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1" name="Rectangle 1020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2" name="Rectangle 1021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3" name="Rectangle 1022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4" name="Rectangle 1023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5" name="Rectangle 1024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6" name="Rectangle 1025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7" name="Rectangle 1026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8" name="Rectangle 1027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29" name="Rectangle 1028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0" name="Rectangle 1029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1" name="Rectangle 1030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2" name="Rectangle 1031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3" name="Rectangle 1032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4" name="Rectangle 1033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5" name="Rectangle 1034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6" name="Rectangle 1035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7" name="Rectangle 1036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8" name="Rectangle 1037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39" name="Rectangle 1038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0" name="Rectangle 1039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1" name="Rectangle 1040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2" name="Rectangle 1041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3" name="Rectangle 1042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4" name="Rectangle 1043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5" name="Rectangle 1044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6" name="Rectangle 1045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7" name="Rectangle 1046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8" name="Rectangle 1047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49" name="Rectangle 1048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0" name="Rectangle 1049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1" name="Rectangle 1050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2" name="Rectangle 1051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3" name="Rectangle 1052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4" name="Rectangle 1053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5" name="Rectangle 1054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6" name="Rectangle 1055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7" name="Rectangle 1056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8" name="Rectangle 1057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59" name="Rectangle 1058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0" name="Rectangle 1059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1" name="Rectangle 1060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2" name="Rectangle 1061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3" name="Rectangle 1062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4" name="Rectangle 1063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5" name="Rectangle 1064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6" name="Rectangle 1065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7" name="Rectangle 1066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8" name="Rectangle 1067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69" name="Rectangle 1068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0" name="Rectangle 1069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1" name="Rectangle 1070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2" name="Rectangle 1071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3" name="Rectangle 1072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4" name="Rectangle 1073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5" name="Rectangle 1074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6" name="Rectangle 1075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7" name="Rectangle 1076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8" name="Rectangle 1077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79" name="Rectangle 1078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0" name="Rectangle 1079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1" name="Rectangle 1080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2" name="Rectangle 1081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3" name="Rectangle 1082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4" name="Rectangle 1083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5" name="Rectangle 1084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6" name="Rectangle 1085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7" name="Rectangle 1086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8" name="Rectangle 1087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9" name="Rectangle 1088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0" name="Rectangle 1089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1" name="Rectangle 1090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2" name="Rectangle 1091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3" name="Rectangle 1092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4" name="Rectangle 1093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5" name="Rectangle 1094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6" name="Rectangle 1095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7" name="Rectangle 1096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721" name="Group 3720"/>
              <p:cNvGrpSpPr/>
              <p:nvPr/>
            </p:nvGrpSpPr>
            <p:grpSpPr>
              <a:xfrm>
                <a:off x="9384738" y="2151496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3722" name="Rectangle 3721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3" name="Rectangle 3722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4" name="Rectangle 3723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5" name="Rectangle 3724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6" name="Rectangle 3725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7" name="Rectangle 3726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8" name="Rectangle 3727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29" name="Rectangle 3728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0" name="Rectangle 3729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1" name="Rectangle 3730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2" name="Rectangle 3731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3" name="Rectangle 3732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4" name="Rectangle 3733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5" name="Rectangle 3734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6" name="Rectangle 3735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7" name="Rectangle 3736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8" name="Rectangle 3737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39" name="Rectangle 3738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0" name="Rectangle 3739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1" name="Rectangle 3740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2" name="Rectangle 3741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3" name="Rectangle 3742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4" name="Rectangle 3743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5" name="Rectangle 3744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6" name="Rectangle 3745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7" name="Rectangle 3746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8" name="Rectangle 3747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49" name="Rectangle 3748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0" name="Rectangle 3749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1" name="Rectangle 3750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2" name="Rectangle 3751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3" name="Rectangle 3752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4" name="Rectangle 3753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5" name="Rectangle 3754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6" name="Rectangle 3755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7" name="Rectangle 3756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8" name="Rectangle 3757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59" name="Rectangle 3758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0" name="Rectangle 3759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1" name="Rectangle 3760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2" name="Rectangle 3761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3" name="Rectangle 3762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4" name="Rectangle 3763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5" name="Rectangle 3764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6" name="Rectangle 3765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7" name="Rectangle 3766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8" name="Rectangle 3767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69" name="Rectangle 3768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0" name="Rectangle 3769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1" name="Rectangle 3770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2" name="Rectangle 3771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3" name="Rectangle 3772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4" name="Rectangle 3773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5" name="Rectangle 3774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6" name="Rectangle 3775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7" name="Rectangle 3776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8" name="Rectangle 3777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79" name="Rectangle 3778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0" name="Rectangle 3779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1" name="Rectangle 3780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2" name="Rectangle 3781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3" name="Rectangle 3782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4" name="Rectangle 3783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5" name="Rectangle 3784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6" name="Rectangle 3785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7" name="Rectangle 3786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8" name="Rectangle 3787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89" name="Rectangle 3788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0" name="Rectangle 3789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1" name="Rectangle 3790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2" name="Rectangle 3791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3" name="Rectangle 3792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4" name="Rectangle 3793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5" name="Rectangle 3794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6" name="Rectangle 3795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7" name="Rectangle 3796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8" name="Rectangle 3797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99" name="Rectangle 3798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0" name="Rectangle 3799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1" name="Rectangle 3800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2" name="Rectangle 3801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3" name="Rectangle 3802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4" name="Rectangle 3803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5" name="Rectangle 3804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6" name="Rectangle 3805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7" name="Rectangle 3806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8" name="Rectangle 3807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09" name="Rectangle 3808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0" name="Rectangle 3809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1" name="Rectangle 3810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2" name="Rectangle 3811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3" name="Rectangle 3812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4" name="Rectangle 3813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5" name="Rectangle 3814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6" name="Rectangle 3815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7" name="Rectangle 3816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8" name="Rectangle 3817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19" name="Rectangle 3818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0" name="Rectangle 3819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1" name="Rectangle 3820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2" name="Rectangle 3821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3" name="Rectangle 3822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4" name="Rectangle 3823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5" name="Rectangle 3824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6" name="Rectangle 3825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7" name="Rectangle 3826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8" name="Rectangle 3827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29" name="Rectangle 3828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0" name="Rectangle 3829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1" name="Rectangle 3830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2" name="Rectangle 3831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3" name="Rectangle 3832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4" name="Rectangle 3833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5" name="Rectangle 3834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6" name="Rectangle 3835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7" name="Rectangle 3836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8" name="Rectangle 3837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39" name="Rectangle 3838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0" name="Rectangle 3839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1" name="Rectangle 3840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2" name="Rectangle 3841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3" name="Rectangle 3842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4" name="Rectangle 3843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5" name="Rectangle 3844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6" name="Rectangle 3845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7" name="Rectangle 3846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8" name="Rectangle 3847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49" name="Rectangle 3848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0" name="Rectangle 3849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1" name="Rectangle 3850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2" name="Rectangle 3851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3" name="Rectangle 3852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4" name="Rectangle 3853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5" name="Rectangle 3854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6" name="Rectangle 3855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7" name="Rectangle 3856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8" name="Rectangle 3857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59" name="Rectangle 3858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0" name="Rectangle 3859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1" name="Rectangle 3860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2" name="Rectangle 3861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3" name="Rectangle 3862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4" name="Rectangle 3863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5" name="Rectangle 3864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3866" name="Group 3865"/>
              <p:cNvGrpSpPr/>
              <p:nvPr/>
            </p:nvGrpSpPr>
            <p:grpSpPr>
              <a:xfrm>
                <a:off x="10707075" y="3473902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3867" name="Rectangle 3866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8" name="Rectangle 3867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69" name="Rectangle 3868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0" name="Rectangle 3869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1" name="Rectangle 3870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2" name="Rectangle 3871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3" name="Rectangle 3872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4" name="Rectangle 3873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5" name="Rectangle 3874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6" name="Rectangle 3875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7" name="Rectangle 3876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8" name="Rectangle 3877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79" name="Rectangle 3878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0" name="Rectangle 3879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1" name="Rectangle 3880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2" name="Rectangle 3881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3" name="Rectangle 3882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4" name="Rectangle 3883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5" name="Rectangle 3884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6" name="Rectangle 3885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7" name="Rectangle 3886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8" name="Rectangle 3887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89" name="Rectangle 3888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0" name="Rectangle 3889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1" name="Rectangle 3890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2" name="Rectangle 3891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3" name="Rectangle 3892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4" name="Rectangle 3893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5" name="Rectangle 3894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6" name="Rectangle 3895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7" name="Rectangle 3896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8" name="Rectangle 3897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899" name="Rectangle 3898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0" name="Rectangle 3899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1" name="Rectangle 3900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2" name="Rectangle 3901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3" name="Rectangle 3902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4" name="Rectangle 3903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5" name="Rectangle 3904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6" name="Rectangle 3905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7" name="Rectangle 3906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8" name="Rectangle 3907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09" name="Rectangle 3908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0" name="Rectangle 3909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1" name="Rectangle 3910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2" name="Rectangle 3911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3" name="Rectangle 3912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4" name="Rectangle 3913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5" name="Rectangle 3914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6" name="Rectangle 3915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7" name="Rectangle 3916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8" name="Rectangle 3917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19" name="Rectangle 3918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0" name="Rectangle 3919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1" name="Rectangle 3920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2" name="Rectangle 3921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3" name="Rectangle 3922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4" name="Rectangle 3923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5" name="Rectangle 3924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6" name="Rectangle 3925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7" name="Rectangle 3926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8" name="Rectangle 3927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29" name="Rectangle 3928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0" name="Rectangle 3929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1" name="Rectangle 3930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2" name="Rectangle 3931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3" name="Rectangle 3932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4" name="Rectangle 3933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5" name="Rectangle 3934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6" name="Rectangle 3935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7" name="Rectangle 3936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8" name="Rectangle 3937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39" name="Rectangle 3938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0" name="Rectangle 3939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1" name="Rectangle 3940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2" name="Rectangle 3941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3" name="Rectangle 3942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4" name="Rectangle 3943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5" name="Rectangle 3944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6" name="Rectangle 3945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7" name="Rectangle 3946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8" name="Rectangle 3947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49" name="Rectangle 3948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0" name="Rectangle 3949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1" name="Rectangle 3950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2" name="Rectangle 3951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3" name="Rectangle 3952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4" name="Rectangle 3953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5" name="Rectangle 3954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6" name="Rectangle 3955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7" name="Rectangle 3956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8" name="Rectangle 3957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59" name="Rectangle 3958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0" name="Rectangle 3959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1" name="Rectangle 3960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2" name="Rectangle 3961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3" name="Rectangle 3962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4" name="Rectangle 3963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5" name="Rectangle 3964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6" name="Rectangle 3965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7" name="Rectangle 3966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8" name="Rectangle 3967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69" name="Rectangle 3968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0" name="Rectangle 3969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1" name="Rectangle 3970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2" name="Rectangle 3971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3" name="Rectangle 3972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4" name="Rectangle 3973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5" name="Rectangle 3974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6" name="Rectangle 3975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7" name="Rectangle 3976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8" name="Rectangle 3977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79" name="Rectangle 3978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0" name="Rectangle 3979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1" name="Rectangle 3980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2" name="Rectangle 3981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3" name="Rectangle 3982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4" name="Rectangle 3983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5" name="Rectangle 3984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6" name="Rectangle 3985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7" name="Rectangle 3986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8" name="Rectangle 3987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89" name="Rectangle 3988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0" name="Rectangle 3989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1" name="Rectangle 3990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2" name="Rectangle 3991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3" name="Rectangle 3992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4" name="Rectangle 3993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5" name="Rectangle 3994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6" name="Rectangle 3995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7" name="Rectangle 3996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8" name="Rectangle 3997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999" name="Rectangle 3998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0" name="Rectangle 3999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1" name="Rectangle 4000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2" name="Rectangle 4001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3" name="Rectangle 4002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4" name="Rectangle 4003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5" name="Rectangle 4004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6" name="Rectangle 4005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7" name="Rectangle 4006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8" name="Rectangle 4007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09" name="Rectangle 4008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0" name="Rectangle 4009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4011" name="Group 4010"/>
              <p:cNvGrpSpPr/>
              <p:nvPr/>
            </p:nvGrpSpPr>
            <p:grpSpPr>
              <a:xfrm>
                <a:off x="9381690" y="3474328"/>
                <a:ext cx="1325385" cy="1323785"/>
                <a:chOff x="6889286" y="3741740"/>
                <a:chExt cx="1825255" cy="1911449"/>
              </a:xfrm>
              <a:noFill/>
            </p:grpSpPr>
            <p:sp>
              <p:nvSpPr>
                <p:cNvPr id="4012" name="Rectangle 4011"/>
                <p:cNvSpPr/>
                <p:nvPr/>
              </p:nvSpPr>
              <p:spPr>
                <a:xfrm>
                  <a:off x="6889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3" name="Rectangle 4012"/>
                <p:cNvSpPr/>
                <p:nvPr/>
              </p:nvSpPr>
              <p:spPr>
                <a:xfrm>
                  <a:off x="7041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4" name="Rectangle 4013"/>
                <p:cNvSpPr/>
                <p:nvPr/>
              </p:nvSpPr>
              <p:spPr>
                <a:xfrm>
                  <a:off x="7194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5" name="Rectangle 4014"/>
                <p:cNvSpPr/>
                <p:nvPr/>
              </p:nvSpPr>
              <p:spPr>
                <a:xfrm>
                  <a:off x="7346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6" name="Rectangle 4015"/>
                <p:cNvSpPr/>
                <p:nvPr/>
              </p:nvSpPr>
              <p:spPr>
                <a:xfrm>
                  <a:off x="7498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7" name="Rectangle 4016"/>
                <p:cNvSpPr/>
                <p:nvPr/>
              </p:nvSpPr>
              <p:spPr>
                <a:xfrm>
                  <a:off x="7651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8" name="Rectangle 4017"/>
                <p:cNvSpPr/>
                <p:nvPr/>
              </p:nvSpPr>
              <p:spPr>
                <a:xfrm>
                  <a:off x="7803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19" name="Rectangle 4018"/>
                <p:cNvSpPr/>
                <p:nvPr/>
              </p:nvSpPr>
              <p:spPr>
                <a:xfrm>
                  <a:off x="79560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0" name="Rectangle 4019"/>
                <p:cNvSpPr/>
                <p:nvPr/>
              </p:nvSpPr>
              <p:spPr>
                <a:xfrm>
                  <a:off x="81084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1" name="Rectangle 4020"/>
                <p:cNvSpPr/>
                <p:nvPr/>
              </p:nvSpPr>
              <p:spPr>
                <a:xfrm>
                  <a:off x="82608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2" name="Rectangle 4021"/>
                <p:cNvSpPr/>
                <p:nvPr/>
              </p:nvSpPr>
              <p:spPr>
                <a:xfrm>
                  <a:off x="84132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3" name="Rectangle 4022"/>
                <p:cNvSpPr/>
                <p:nvPr/>
              </p:nvSpPr>
              <p:spPr>
                <a:xfrm>
                  <a:off x="8565686" y="374174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4" name="Rectangle 4023"/>
                <p:cNvSpPr/>
                <p:nvPr/>
              </p:nvSpPr>
              <p:spPr>
                <a:xfrm>
                  <a:off x="6889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5" name="Rectangle 4024"/>
                <p:cNvSpPr/>
                <p:nvPr/>
              </p:nvSpPr>
              <p:spPr>
                <a:xfrm>
                  <a:off x="7041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6" name="Rectangle 4025"/>
                <p:cNvSpPr/>
                <p:nvPr/>
              </p:nvSpPr>
              <p:spPr>
                <a:xfrm>
                  <a:off x="7194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7" name="Rectangle 4026"/>
                <p:cNvSpPr/>
                <p:nvPr/>
              </p:nvSpPr>
              <p:spPr>
                <a:xfrm>
                  <a:off x="7346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8" name="Rectangle 4027"/>
                <p:cNvSpPr/>
                <p:nvPr/>
              </p:nvSpPr>
              <p:spPr>
                <a:xfrm>
                  <a:off x="7498886" y="3900924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29" name="Rectangle 4028"/>
                <p:cNvSpPr/>
                <p:nvPr/>
              </p:nvSpPr>
              <p:spPr>
                <a:xfrm>
                  <a:off x="7651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0" name="Rectangle 4029"/>
                <p:cNvSpPr/>
                <p:nvPr/>
              </p:nvSpPr>
              <p:spPr>
                <a:xfrm>
                  <a:off x="7803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1" name="Rectangle 4030"/>
                <p:cNvSpPr/>
                <p:nvPr/>
              </p:nvSpPr>
              <p:spPr>
                <a:xfrm>
                  <a:off x="79560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2" name="Rectangle 4031"/>
                <p:cNvSpPr/>
                <p:nvPr/>
              </p:nvSpPr>
              <p:spPr>
                <a:xfrm>
                  <a:off x="81084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3" name="Rectangle 4032"/>
                <p:cNvSpPr/>
                <p:nvPr/>
              </p:nvSpPr>
              <p:spPr>
                <a:xfrm>
                  <a:off x="82608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4" name="Rectangle 4033"/>
                <p:cNvSpPr/>
                <p:nvPr/>
              </p:nvSpPr>
              <p:spPr>
                <a:xfrm>
                  <a:off x="84132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5" name="Rectangle 4034"/>
                <p:cNvSpPr/>
                <p:nvPr/>
              </p:nvSpPr>
              <p:spPr>
                <a:xfrm>
                  <a:off x="8565686" y="390092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6" name="Rectangle 4035"/>
                <p:cNvSpPr/>
                <p:nvPr/>
              </p:nvSpPr>
              <p:spPr>
                <a:xfrm>
                  <a:off x="6889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7" name="Rectangle 4036"/>
                <p:cNvSpPr/>
                <p:nvPr/>
              </p:nvSpPr>
              <p:spPr>
                <a:xfrm>
                  <a:off x="7041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8" name="Rectangle 4037"/>
                <p:cNvSpPr/>
                <p:nvPr/>
              </p:nvSpPr>
              <p:spPr>
                <a:xfrm>
                  <a:off x="7194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39" name="Rectangle 4038"/>
                <p:cNvSpPr/>
                <p:nvPr/>
              </p:nvSpPr>
              <p:spPr>
                <a:xfrm>
                  <a:off x="7346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0" name="Rectangle 4039"/>
                <p:cNvSpPr/>
                <p:nvPr/>
              </p:nvSpPr>
              <p:spPr>
                <a:xfrm>
                  <a:off x="7498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1" name="Rectangle 4040"/>
                <p:cNvSpPr/>
                <p:nvPr/>
              </p:nvSpPr>
              <p:spPr>
                <a:xfrm>
                  <a:off x="7651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2" name="Rectangle 4041"/>
                <p:cNvSpPr/>
                <p:nvPr/>
              </p:nvSpPr>
              <p:spPr>
                <a:xfrm>
                  <a:off x="7803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3" name="Rectangle 4042"/>
                <p:cNvSpPr/>
                <p:nvPr/>
              </p:nvSpPr>
              <p:spPr>
                <a:xfrm>
                  <a:off x="79560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4" name="Rectangle 4043"/>
                <p:cNvSpPr/>
                <p:nvPr/>
              </p:nvSpPr>
              <p:spPr>
                <a:xfrm>
                  <a:off x="81084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5" name="Rectangle 4044"/>
                <p:cNvSpPr/>
                <p:nvPr/>
              </p:nvSpPr>
              <p:spPr>
                <a:xfrm>
                  <a:off x="82608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6" name="Rectangle 4045"/>
                <p:cNvSpPr/>
                <p:nvPr/>
              </p:nvSpPr>
              <p:spPr>
                <a:xfrm>
                  <a:off x="84132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7" name="Rectangle 4046"/>
                <p:cNvSpPr/>
                <p:nvPr/>
              </p:nvSpPr>
              <p:spPr>
                <a:xfrm>
                  <a:off x="8565686" y="406011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8" name="Rectangle 4047"/>
                <p:cNvSpPr/>
                <p:nvPr/>
              </p:nvSpPr>
              <p:spPr>
                <a:xfrm>
                  <a:off x="6889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49" name="Rectangle 4048"/>
                <p:cNvSpPr/>
                <p:nvPr/>
              </p:nvSpPr>
              <p:spPr>
                <a:xfrm>
                  <a:off x="7041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0" name="Rectangle 4049"/>
                <p:cNvSpPr/>
                <p:nvPr/>
              </p:nvSpPr>
              <p:spPr>
                <a:xfrm>
                  <a:off x="7194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1" name="Rectangle 4050"/>
                <p:cNvSpPr/>
                <p:nvPr/>
              </p:nvSpPr>
              <p:spPr>
                <a:xfrm>
                  <a:off x="7346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2" name="Rectangle 4051"/>
                <p:cNvSpPr/>
                <p:nvPr/>
              </p:nvSpPr>
              <p:spPr>
                <a:xfrm>
                  <a:off x="7498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3" name="Rectangle 4052"/>
                <p:cNvSpPr/>
                <p:nvPr/>
              </p:nvSpPr>
              <p:spPr>
                <a:xfrm>
                  <a:off x="7651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4" name="Rectangle 4053"/>
                <p:cNvSpPr/>
                <p:nvPr/>
              </p:nvSpPr>
              <p:spPr>
                <a:xfrm>
                  <a:off x="7803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5" name="Rectangle 4054"/>
                <p:cNvSpPr/>
                <p:nvPr/>
              </p:nvSpPr>
              <p:spPr>
                <a:xfrm>
                  <a:off x="79560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6" name="Rectangle 4055"/>
                <p:cNvSpPr/>
                <p:nvPr/>
              </p:nvSpPr>
              <p:spPr>
                <a:xfrm>
                  <a:off x="81084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7" name="Rectangle 4056"/>
                <p:cNvSpPr/>
                <p:nvPr/>
              </p:nvSpPr>
              <p:spPr>
                <a:xfrm>
                  <a:off x="82608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8" name="Rectangle 4057"/>
                <p:cNvSpPr/>
                <p:nvPr/>
              </p:nvSpPr>
              <p:spPr>
                <a:xfrm>
                  <a:off x="84132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59" name="Rectangle 4058"/>
                <p:cNvSpPr/>
                <p:nvPr/>
              </p:nvSpPr>
              <p:spPr>
                <a:xfrm>
                  <a:off x="8565686" y="421929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0" name="Rectangle 4059"/>
                <p:cNvSpPr/>
                <p:nvPr/>
              </p:nvSpPr>
              <p:spPr>
                <a:xfrm>
                  <a:off x="6889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1" name="Rectangle 4060"/>
                <p:cNvSpPr/>
                <p:nvPr/>
              </p:nvSpPr>
              <p:spPr>
                <a:xfrm>
                  <a:off x="7041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2" name="Rectangle 4061"/>
                <p:cNvSpPr/>
                <p:nvPr/>
              </p:nvSpPr>
              <p:spPr>
                <a:xfrm>
                  <a:off x="7194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3" name="Rectangle 4062"/>
                <p:cNvSpPr/>
                <p:nvPr/>
              </p:nvSpPr>
              <p:spPr>
                <a:xfrm>
                  <a:off x="7346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4" name="Rectangle 4063"/>
                <p:cNvSpPr/>
                <p:nvPr/>
              </p:nvSpPr>
              <p:spPr>
                <a:xfrm>
                  <a:off x="7498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5" name="Rectangle 4064"/>
                <p:cNvSpPr/>
                <p:nvPr/>
              </p:nvSpPr>
              <p:spPr>
                <a:xfrm>
                  <a:off x="7651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6" name="Rectangle 4065"/>
                <p:cNvSpPr/>
                <p:nvPr/>
              </p:nvSpPr>
              <p:spPr>
                <a:xfrm>
                  <a:off x="7803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7" name="Rectangle 4066"/>
                <p:cNvSpPr/>
                <p:nvPr/>
              </p:nvSpPr>
              <p:spPr>
                <a:xfrm>
                  <a:off x="79560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8" name="Rectangle 4067"/>
                <p:cNvSpPr/>
                <p:nvPr/>
              </p:nvSpPr>
              <p:spPr>
                <a:xfrm>
                  <a:off x="81084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69" name="Rectangle 4068"/>
                <p:cNvSpPr/>
                <p:nvPr/>
              </p:nvSpPr>
              <p:spPr>
                <a:xfrm>
                  <a:off x="82608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0" name="Rectangle 4069"/>
                <p:cNvSpPr/>
                <p:nvPr/>
              </p:nvSpPr>
              <p:spPr>
                <a:xfrm>
                  <a:off x="84132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1" name="Rectangle 4070"/>
                <p:cNvSpPr/>
                <p:nvPr/>
              </p:nvSpPr>
              <p:spPr>
                <a:xfrm>
                  <a:off x="8565686" y="43784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2" name="Rectangle 4071"/>
                <p:cNvSpPr/>
                <p:nvPr/>
              </p:nvSpPr>
              <p:spPr>
                <a:xfrm>
                  <a:off x="6889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3" name="Rectangle 4072"/>
                <p:cNvSpPr/>
                <p:nvPr/>
              </p:nvSpPr>
              <p:spPr>
                <a:xfrm>
                  <a:off x="7041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4" name="Rectangle 4073"/>
                <p:cNvSpPr/>
                <p:nvPr/>
              </p:nvSpPr>
              <p:spPr>
                <a:xfrm>
                  <a:off x="7194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5" name="Rectangle 4074"/>
                <p:cNvSpPr/>
                <p:nvPr/>
              </p:nvSpPr>
              <p:spPr>
                <a:xfrm>
                  <a:off x="7346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6" name="Rectangle 4075"/>
                <p:cNvSpPr/>
                <p:nvPr/>
              </p:nvSpPr>
              <p:spPr>
                <a:xfrm>
                  <a:off x="7498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7" name="Rectangle 4076"/>
                <p:cNvSpPr/>
                <p:nvPr/>
              </p:nvSpPr>
              <p:spPr>
                <a:xfrm>
                  <a:off x="7651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8" name="Rectangle 4077"/>
                <p:cNvSpPr/>
                <p:nvPr/>
              </p:nvSpPr>
              <p:spPr>
                <a:xfrm>
                  <a:off x="7803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79" name="Rectangle 4078"/>
                <p:cNvSpPr/>
                <p:nvPr/>
              </p:nvSpPr>
              <p:spPr>
                <a:xfrm>
                  <a:off x="79560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0" name="Rectangle 4079"/>
                <p:cNvSpPr/>
                <p:nvPr/>
              </p:nvSpPr>
              <p:spPr>
                <a:xfrm>
                  <a:off x="81084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1" name="Rectangle 4080"/>
                <p:cNvSpPr/>
                <p:nvPr/>
              </p:nvSpPr>
              <p:spPr>
                <a:xfrm>
                  <a:off x="82608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2" name="Rectangle 4081"/>
                <p:cNvSpPr/>
                <p:nvPr/>
              </p:nvSpPr>
              <p:spPr>
                <a:xfrm>
                  <a:off x="84132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3" name="Rectangle 4082"/>
                <p:cNvSpPr/>
                <p:nvPr/>
              </p:nvSpPr>
              <p:spPr>
                <a:xfrm>
                  <a:off x="8565686" y="453766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4" name="Rectangle 4083"/>
                <p:cNvSpPr/>
                <p:nvPr/>
              </p:nvSpPr>
              <p:spPr>
                <a:xfrm>
                  <a:off x="6889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5" name="Rectangle 4084"/>
                <p:cNvSpPr/>
                <p:nvPr/>
              </p:nvSpPr>
              <p:spPr>
                <a:xfrm>
                  <a:off x="7041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6" name="Rectangle 4085"/>
                <p:cNvSpPr/>
                <p:nvPr/>
              </p:nvSpPr>
              <p:spPr>
                <a:xfrm>
                  <a:off x="7194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7" name="Rectangle 4086"/>
                <p:cNvSpPr/>
                <p:nvPr/>
              </p:nvSpPr>
              <p:spPr>
                <a:xfrm>
                  <a:off x="7346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8" name="Rectangle 4087"/>
                <p:cNvSpPr/>
                <p:nvPr/>
              </p:nvSpPr>
              <p:spPr>
                <a:xfrm>
                  <a:off x="7498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89" name="Rectangle 4088"/>
                <p:cNvSpPr/>
                <p:nvPr/>
              </p:nvSpPr>
              <p:spPr>
                <a:xfrm>
                  <a:off x="7651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0" name="Rectangle 4089"/>
                <p:cNvSpPr/>
                <p:nvPr/>
              </p:nvSpPr>
              <p:spPr>
                <a:xfrm>
                  <a:off x="7803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1" name="Rectangle 4090"/>
                <p:cNvSpPr/>
                <p:nvPr/>
              </p:nvSpPr>
              <p:spPr>
                <a:xfrm>
                  <a:off x="79560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2" name="Rectangle 4091"/>
                <p:cNvSpPr/>
                <p:nvPr/>
              </p:nvSpPr>
              <p:spPr>
                <a:xfrm>
                  <a:off x="81084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3" name="Rectangle 4092"/>
                <p:cNvSpPr/>
                <p:nvPr/>
              </p:nvSpPr>
              <p:spPr>
                <a:xfrm>
                  <a:off x="82608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4" name="Rectangle 4093"/>
                <p:cNvSpPr/>
                <p:nvPr/>
              </p:nvSpPr>
              <p:spPr>
                <a:xfrm>
                  <a:off x="84132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5" name="Rectangle 4094"/>
                <p:cNvSpPr/>
                <p:nvPr/>
              </p:nvSpPr>
              <p:spPr>
                <a:xfrm>
                  <a:off x="8565686" y="469685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6" name="Rectangle 4095"/>
                <p:cNvSpPr/>
                <p:nvPr/>
              </p:nvSpPr>
              <p:spPr>
                <a:xfrm>
                  <a:off x="6889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7" name="Rectangle 4096"/>
                <p:cNvSpPr/>
                <p:nvPr/>
              </p:nvSpPr>
              <p:spPr>
                <a:xfrm>
                  <a:off x="7041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8" name="Rectangle 4097"/>
                <p:cNvSpPr/>
                <p:nvPr/>
              </p:nvSpPr>
              <p:spPr>
                <a:xfrm>
                  <a:off x="7194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99" name="Rectangle 4098"/>
                <p:cNvSpPr/>
                <p:nvPr/>
              </p:nvSpPr>
              <p:spPr>
                <a:xfrm>
                  <a:off x="7346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0" name="Rectangle 4099"/>
                <p:cNvSpPr/>
                <p:nvPr/>
              </p:nvSpPr>
              <p:spPr>
                <a:xfrm>
                  <a:off x="7498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1" name="Rectangle 4100"/>
                <p:cNvSpPr/>
                <p:nvPr/>
              </p:nvSpPr>
              <p:spPr>
                <a:xfrm>
                  <a:off x="7651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2" name="Rectangle 4101"/>
                <p:cNvSpPr/>
                <p:nvPr/>
              </p:nvSpPr>
              <p:spPr>
                <a:xfrm>
                  <a:off x="7803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3" name="Rectangle 4102"/>
                <p:cNvSpPr/>
                <p:nvPr/>
              </p:nvSpPr>
              <p:spPr>
                <a:xfrm>
                  <a:off x="79560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4" name="Rectangle 4103"/>
                <p:cNvSpPr/>
                <p:nvPr/>
              </p:nvSpPr>
              <p:spPr>
                <a:xfrm>
                  <a:off x="81084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5" name="Rectangle 4104"/>
                <p:cNvSpPr/>
                <p:nvPr/>
              </p:nvSpPr>
              <p:spPr>
                <a:xfrm>
                  <a:off x="82608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6" name="Rectangle 4105"/>
                <p:cNvSpPr/>
                <p:nvPr/>
              </p:nvSpPr>
              <p:spPr>
                <a:xfrm>
                  <a:off x="84132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7" name="Rectangle 4106"/>
                <p:cNvSpPr/>
                <p:nvPr/>
              </p:nvSpPr>
              <p:spPr>
                <a:xfrm>
                  <a:off x="8565686" y="485603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8" name="Rectangle 4107"/>
                <p:cNvSpPr/>
                <p:nvPr/>
              </p:nvSpPr>
              <p:spPr>
                <a:xfrm>
                  <a:off x="6889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09" name="Rectangle 4108"/>
                <p:cNvSpPr/>
                <p:nvPr/>
              </p:nvSpPr>
              <p:spPr>
                <a:xfrm>
                  <a:off x="7041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0" name="Rectangle 4109"/>
                <p:cNvSpPr/>
                <p:nvPr/>
              </p:nvSpPr>
              <p:spPr>
                <a:xfrm>
                  <a:off x="7194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1" name="Rectangle 4110"/>
                <p:cNvSpPr/>
                <p:nvPr/>
              </p:nvSpPr>
              <p:spPr>
                <a:xfrm>
                  <a:off x="7346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2" name="Rectangle 4111"/>
                <p:cNvSpPr/>
                <p:nvPr/>
              </p:nvSpPr>
              <p:spPr>
                <a:xfrm>
                  <a:off x="7498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3" name="Rectangle 4112"/>
                <p:cNvSpPr/>
                <p:nvPr/>
              </p:nvSpPr>
              <p:spPr>
                <a:xfrm>
                  <a:off x="7651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4" name="Rectangle 4113"/>
                <p:cNvSpPr/>
                <p:nvPr/>
              </p:nvSpPr>
              <p:spPr>
                <a:xfrm>
                  <a:off x="7803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5" name="Rectangle 4114"/>
                <p:cNvSpPr/>
                <p:nvPr/>
              </p:nvSpPr>
              <p:spPr>
                <a:xfrm>
                  <a:off x="79560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6" name="Rectangle 4115"/>
                <p:cNvSpPr/>
                <p:nvPr/>
              </p:nvSpPr>
              <p:spPr>
                <a:xfrm>
                  <a:off x="81084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7" name="Rectangle 4116"/>
                <p:cNvSpPr/>
                <p:nvPr/>
              </p:nvSpPr>
              <p:spPr>
                <a:xfrm>
                  <a:off x="82608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8" name="Rectangle 4117"/>
                <p:cNvSpPr/>
                <p:nvPr/>
              </p:nvSpPr>
              <p:spPr>
                <a:xfrm>
                  <a:off x="84132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19" name="Rectangle 4118"/>
                <p:cNvSpPr/>
                <p:nvPr/>
              </p:nvSpPr>
              <p:spPr>
                <a:xfrm>
                  <a:off x="8565686" y="501522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0" name="Rectangle 4119"/>
                <p:cNvSpPr/>
                <p:nvPr/>
              </p:nvSpPr>
              <p:spPr>
                <a:xfrm>
                  <a:off x="6889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1" name="Rectangle 4120"/>
                <p:cNvSpPr/>
                <p:nvPr/>
              </p:nvSpPr>
              <p:spPr>
                <a:xfrm>
                  <a:off x="7041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2" name="Rectangle 4121"/>
                <p:cNvSpPr/>
                <p:nvPr/>
              </p:nvSpPr>
              <p:spPr>
                <a:xfrm>
                  <a:off x="7194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3" name="Rectangle 4122"/>
                <p:cNvSpPr/>
                <p:nvPr/>
              </p:nvSpPr>
              <p:spPr>
                <a:xfrm>
                  <a:off x="7346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4" name="Rectangle 4123"/>
                <p:cNvSpPr/>
                <p:nvPr/>
              </p:nvSpPr>
              <p:spPr>
                <a:xfrm>
                  <a:off x="7498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5" name="Rectangle 4124"/>
                <p:cNvSpPr/>
                <p:nvPr/>
              </p:nvSpPr>
              <p:spPr>
                <a:xfrm>
                  <a:off x="7651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6" name="Rectangle 4125"/>
                <p:cNvSpPr/>
                <p:nvPr/>
              </p:nvSpPr>
              <p:spPr>
                <a:xfrm>
                  <a:off x="7803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7" name="Rectangle 4126"/>
                <p:cNvSpPr/>
                <p:nvPr/>
              </p:nvSpPr>
              <p:spPr>
                <a:xfrm>
                  <a:off x="79560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8" name="Rectangle 4127"/>
                <p:cNvSpPr/>
                <p:nvPr/>
              </p:nvSpPr>
              <p:spPr>
                <a:xfrm>
                  <a:off x="81084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29" name="Rectangle 4128"/>
                <p:cNvSpPr/>
                <p:nvPr/>
              </p:nvSpPr>
              <p:spPr>
                <a:xfrm>
                  <a:off x="82608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0" name="Rectangle 4129"/>
                <p:cNvSpPr/>
                <p:nvPr/>
              </p:nvSpPr>
              <p:spPr>
                <a:xfrm>
                  <a:off x="84132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1" name="Rectangle 4130"/>
                <p:cNvSpPr/>
                <p:nvPr/>
              </p:nvSpPr>
              <p:spPr>
                <a:xfrm>
                  <a:off x="8565686" y="5174405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2" name="Rectangle 4131"/>
                <p:cNvSpPr/>
                <p:nvPr/>
              </p:nvSpPr>
              <p:spPr>
                <a:xfrm>
                  <a:off x="6889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3" name="Rectangle 4132"/>
                <p:cNvSpPr/>
                <p:nvPr/>
              </p:nvSpPr>
              <p:spPr>
                <a:xfrm>
                  <a:off x="7041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4" name="Rectangle 4133"/>
                <p:cNvSpPr/>
                <p:nvPr/>
              </p:nvSpPr>
              <p:spPr>
                <a:xfrm>
                  <a:off x="7194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5" name="Rectangle 4134"/>
                <p:cNvSpPr/>
                <p:nvPr/>
              </p:nvSpPr>
              <p:spPr>
                <a:xfrm>
                  <a:off x="7346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6" name="Rectangle 4135"/>
                <p:cNvSpPr/>
                <p:nvPr/>
              </p:nvSpPr>
              <p:spPr>
                <a:xfrm>
                  <a:off x="7498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7" name="Rectangle 4136"/>
                <p:cNvSpPr/>
                <p:nvPr/>
              </p:nvSpPr>
              <p:spPr>
                <a:xfrm>
                  <a:off x="7651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8" name="Rectangle 4137"/>
                <p:cNvSpPr/>
                <p:nvPr/>
              </p:nvSpPr>
              <p:spPr>
                <a:xfrm>
                  <a:off x="7803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39" name="Rectangle 4138"/>
                <p:cNvSpPr/>
                <p:nvPr/>
              </p:nvSpPr>
              <p:spPr>
                <a:xfrm>
                  <a:off x="79560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0" name="Rectangle 4139"/>
                <p:cNvSpPr/>
                <p:nvPr/>
              </p:nvSpPr>
              <p:spPr>
                <a:xfrm>
                  <a:off x="81084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1" name="Rectangle 4140"/>
                <p:cNvSpPr/>
                <p:nvPr/>
              </p:nvSpPr>
              <p:spPr>
                <a:xfrm>
                  <a:off x="82608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2" name="Rectangle 4141"/>
                <p:cNvSpPr/>
                <p:nvPr/>
              </p:nvSpPr>
              <p:spPr>
                <a:xfrm>
                  <a:off x="84132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3" name="Rectangle 4142"/>
                <p:cNvSpPr/>
                <p:nvPr/>
              </p:nvSpPr>
              <p:spPr>
                <a:xfrm>
                  <a:off x="8565686" y="533359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4" name="Rectangle 4143"/>
                <p:cNvSpPr/>
                <p:nvPr/>
              </p:nvSpPr>
              <p:spPr>
                <a:xfrm>
                  <a:off x="6889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5" name="Rectangle 4144"/>
                <p:cNvSpPr/>
                <p:nvPr/>
              </p:nvSpPr>
              <p:spPr>
                <a:xfrm>
                  <a:off x="7041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6" name="Rectangle 4145"/>
                <p:cNvSpPr/>
                <p:nvPr/>
              </p:nvSpPr>
              <p:spPr>
                <a:xfrm>
                  <a:off x="7194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7" name="Rectangle 4146"/>
                <p:cNvSpPr/>
                <p:nvPr/>
              </p:nvSpPr>
              <p:spPr>
                <a:xfrm>
                  <a:off x="7346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8" name="Rectangle 4147"/>
                <p:cNvSpPr/>
                <p:nvPr/>
              </p:nvSpPr>
              <p:spPr>
                <a:xfrm>
                  <a:off x="7498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49" name="Rectangle 4148"/>
                <p:cNvSpPr/>
                <p:nvPr/>
              </p:nvSpPr>
              <p:spPr>
                <a:xfrm>
                  <a:off x="7651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0" name="Rectangle 4149"/>
                <p:cNvSpPr/>
                <p:nvPr/>
              </p:nvSpPr>
              <p:spPr>
                <a:xfrm>
                  <a:off x="7803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1" name="Rectangle 4150"/>
                <p:cNvSpPr/>
                <p:nvPr/>
              </p:nvSpPr>
              <p:spPr>
                <a:xfrm>
                  <a:off x="79560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2" name="Rectangle 4151"/>
                <p:cNvSpPr/>
                <p:nvPr/>
              </p:nvSpPr>
              <p:spPr>
                <a:xfrm>
                  <a:off x="81084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3" name="Rectangle 4152"/>
                <p:cNvSpPr/>
                <p:nvPr/>
              </p:nvSpPr>
              <p:spPr>
                <a:xfrm>
                  <a:off x="82608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4" name="Rectangle 4153"/>
                <p:cNvSpPr/>
                <p:nvPr/>
              </p:nvSpPr>
              <p:spPr>
                <a:xfrm>
                  <a:off x="84132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55" name="Rectangle 4154"/>
                <p:cNvSpPr/>
                <p:nvPr/>
              </p:nvSpPr>
              <p:spPr>
                <a:xfrm>
                  <a:off x="8565686" y="5492780"/>
                  <a:ext cx="148855" cy="160409"/>
                </a:xfrm>
                <a:prstGeom prst="rect">
                  <a:avLst/>
                </a:prstGeom>
                <a:grpFill/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</p:grpSp>
      </p:grpSp>
      <p:sp>
        <p:nvSpPr>
          <p:cNvPr id="197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9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65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6" grpId="0"/>
      <p:bldP spid="44" grpId="0"/>
      <p:bldP spid="45" grpId="0"/>
      <p:bldP spid="5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300" y="1219200"/>
                <a:ext cx="8896350" cy="4642585"/>
              </a:xfrm>
            </p:spPr>
            <p:txBody>
              <a:bodyPr>
                <a:normAutofit/>
              </a:bodyPr>
              <a:lstStyle/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 smtClean="0"/>
                  <a:t>Here is an alternative </a:t>
                </a:r>
                <a:r>
                  <a:rPr lang="en-US" sz="2400" dirty="0"/>
                  <a:t>global sparsity-based </a:t>
                </a:r>
                <a:r>
                  <a:rPr lang="en-US" sz="2400" dirty="0" smtClean="0"/>
                  <a:t>model formulation</a:t>
                </a: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6600" dirty="0" smtClean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300" i="1" dirty="0" smtClean="0">
                  <a:latin typeface="Cambria Math" panose="02040503050406030204" pitchFamily="18" charset="0"/>
                </a:endParaRPr>
              </a:p>
              <a:p>
                <a:pPr algn="l" rtl="0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𝐂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is a banded </a:t>
                </a:r>
                <a:r>
                  <a:rPr lang="en-US" sz="2400" dirty="0"/>
                  <a:t>and </a:t>
                </a:r>
                <a:r>
                  <a:rPr lang="en-US" sz="2400" dirty="0" err="1" smtClean="0"/>
                  <a:t>Circulant</a:t>
                </a:r>
                <a:r>
                  <a:rPr lang="en-US" sz="2400" dirty="0" smtClean="0"/>
                  <a:t> </a:t>
                </a:r>
                <a:br>
                  <a:rPr lang="en-US" sz="2400" dirty="0" smtClean="0"/>
                </a:br>
                <a:r>
                  <a:rPr lang="en-US" sz="2400" dirty="0" smtClean="0"/>
                  <a:t>matrix containing a single atom </a:t>
                </a:r>
                <a:br>
                  <a:rPr lang="en-US" sz="2400" dirty="0" smtClean="0"/>
                </a:br>
                <a:r>
                  <a:rPr lang="en-US" sz="2400" dirty="0" smtClean="0"/>
                  <a:t>with all of its shifts</a:t>
                </a: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2400" dirty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2400" dirty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are </a:t>
                </a:r>
                <a:r>
                  <a:rPr lang="en-US" sz="2400" dirty="0" smtClean="0"/>
                  <a:t>the corresponding coefficients </a:t>
                </a:r>
                <a:br>
                  <a:rPr lang="en-US" sz="2400" dirty="0" smtClean="0"/>
                </a:br>
                <a:r>
                  <a:rPr lang="en-US" sz="2400" dirty="0" smtClean="0"/>
                  <a:t>ordered as column vector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300" y="1219200"/>
                <a:ext cx="8896350" cy="4642585"/>
              </a:xfrm>
              <a:blipFill rotWithShape="1">
                <a:blip r:embed="rId3"/>
                <a:stretch>
                  <a:fillRect l="-960" t="-183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9" name="TextBox 428"/>
              <p:cNvSpPr txBox="1"/>
              <p:nvPr/>
            </p:nvSpPr>
            <p:spPr>
              <a:xfrm>
                <a:off x="1498172" y="1637043"/>
                <a:ext cx="1998283" cy="110055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he-IL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9" name="TextBox 4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172" y="1637043"/>
                <a:ext cx="1998283" cy="11005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C in Matrix Form</a:t>
            </a:r>
            <a:endParaRPr lang="he-IL" dirty="0"/>
          </a:p>
        </p:txBody>
      </p:sp>
      <p:grpSp>
        <p:nvGrpSpPr>
          <p:cNvPr id="420" name="Group 419"/>
          <p:cNvGrpSpPr/>
          <p:nvPr/>
        </p:nvGrpSpPr>
        <p:grpSpPr>
          <a:xfrm>
            <a:off x="4779125" y="3046918"/>
            <a:ext cx="4082013" cy="2735385"/>
            <a:chOff x="3136679" y="2120771"/>
            <a:chExt cx="5793172" cy="3882044"/>
          </a:xfrm>
        </p:grpSpPr>
        <p:sp>
          <p:nvSpPr>
            <p:cNvPr id="152" name="Double Bracket 151"/>
            <p:cNvSpPr/>
            <p:nvPr/>
          </p:nvSpPr>
          <p:spPr bwMode="auto">
            <a:xfrm>
              <a:off x="5227156" y="2120771"/>
              <a:ext cx="3702695" cy="3487180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prstClr val="white"/>
                </a:solidFill>
              </a:endParaRPr>
            </a:p>
          </p:txBody>
        </p:sp>
        <p:grpSp>
          <p:nvGrpSpPr>
            <p:cNvPr id="419" name="Group 418"/>
            <p:cNvGrpSpPr/>
            <p:nvPr/>
          </p:nvGrpSpPr>
          <p:grpSpPr>
            <a:xfrm>
              <a:off x="5371772" y="2190749"/>
              <a:ext cx="3393925" cy="3326340"/>
              <a:chOff x="5371772" y="2190749"/>
              <a:chExt cx="3393925" cy="3326340"/>
            </a:xfrm>
          </p:grpSpPr>
          <p:sp>
            <p:nvSpPr>
              <p:cNvPr id="14" name="Rectangle 13"/>
              <p:cNvSpPr/>
              <p:nvPr/>
            </p:nvSpPr>
            <p:spPr bwMode="auto">
              <a:xfrm>
                <a:off x="5712996" y="352910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83608" y="352910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054220" y="352910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224832" y="352910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395444" y="352910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" name="Rectangle 18"/>
              <p:cNvSpPr/>
              <p:nvPr/>
            </p:nvSpPr>
            <p:spPr bwMode="auto">
              <a:xfrm>
                <a:off x="6566056" y="352910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6736668" y="352910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883608" y="369640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6054220" y="369640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24832" y="369640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395444" y="369640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566056" y="369640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6736668" y="369640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 bwMode="auto">
              <a:xfrm>
                <a:off x="6907280" y="369640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 bwMode="auto">
              <a:xfrm>
                <a:off x="6054220" y="386369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 bwMode="auto">
              <a:xfrm>
                <a:off x="6224832" y="386369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Rectangle 57"/>
              <p:cNvSpPr/>
              <p:nvPr/>
            </p:nvSpPr>
            <p:spPr bwMode="auto">
              <a:xfrm>
                <a:off x="6395444" y="386369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6566056" y="386369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 bwMode="auto">
              <a:xfrm>
                <a:off x="6736668" y="386369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6907280" y="386369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7077892" y="386369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6224832" y="403099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6395444" y="403099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6566056" y="403099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6736668" y="403099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6907280" y="403099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7077892" y="403099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7248504" y="403099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 bwMode="auto">
              <a:xfrm>
                <a:off x="6395444" y="419828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9" name="Rectangle 98"/>
              <p:cNvSpPr/>
              <p:nvPr/>
            </p:nvSpPr>
            <p:spPr bwMode="auto">
              <a:xfrm>
                <a:off x="6566056" y="419828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 bwMode="auto">
              <a:xfrm>
                <a:off x="6736668" y="419828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 bwMode="auto">
              <a:xfrm>
                <a:off x="6907280" y="419828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Rectangle 101"/>
              <p:cNvSpPr/>
              <p:nvPr/>
            </p:nvSpPr>
            <p:spPr bwMode="auto">
              <a:xfrm>
                <a:off x="7077892" y="419828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7248504" y="419828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Rectangle 103"/>
              <p:cNvSpPr/>
              <p:nvPr/>
            </p:nvSpPr>
            <p:spPr bwMode="auto">
              <a:xfrm>
                <a:off x="7419116" y="419828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9" name="Rectangle 118"/>
              <p:cNvSpPr/>
              <p:nvPr/>
            </p:nvSpPr>
            <p:spPr bwMode="auto">
              <a:xfrm>
                <a:off x="6566056" y="436558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 bwMode="auto">
              <a:xfrm>
                <a:off x="6736668" y="436558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 bwMode="auto">
              <a:xfrm>
                <a:off x="6907280" y="436558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 bwMode="auto">
              <a:xfrm>
                <a:off x="7077892" y="436558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7248504" y="436558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7419116" y="436558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7589728" y="436558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6736668" y="453287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6907280" y="453287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 bwMode="auto">
              <a:xfrm>
                <a:off x="7077892" y="453287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7248504" y="453287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7419116" y="453287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 bwMode="auto">
              <a:xfrm>
                <a:off x="7589728" y="453287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7760340" y="453287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6907280" y="470017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7077892" y="470017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248504" y="470017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419116" y="470017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 bwMode="auto">
              <a:xfrm>
                <a:off x="7589728" y="470017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760340" y="470017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930952" y="470017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7077892" y="486746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7248504" y="486746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7419116" y="486746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7589728" y="486746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7760340" y="486746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7930952" y="486746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8101564" y="486746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7248504" y="503476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7419116" y="503476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7589728" y="503476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7760340" y="503476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7930952" y="503476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8101564" y="503476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8272176" y="503476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7419116" y="520205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7589728" y="520205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7760340" y="520205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7930952" y="520205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8101564" y="520205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8272176" y="520205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8442788" y="520205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6" name="Rectangle 245"/>
              <p:cNvSpPr/>
              <p:nvPr/>
            </p:nvSpPr>
            <p:spPr bwMode="auto">
              <a:xfrm>
                <a:off x="7589728" y="536935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7" name="Rectangle 246"/>
              <p:cNvSpPr/>
              <p:nvPr/>
            </p:nvSpPr>
            <p:spPr bwMode="auto">
              <a:xfrm>
                <a:off x="7760340" y="536935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 bwMode="auto">
              <a:xfrm>
                <a:off x="7930952" y="536935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8101564" y="536935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8272176" y="536935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8442788" y="536935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 bwMode="auto">
              <a:xfrm>
                <a:off x="8613400" y="536935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 bwMode="auto">
              <a:xfrm>
                <a:off x="5371772" y="219074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7760340" y="219074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7930952" y="219074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9" name="Rectangle 268"/>
              <p:cNvSpPr/>
              <p:nvPr/>
            </p:nvSpPr>
            <p:spPr bwMode="auto">
              <a:xfrm>
                <a:off x="8101564" y="219074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0" name="Rectangle 269"/>
              <p:cNvSpPr/>
              <p:nvPr/>
            </p:nvSpPr>
            <p:spPr bwMode="auto">
              <a:xfrm>
                <a:off x="8272176" y="219074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8442788" y="219074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8613400" y="219074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371772" y="235804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5542384" y="235804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7930952" y="235804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8101564" y="235804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8272176" y="235804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8442788" y="235804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8613400" y="235804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 bwMode="auto">
              <a:xfrm>
                <a:off x="5371772" y="252533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4" name="Rectangle 293"/>
              <p:cNvSpPr/>
              <p:nvPr/>
            </p:nvSpPr>
            <p:spPr bwMode="auto">
              <a:xfrm>
                <a:off x="5542384" y="252533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 bwMode="auto">
              <a:xfrm>
                <a:off x="5712996" y="252533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9" name="Rectangle 308"/>
              <p:cNvSpPr/>
              <p:nvPr/>
            </p:nvSpPr>
            <p:spPr bwMode="auto">
              <a:xfrm>
                <a:off x="8101564" y="252533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0" name="Rectangle 309"/>
              <p:cNvSpPr/>
              <p:nvPr/>
            </p:nvSpPr>
            <p:spPr bwMode="auto">
              <a:xfrm>
                <a:off x="8272176" y="252533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 bwMode="auto">
              <a:xfrm>
                <a:off x="8442788" y="252533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 bwMode="auto">
              <a:xfrm>
                <a:off x="8613400" y="252533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 bwMode="auto">
              <a:xfrm>
                <a:off x="5371772" y="269263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 bwMode="auto">
              <a:xfrm>
                <a:off x="5542384" y="269263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 bwMode="auto">
              <a:xfrm>
                <a:off x="5712996" y="269263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5883608" y="269263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8272176" y="269263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8442788" y="269263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8613400" y="269263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5371772" y="285992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5542384" y="285992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5712996" y="285992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 bwMode="auto">
              <a:xfrm>
                <a:off x="5883608" y="285992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6054220" y="285992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 bwMode="auto">
              <a:xfrm>
                <a:off x="8442788" y="285992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 bwMode="auto">
              <a:xfrm>
                <a:off x="8613400" y="285992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 bwMode="auto">
              <a:xfrm>
                <a:off x="5371772" y="302722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 bwMode="auto">
              <a:xfrm>
                <a:off x="5542384" y="302722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 bwMode="auto">
              <a:xfrm>
                <a:off x="5712996" y="302722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 bwMode="auto">
              <a:xfrm>
                <a:off x="5883608" y="302722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 bwMode="auto">
              <a:xfrm>
                <a:off x="6054220" y="302722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 bwMode="auto">
              <a:xfrm>
                <a:off x="6224832" y="302722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 bwMode="auto">
              <a:xfrm>
                <a:off x="8613400" y="302722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 bwMode="auto">
              <a:xfrm>
                <a:off x="5371772" y="3194519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 bwMode="auto">
              <a:xfrm>
                <a:off x="5542384" y="3194519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 bwMode="auto">
              <a:xfrm>
                <a:off x="5712996" y="3194519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 bwMode="auto">
              <a:xfrm>
                <a:off x="5883608" y="3194519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 bwMode="auto">
              <a:xfrm>
                <a:off x="6054220" y="3194519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 bwMode="auto">
              <a:xfrm>
                <a:off x="6224832" y="3194519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 bwMode="auto">
              <a:xfrm>
                <a:off x="6395444" y="3194519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4" name="Rectangle 393"/>
              <p:cNvSpPr/>
              <p:nvPr/>
            </p:nvSpPr>
            <p:spPr bwMode="auto">
              <a:xfrm>
                <a:off x="5542384" y="3361814"/>
                <a:ext cx="152297" cy="147735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5" name="Rectangle 394"/>
              <p:cNvSpPr/>
              <p:nvPr/>
            </p:nvSpPr>
            <p:spPr bwMode="auto">
              <a:xfrm>
                <a:off x="5712996" y="3361814"/>
                <a:ext cx="152297" cy="147735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6" name="Rectangle 395"/>
              <p:cNvSpPr/>
              <p:nvPr/>
            </p:nvSpPr>
            <p:spPr bwMode="auto">
              <a:xfrm>
                <a:off x="5883608" y="3361814"/>
                <a:ext cx="152297" cy="147735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6054220" y="3361814"/>
                <a:ext cx="152297" cy="147735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6224832" y="3361814"/>
                <a:ext cx="152297" cy="147735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395444" y="3361814"/>
                <a:ext cx="152297" cy="147735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6566056" y="3361814"/>
                <a:ext cx="152297" cy="147735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416" name="Group 415"/>
            <p:cNvGrpSpPr/>
            <p:nvPr/>
          </p:nvGrpSpPr>
          <p:grpSpPr>
            <a:xfrm>
              <a:off x="5371772" y="2190749"/>
              <a:ext cx="3393925" cy="3326340"/>
              <a:chOff x="4984589" y="2190749"/>
              <a:chExt cx="3393925" cy="3326340"/>
            </a:xfrm>
          </p:grpSpPr>
          <p:sp>
            <p:nvSpPr>
              <p:cNvPr id="12" name="Rectangle 11"/>
              <p:cNvSpPr/>
              <p:nvPr/>
            </p:nvSpPr>
            <p:spPr bwMode="auto">
              <a:xfrm>
                <a:off x="4984589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5201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6520097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6690709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861321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7031933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7202545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 bwMode="auto">
              <a:xfrm>
                <a:off x="7373157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7543769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7714381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7884993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8055605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8226217" y="352910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4984589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Rectangle 32"/>
              <p:cNvSpPr/>
              <p:nvPr/>
            </p:nvSpPr>
            <p:spPr bwMode="auto">
              <a:xfrm>
                <a:off x="5155201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325813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Rectangle 41"/>
              <p:cNvSpPr/>
              <p:nvPr/>
            </p:nvSpPr>
            <p:spPr bwMode="auto">
              <a:xfrm>
                <a:off x="6690709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 bwMode="auto">
              <a:xfrm>
                <a:off x="6861321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 bwMode="auto">
              <a:xfrm>
                <a:off x="7031933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>
                <a:off x="7202545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 bwMode="auto">
              <a:xfrm>
                <a:off x="7373157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Rectangle 46"/>
              <p:cNvSpPr/>
              <p:nvPr/>
            </p:nvSpPr>
            <p:spPr bwMode="auto">
              <a:xfrm>
                <a:off x="7543769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>
                <a:off x="7714381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 bwMode="auto">
              <a:xfrm>
                <a:off x="7884993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 bwMode="auto">
              <a:xfrm>
                <a:off x="8055605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 bwMode="auto">
              <a:xfrm>
                <a:off x="8226217" y="369640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Rectangle 51"/>
              <p:cNvSpPr/>
              <p:nvPr/>
            </p:nvSpPr>
            <p:spPr bwMode="auto">
              <a:xfrm>
                <a:off x="4984589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 bwMode="auto">
              <a:xfrm>
                <a:off x="5155201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 bwMode="auto">
              <a:xfrm>
                <a:off x="5325813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 bwMode="auto">
              <a:xfrm>
                <a:off x="5496425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6861321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7031933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7202545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>
                <a:off x="7373157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>
                <a:off x="7543769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>
                <a:off x="7714381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 bwMode="auto">
              <a:xfrm>
                <a:off x="7884993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8055605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8226217" y="386369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4984589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5155201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5325813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5496425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5667037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7031933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7202545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7373157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7543769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7714381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7884993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8055605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8226217" y="403099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4984589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>
                <a:off x="5155201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>
                <a:off x="5325813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>
                <a:off x="5496425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>
                <a:off x="5667037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>
                <a:off x="5837649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 bwMode="auto">
              <a:xfrm>
                <a:off x="7202545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7373157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 bwMode="auto">
              <a:xfrm>
                <a:off x="7543769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 bwMode="auto">
              <a:xfrm>
                <a:off x="7714381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 bwMode="auto">
              <a:xfrm>
                <a:off x="7884993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Rectangle 109"/>
              <p:cNvSpPr/>
              <p:nvPr/>
            </p:nvSpPr>
            <p:spPr bwMode="auto">
              <a:xfrm>
                <a:off x="8055605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8226217" y="419828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4984589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Rectangle 112"/>
              <p:cNvSpPr/>
              <p:nvPr/>
            </p:nvSpPr>
            <p:spPr bwMode="auto">
              <a:xfrm>
                <a:off x="5155201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5325813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5496425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 bwMode="auto">
              <a:xfrm>
                <a:off x="5667037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 bwMode="auto">
              <a:xfrm>
                <a:off x="5837649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 bwMode="auto">
              <a:xfrm>
                <a:off x="6008261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7373157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7543769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7714381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7884993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8055605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8226217" y="436558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4984589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 bwMode="auto">
              <a:xfrm>
                <a:off x="5155201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5325813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5496425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5667037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5837649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6008261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 bwMode="auto">
              <a:xfrm>
                <a:off x="6178873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7543769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7714381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7884993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8055605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8226217" y="453287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4984589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5155201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5325813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5496425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5667037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5837649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6008261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6178873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6349485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7714381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7884993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8055605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8226217" y="470017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4984589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5155201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5325813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5496425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5667037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5837649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6008261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6178873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6349485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520097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7884993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8055605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8226217" y="486746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4984589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5155201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325813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496425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667037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5837649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008261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178873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6349485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6520097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6690709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8055605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8226217" y="503476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4984589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5155201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5325813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5496425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5667037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5837649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008261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6178873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6349485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6520097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6690709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6861321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8226217" y="520205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4984589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4" name="Rectangle 233"/>
              <p:cNvSpPr/>
              <p:nvPr/>
            </p:nvSpPr>
            <p:spPr bwMode="auto">
              <a:xfrm>
                <a:off x="5155201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5" name="Rectangle 234"/>
              <p:cNvSpPr/>
              <p:nvPr/>
            </p:nvSpPr>
            <p:spPr bwMode="auto">
              <a:xfrm>
                <a:off x="5325813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 bwMode="auto">
              <a:xfrm>
                <a:off x="5496425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7" name="Rectangle 236"/>
              <p:cNvSpPr/>
              <p:nvPr/>
            </p:nvSpPr>
            <p:spPr bwMode="auto">
              <a:xfrm>
                <a:off x="5667037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8" name="Rectangle 237"/>
              <p:cNvSpPr/>
              <p:nvPr/>
            </p:nvSpPr>
            <p:spPr bwMode="auto">
              <a:xfrm>
                <a:off x="5837649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 bwMode="auto">
              <a:xfrm>
                <a:off x="6008261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 bwMode="auto">
              <a:xfrm>
                <a:off x="6178873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 bwMode="auto">
              <a:xfrm>
                <a:off x="6349485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 bwMode="auto">
              <a:xfrm>
                <a:off x="6520097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6690709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4" name="Rectangle 243"/>
              <p:cNvSpPr/>
              <p:nvPr/>
            </p:nvSpPr>
            <p:spPr bwMode="auto">
              <a:xfrm>
                <a:off x="6861321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45" name="Rectangle 244"/>
              <p:cNvSpPr/>
              <p:nvPr/>
            </p:nvSpPr>
            <p:spPr bwMode="auto">
              <a:xfrm>
                <a:off x="7031933" y="536935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4" name="Rectangle 253"/>
              <p:cNvSpPr/>
              <p:nvPr/>
            </p:nvSpPr>
            <p:spPr bwMode="auto">
              <a:xfrm>
                <a:off x="5155201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325813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496425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667037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5837649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008261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178873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1" name="Rectangle 260"/>
              <p:cNvSpPr/>
              <p:nvPr/>
            </p:nvSpPr>
            <p:spPr bwMode="auto">
              <a:xfrm>
                <a:off x="6349485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2" name="Rectangle 261"/>
              <p:cNvSpPr/>
              <p:nvPr/>
            </p:nvSpPr>
            <p:spPr bwMode="auto">
              <a:xfrm>
                <a:off x="6520097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6690709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6861321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7031933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7202545" y="219074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5325813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5496425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7" name="Rectangle 276"/>
              <p:cNvSpPr/>
              <p:nvPr/>
            </p:nvSpPr>
            <p:spPr bwMode="auto">
              <a:xfrm>
                <a:off x="5667037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8" name="Rectangle 277"/>
              <p:cNvSpPr/>
              <p:nvPr/>
            </p:nvSpPr>
            <p:spPr bwMode="auto">
              <a:xfrm>
                <a:off x="5837649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6008261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6178873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6349485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520097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690709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861321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5" name="Rectangle 284"/>
              <p:cNvSpPr/>
              <p:nvPr/>
            </p:nvSpPr>
            <p:spPr bwMode="auto">
              <a:xfrm>
                <a:off x="7031933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6" name="Rectangle 285"/>
              <p:cNvSpPr/>
              <p:nvPr/>
            </p:nvSpPr>
            <p:spPr bwMode="auto">
              <a:xfrm>
                <a:off x="7202545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7373157" y="235804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 bwMode="auto">
              <a:xfrm>
                <a:off x="5496425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 bwMode="auto">
              <a:xfrm>
                <a:off x="5667037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8" name="Rectangle 297"/>
              <p:cNvSpPr/>
              <p:nvPr/>
            </p:nvSpPr>
            <p:spPr bwMode="auto">
              <a:xfrm>
                <a:off x="5837649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 bwMode="auto">
              <a:xfrm>
                <a:off x="6008261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 bwMode="auto">
              <a:xfrm>
                <a:off x="6178873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 bwMode="auto">
              <a:xfrm>
                <a:off x="6349485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2" name="Rectangle 301"/>
              <p:cNvSpPr/>
              <p:nvPr/>
            </p:nvSpPr>
            <p:spPr bwMode="auto">
              <a:xfrm>
                <a:off x="6520097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3" name="Rectangle 302"/>
              <p:cNvSpPr/>
              <p:nvPr/>
            </p:nvSpPr>
            <p:spPr bwMode="auto">
              <a:xfrm>
                <a:off x="6690709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4" name="Rectangle 303"/>
              <p:cNvSpPr/>
              <p:nvPr/>
            </p:nvSpPr>
            <p:spPr bwMode="auto">
              <a:xfrm>
                <a:off x="6861321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5" name="Rectangle 304"/>
              <p:cNvSpPr/>
              <p:nvPr/>
            </p:nvSpPr>
            <p:spPr bwMode="auto">
              <a:xfrm>
                <a:off x="7031933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 bwMode="auto">
              <a:xfrm>
                <a:off x="7202545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 bwMode="auto">
              <a:xfrm>
                <a:off x="7373157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 bwMode="auto">
              <a:xfrm>
                <a:off x="7543769" y="252533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5667037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5837649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6008261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6178873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6349485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 bwMode="auto">
              <a:xfrm>
                <a:off x="6520097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6690709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6861321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7031933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7202545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7373157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7543769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 bwMode="auto">
              <a:xfrm>
                <a:off x="7714381" y="269263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5837649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6008261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6178873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>
                <a:off x="6349485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>
                <a:off x="6520097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 bwMode="auto">
              <a:xfrm>
                <a:off x="6690709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>
                <a:off x="6861321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>
                <a:off x="7031933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>
                <a:off x="7202545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>
                <a:off x="7373157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>
                <a:off x="7543769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>
                <a:off x="7714381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 bwMode="auto">
              <a:xfrm>
                <a:off x="7884993" y="285992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 bwMode="auto">
              <a:xfrm>
                <a:off x="6008261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 bwMode="auto">
              <a:xfrm>
                <a:off x="6178873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 bwMode="auto">
              <a:xfrm>
                <a:off x="6349485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 bwMode="auto">
              <a:xfrm>
                <a:off x="6520097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 bwMode="auto">
              <a:xfrm>
                <a:off x="6690709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 bwMode="auto">
              <a:xfrm>
                <a:off x="6861321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 bwMode="auto">
              <a:xfrm>
                <a:off x="7031933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 bwMode="auto">
              <a:xfrm>
                <a:off x="7202545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 bwMode="auto">
              <a:xfrm>
                <a:off x="7373157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 bwMode="auto">
              <a:xfrm>
                <a:off x="7543769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 bwMode="auto">
              <a:xfrm>
                <a:off x="7714381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 bwMode="auto">
              <a:xfrm>
                <a:off x="7884993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 bwMode="auto">
              <a:xfrm>
                <a:off x="8055605" y="302722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 bwMode="auto">
              <a:xfrm>
                <a:off x="6178873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 bwMode="auto">
              <a:xfrm>
                <a:off x="6349485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 bwMode="auto">
              <a:xfrm>
                <a:off x="6520097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 bwMode="auto">
              <a:xfrm>
                <a:off x="6690709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 bwMode="auto">
              <a:xfrm>
                <a:off x="6861321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 bwMode="auto">
              <a:xfrm>
                <a:off x="7031933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 bwMode="auto">
              <a:xfrm>
                <a:off x="7202545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 bwMode="auto">
              <a:xfrm>
                <a:off x="7373157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 bwMode="auto">
              <a:xfrm>
                <a:off x="7543769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 bwMode="auto">
              <a:xfrm>
                <a:off x="7714381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 bwMode="auto">
              <a:xfrm>
                <a:off x="7884993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1" name="Rectangle 390"/>
              <p:cNvSpPr/>
              <p:nvPr/>
            </p:nvSpPr>
            <p:spPr bwMode="auto">
              <a:xfrm>
                <a:off x="8055605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2" name="Rectangle 391"/>
              <p:cNvSpPr/>
              <p:nvPr/>
            </p:nvSpPr>
            <p:spPr bwMode="auto">
              <a:xfrm>
                <a:off x="8226217" y="3194519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3" name="Rectangle 392"/>
              <p:cNvSpPr/>
              <p:nvPr/>
            </p:nvSpPr>
            <p:spPr bwMode="auto">
              <a:xfrm>
                <a:off x="4984589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6349485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6520097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6690709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6861321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7031933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7202545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7373157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7543769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7714381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7884993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8055605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>
                <a:off x="8226217" y="3361814"/>
                <a:ext cx="152297" cy="147735"/>
              </a:xfrm>
              <a:prstGeom prst="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7" name="Straight Arrow Connector 6"/>
            <p:cNvCxnSpPr/>
            <p:nvPr/>
          </p:nvCxnSpPr>
          <p:spPr bwMode="auto">
            <a:xfrm>
              <a:off x="5373391" y="5676505"/>
              <a:ext cx="3431829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H="1">
              <a:off x="5076293" y="2190749"/>
              <a:ext cx="905" cy="115150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4628382" y="2481035"/>
                  <a:ext cx="2808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28382" y="2481035"/>
                  <a:ext cx="280846" cy="461665"/>
                </a:xfrm>
                <a:prstGeom prst="rect">
                  <a:avLst/>
                </a:prstGeom>
                <a:blipFill>
                  <a:blip r:embed="rId5"/>
                  <a:stretch>
                    <a:fillRect r="-72727" b="-30189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3" name="TextBox 412"/>
                <p:cNvSpPr txBox="1"/>
                <p:nvPr/>
              </p:nvSpPr>
              <p:spPr>
                <a:xfrm>
                  <a:off x="6949343" y="5541150"/>
                  <a:ext cx="28084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𝑁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13" name="TextBox 4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9343" y="5541150"/>
                  <a:ext cx="280845" cy="46166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5556" r="-94444" b="-2758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5" name="TextBox 414"/>
                <p:cNvSpPr txBox="1"/>
                <p:nvPr/>
              </p:nvSpPr>
              <p:spPr>
                <a:xfrm>
                  <a:off x="3136679" y="3376012"/>
                  <a:ext cx="2101277" cy="1123108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4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4400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p>
                        </m:sSup>
                        <m:r>
                          <a:rPr lang="en-US" sz="4400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he-IL" sz="44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15" name="TextBox 4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36679" y="3376012"/>
                  <a:ext cx="2101277" cy="112310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31" name="Freeform 28"/>
          <p:cNvSpPr>
            <a:spLocks/>
          </p:cNvSpPr>
          <p:nvPr/>
        </p:nvSpPr>
        <p:spPr bwMode="auto">
          <a:xfrm flipH="1">
            <a:off x="3857063" y="4014770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 smtClean="0">
              <a:solidFill>
                <a:srgbClr val="000000"/>
              </a:solidFill>
            </a:endParaRPr>
          </a:p>
        </p:txBody>
      </p:sp>
      <p:grpSp>
        <p:nvGrpSpPr>
          <p:cNvPr id="435" name="Group 434"/>
          <p:cNvGrpSpPr/>
          <p:nvPr/>
        </p:nvGrpSpPr>
        <p:grpSpPr>
          <a:xfrm>
            <a:off x="3347883" y="3901722"/>
            <a:ext cx="283143" cy="845782"/>
            <a:chOff x="2999185" y="4017046"/>
            <a:chExt cx="283143" cy="845782"/>
          </a:xfrm>
        </p:grpSpPr>
        <p:grpSp>
          <p:nvGrpSpPr>
            <p:cNvPr id="6" name="Group 5"/>
            <p:cNvGrpSpPr/>
            <p:nvPr/>
          </p:nvGrpSpPr>
          <p:grpSpPr>
            <a:xfrm>
              <a:off x="3087031" y="4032843"/>
              <a:ext cx="121452" cy="785847"/>
              <a:chOff x="6837966" y="1777653"/>
              <a:chExt cx="121452" cy="918292"/>
            </a:xfrm>
          </p:grpSpPr>
          <p:sp>
            <p:nvSpPr>
              <p:cNvPr id="418" name="Rectangle 417"/>
              <p:cNvSpPr/>
              <p:nvPr/>
            </p:nvSpPr>
            <p:spPr bwMode="auto">
              <a:xfrm>
                <a:off x="6837966" y="1777653"/>
                <a:ext cx="121452" cy="117814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>
                <a:off x="6837966" y="1911066"/>
                <a:ext cx="121452" cy="117814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>
                <a:off x="6837966" y="2044479"/>
                <a:ext cx="121452" cy="117814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>
                <a:off x="6837966" y="2177892"/>
                <a:ext cx="121452" cy="117814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>
                <a:off x="6837966" y="2311305"/>
                <a:ext cx="121452" cy="117814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6837966" y="2444718"/>
                <a:ext cx="121452" cy="117814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6837966" y="2578131"/>
                <a:ext cx="121452" cy="117814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chemeClr val="bg1">
                    <a:lumMod val="50000"/>
                    <a:lumOff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434" name="AutoShape 68"/>
            <p:cNvSpPr>
              <a:spLocks noChangeArrowheads="1"/>
            </p:cNvSpPr>
            <p:nvPr/>
          </p:nvSpPr>
          <p:spPr bwMode="auto">
            <a:xfrm>
              <a:off x="2999185" y="4017046"/>
              <a:ext cx="283143" cy="845782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2900120" y="1608210"/>
                <a:ext cx="4533270" cy="114518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𝐂</m:t>
                                    </m:r>
                                  </m:e>
                                  <m:sup>
                                    <m: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  <m: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⋯</m:t>
                                </m:r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𝐂</m:t>
                                    </m:r>
                                  </m:e>
                                  <m:sup>
                                    <m: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</m:eqArr>
                          </m:e>
                        </m:mr>
                      </m:m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p>
                                    <m:r>
                                      <a:rPr lang="en-US" b="0" i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120" y="1608210"/>
                <a:ext cx="4533270" cy="114518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99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" grpId="0"/>
      <p:bldP spid="431" grpId="0" animBg="1"/>
      <p:bldP spid="4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 bwMode="auto">
          <a:xfrm>
            <a:off x="4164592" y="2607349"/>
            <a:ext cx="2752255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 Convolutional </a:t>
            </a:r>
            <a:b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</a:t>
            </a:r>
            <a:r>
              <a:rPr lang="en-US" sz="5300" b="0" kern="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odeling</a:t>
            </a:r>
          </a:p>
          <a:p>
            <a:endParaRPr lang="en-US" sz="5300" b="0" kern="0" dirty="0">
              <a:solidFill>
                <a:schemeClr val="tx1">
                  <a:lumMod val="65000"/>
                  <a:lumOff val="35000"/>
                </a:scheme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/>
          <a:lstStyle/>
          <a:p>
            <a:fld id="{8F8166F9-6153-4836-8CA0-69276788D7BC}" type="slidenum">
              <a:rPr lang="he-IL" smtClean="0"/>
              <a:pPr/>
              <a:t>3</a:t>
            </a:fld>
            <a:endParaRPr lang="en-US" dirty="0" smtClean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1822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SC Dictionary</a:t>
            </a:r>
            <a:endParaRPr lang="he-IL" dirty="0"/>
          </a:p>
        </p:txBody>
      </p:sp>
      <p:grpSp>
        <p:nvGrpSpPr>
          <p:cNvPr id="5" name="Group 4"/>
          <p:cNvGrpSpPr/>
          <p:nvPr/>
        </p:nvGrpSpPr>
        <p:grpSpPr>
          <a:xfrm>
            <a:off x="-38585" y="1285016"/>
            <a:ext cx="8933261" cy="2140350"/>
            <a:chOff x="76915" y="1169516"/>
            <a:chExt cx="8933261" cy="2140350"/>
          </a:xfrm>
        </p:grpSpPr>
        <p:sp>
          <p:nvSpPr>
            <p:cNvPr id="7510" name="Double Bracket 7509"/>
            <p:cNvSpPr/>
            <p:nvPr/>
          </p:nvSpPr>
          <p:spPr bwMode="auto">
            <a:xfrm>
              <a:off x="2222971" y="1175347"/>
              <a:ext cx="6787205" cy="2098402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prstClr val="black"/>
                </a:solidFill>
              </a:endParaRPr>
            </a:p>
          </p:txBody>
        </p:sp>
        <p:grpSp>
          <p:nvGrpSpPr>
            <p:cNvPr id="7511" name="Group 7510"/>
            <p:cNvGrpSpPr/>
            <p:nvPr/>
          </p:nvGrpSpPr>
          <p:grpSpPr>
            <a:xfrm>
              <a:off x="2324331" y="1233668"/>
              <a:ext cx="2136253" cy="2001617"/>
              <a:chOff x="1496077" y="1641893"/>
              <a:chExt cx="2136253" cy="2001617"/>
            </a:xfrm>
          </p:grpSpPr>
          <p:sp>
            <p:nvSpPr>
              <p:cNvPr id="7512" name="Rectangle 7511"/>
              <p:cNvSpPr/>
              <p:nvPr/>
            </p:nvSpPr>
            <p:spPr bwMode="auto">
              <a:xfrm>
                <a:off x="14960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3" name="Rectangle 7512"/>
              <p:cNvSpPr/>
              <p:nvPr/>
            </p:nvSpPr>
            <p:spPr bwMode="auto">
              <a:xfrm>
                <a:off x="16034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4" name="Rectangle 7513"/>
              <p:cNvSpPr/>
              <p:nvPr/>
            </p:nvSpPr>
            <p:spPr bwMode="auto">
              <a:xfrm>
                <a:off x="1710855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5" name="Rectangle 7514"/>
              <p:cNvSpPr/>
              <p:nvPr/>
            </p:nvSpPr>
            <p:spPr bwMode="auto">
              <a:xfrm>
                <a:off x="1818244" y="2447248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6" name="Rectangle 7515"/>
              <p:cNvSpPr/>
              <p:nvPr/>
            </p:nvSpPr>
            <p:spPr bwMode="auto">
              <a:xfrm>
                <a:off x="1925633" y="244724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7" name="Rectangle 7516"/>
              <p:cNvSpPr/>
              <p:nvPr/>
            </p:nvSpPr>
            <p:spPr bwMode="auto">
              <a:xfrm>
                <a:off x="203302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8" name="Rectangle 7517"/>
              <p:cNvSpPr/>
              <p:nvPr/>
            </p:nvSpPr>
            <p:spPr bwMode="auto">
              <a:xfrm>
                <a:off x="2140411" y="244724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9" name="Rectangle 7518"/>
              <p:cNvSpPr/>
              <p:nvPr/>
            </p:nvSpPr>
            <p:spPr bwMode="auto">
              <a:xfrm>
                <a:off x="2247800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0" name="Rectangle 7519"/>
              <p:cNvSpPr/>
              <p:nvPr/>
            </p:nvSpPr>
            <p:spPr bwMode="auto">
              <a:xfrm>
                <a:off x="2355190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1" name="Rectangle 7520"/>
              <p:cNvSpPr/>
              <p:nvPr/>
            </p:nvSpPr>
            <p:spPr bwMode="auto">
              <a:xfrm>
                <a:off x="246257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2" name="Rectangle 7521"/>
              <p:cNvSpPr/>
              <p:nvPr/>
            </p:nvSpPr>
            <p:spPr bwMode="auto">
              <a:xfrm>
                <a:off x="256996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3" name="Rectangle 7522"/>
              <p:cNvSpPr/>
              <p:nvPr/>
            </p:nvSpPr>
            <p:spPr bwMode="auto">
              <a:xfrm>
                <a:off x="267735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4" name="Rectangle 7523"/>
              <p:cNvSpPr/>
              <p:nvPr/>
            </p:nvSpPr>
            <p:spPr bwMode="auto">
              <a:xfrm>
                <a:off x="278474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5" name="Rectangle 7524"/>
              <p:cNvSpPr/>
              <p:nvPr/>
            </p:nvSpPr>
            <p:spPr bwMode="auto">
              <a:xfrm>
                <a:off x="289213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6" name="Rectangle 7525"/>
              <p:cNvSpPr/>
              <p:nvPr/>
            </p:nvSpPr>
            <p:spPr bwMode="auto">
              <a:xfrm>
                <a:off x="299952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7" name="Rectangle 7526"/>
              <p:cNvSpPr/>
              <p:nvPr/>
            </p:nvSpPr>
            <p:spPr bwMode="auto">
              <a:xfrm>
                <a:off x="310691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8" name="Rectangle 7527"/>
              <p:cNvSpPr/>
              <p:nvPr/>
            </p:nvSpPr>
            <p:spPr bwMode="auto">
              <a:xfrm>
                <a:off x="321430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9" name="Rectangle 7528"/>
              <p:cNvSpPr/>
              <p:nvPr/>
            </p:nvSpPr>
            <p:spPr bwMode="auto">
              <a:xfrm>
                <a:off x="332169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0" name="Rectangle 7529"/>
              <p:cNvSpPr/>
              <p:nvPr/>
            </p:nvSpPr>
            <p:spPr bwMode="auto">
              <a:xfrm>
                <a:off x="342908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1" name="Rectangle 7530"/>
              <p:cNvSpPr/>
              <p:nvPr/>
            </p:nvSpPr>
            <p:spPr bwMode="auto">
              <a:xfrm>
                <a:off x="353646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2" name="Rectangle 7531"/>
              <p:cNvSpPr/>
              <p:nvPr/>
            </p:nvSpPr>
            <p:spPr bwMode="auto">
              <a:xfrm>
                <a:off x="14960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3" name="Rectangle 7532"/>
              <p:cNvSpPr/>
              <p:nvPr/>
            </p:nvSpPr>
            <p:spPr bwMode="auto">
              <a:xfrm>
                <a:off x="16034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4" name="Rectangle 7533"/>
              <p:cNvSpPr/>
              <p:nvPr/>
            </p:nvSpPr>
            <p:spPr bwMode="auto">
              <a:xfrm>
                <a:off x="171085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5" name="Rectangle 7534"/>
              <p:cNvSpPr/>
              <p:nvPr/>
            </p:nvSpPr>
            <p:spPr bwMode="auto">
              <a:xfrm>
                <a:off x="1818244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6" name="Rectangle 7535"/>
              <p:cNvSpPr/>
              <p:nvPr/>
            </p:nvSpPr>
            <p:spPr bwMode="auto">
              <a:xfrm>
                <a:off x="1925633" y="254791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7" name="Rectangle 7536"/>
              <p:cNvSpPr/>
              <p:nvPr/>
            </p:nvSpPr>
            <p:spPr bwMode="auto">
              <a:xfrm>
                <a:off x="2033022" y="254791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8" name="Rectangle 7537"/>
              <p:cNvSpPr/>
              <p:nvPr/>
            </p:nvSpPr>
            <p:spPr bwMode="auto">
              <a:xfrm>
                <a:off x="214041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9" name="Rectangle 7538"/>
              <p:cNvSpPr/>
              <p:nvPr/>
            </p:nvSpPr>
            <p:spPr bwMode="auto">
              <a:xfrm>
                <a:off x="2247800" y="254791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0" name="Rectangle 7539"/>
              <p:cNvSpPr/>
              <p:nvPr/>
            </p:nvSpPr>
            <p:spPr bwMode="auto">
              <a:xfrm>
                <a:off x="2355190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1" name="Rectangle 7540"/>
              <p:cNvSpPr/>
              <p:nvPr/>
            </p:nvSpPr>
            <p:spPr bwMode="auto">
              <a:xfrm>
                <a:off x="2462579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2" name="Rectangle 7541"/>
              <p:cNvSpPr/>
              <p:nvPr/>
            </p:nvSpPr>
            <p:spPr bwMode="auto">
              <a:xfrm>
                <a:off x="256996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3" name="Rectangle 7542"/>
              <p:cNvSpPr/>
              <p:nvPr/>
            </p:nvSpPr>
            <p:spPr bwMode="auto">
              <a:xfrm>
                <a:off x="267735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4" name="Rectangle 7543"/>
              <p:cNvSpPr/>
              <p:nvPr/>
            </p:nvSpPr>
            <p:spPr bwMode="auto">
              <a:xfrm>
                <a:off x="278474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5" name="Rectangle 7544"/>
              <p:cNvSpPr/>
              <p:nvPr/>
            </p:nvSpPr>
            <p:spPr bwMode="auto">
              <a:xfrm>
                <a:off x="289213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6" name="Rectangle 7545"/>
              <p:cNvSpPr/>
              <p:nvPr/>
            </p:nvSpPr>
            <p:spPr bwMode="auto">
              <a:xfrm>
                <a:off x="299952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7" name="Rectangle 7546"/>
              <p:cNvSpPr/>
              <p:nvPr/>
            </p:nvSpPr>
            <p:spPr bwMode="auto">
              <a:xfrm>
                <a:off x="310691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8" name="Rectangle 7547"/>
              <p:cNvSpPr/>
              <p:nvPr/>
            </p:nvSpPr>
            <p:spPr bwMode="auto">
              <a:xfrm>
                <a:off x="321430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9" name="Rectangle 7548"/>
              <p:cNvSpPr/>
              <p:nvPr/>
            </p:nvSpPr>
            <p:spPr bwMode="auto">
              <a:xfrm>
                <a:off x="332169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0" name="Rectangle 7549"/>
              <p:cNvSpPr/>
              <p:nvPr/>
            </p:nvSpPr>
            <p:spPr bwMode="auto">
              <a:xfrm>
                <a:off x="342908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1" name="Rectangle 7550"/>
              <p:cNvSpPr/>
              <p:nvPr/>
            </p:nvSpPr>
            <p:spPr bwMode="auto">
              <a:xfrm>
                <a:off x="353646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2" name="Rectangle 7551"/>
              <p:cNvSpPr/>
              <p:nvPr/>
            </p:nvSpPr>
            <p:spPr bwMode="auto">
              <a:xfrm>
                <a:off x="14960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3" name="Rectangle 7552"/>
              <p:cNvSpPr/>
              <p:nvPr/>
            </p:nvSpPr>
            <p:spPr bwMode="auto">
              <a:xfrm>
                <a:off x="16034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4" name="Rectangle 7553"/>
              <p:cNvSpPr/>
              <p:nvPr/>
            </p:nvSpPr>
            <p:spPr bwMode="auto">
              <a:xfrm>
                <a:off x="171085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5" name="Rectangle 7554"/>
              <p:cNvSpPr/>
              <p:nvPr/>
            </p:nvSpPr>
            <p:spPr bwMode="auto">
              <a:xfrm>
                <a:off x="181824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6" name="Rectangle 7555"/>
              <p:cNvSpPr/>
              <p:nvPr/>
            </p:nvSpPr>
            <p:spPr bwMode="auto">
              <a:xfrm>
                <a:off x="1925633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7" name="Rectangle 7556"/>
              <p:cNvSpPr/>
              <p:nvPr/>
            </p:nvSpPr>
            <p:spPr bwMode="auto">
              <a:xfrm>
                <a:off x="2033022" y="264858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8" name="Rectangle 7557"/>
              <p:cNvSpPr/>
              <p:nvPr/>
            </p:nvSpPr>
            <p:spPr bwMode="auto">
              <a:xfrm>
                <a:off x="2140411" y="264858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9" name="Rectangle 7558"/>
              <p:cNvSpPr/>
              <p:nvPr/>
            </p:nvSpPr>
            <p:spPr bwMode="auto">
              <a:xfrm>
                <a:off x="224780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0" name="Rectangle 7559"/>
              <p:cNvSpPr/>
              <p:nvPr/>
            </p:nvSpPr>
            <p:spPr bwMode="auto">
              <a:xfrm>
                <a:off x="2355190" y="264858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1" name="Rectangle 7560"/>
              <p:cNvSpPr/>
              <p:nvPr/>
            </p:nvSpPr>
            <p:spPr bwMode="auto">
              <a:xfrm>
                <a:off x="2462579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2" name="Rectangle 7561"/>
              <p:cNvSpPr/>
              <p:nvPr/>
            </p:nvSpPr>
            <p:spPr bwMode="auto">
              <a:xfrm>
                <a:off x="2569968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3" name="Rectangle 7562"/>
              <p:cNvSpPr/>
              <p:nvPr/>
            </p:nvSpPr>
            <p:spPr bwMode="auto">
              <a:xfrm>
                <a:off x="267735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4" name="Rectangle 7563"/>
              <p:cNvSpPr/>
              <p:nvPr/>
            </p:nvSpPr>
            <p:spPr bwMode="auto">
              <a:xfrm>
                <a:off x="278474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5" name="Rectangle 7564"/>
              <p:cNvSpPr/>
              <p:nvPr/>
            </p:nvSpPr>
            <p:spPr bwMode="auto">
              <a:xfrm>
                <a:off x="289213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6" name="Rectangle 7565"/>
              <p:cNvSpPr/>
              <p:nvPr/>
            </p:nvSpPr>
            <p:spPr bwMode="auto">
              <a:xfrm>
                <a:off x="299952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7" name="Rectangle 7566"/>
              <p:cNvSpPr/>
              <p:nvPr/>
            </p:nvSpPr>
            <p:spPr bwMode="auto">
              <a:xfrm>
                <a:off x="310691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8" name="Rectangle 7567"/>
              <p:cNvSpPr/>
              <p:nvPr/>
            </p:nvSpPr>
            <p:spPr bwMode="auto">
              <a:xfrm>
                <a:off x="321430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9" name="Rectangle 7568"/>
              <p:cNvSpPr/>
              <p:nvPr/>
            </p:nvSpPr>
            <p:spPr bwMode="auto">
              <a:xfrm>
                <a:off x="332169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0" name="Rectangle 7569"/>
              <p:cNvSpPr/>
              <p:nvPr/>
            </p:nvSpPr>
            <p:spPr bwMode="auto">
              <a:xfrm>
                <a:off x="342908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1" name="Rectangle 7570"/>
              <p:cNvSpPr/>
              <p:nvPr/>
            </p:nvSpPr>
            <p:spPr bwMode="auto">
              <a:xfrm>
                <a:off x="353646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2" name="Rectangle 7571"/>
              <p:cNvSpPr/>
              <p:nvPr/>
            </p:nvSpPr>
            <p:spPr bwMode="auto">
              <a:xfrm>
                <a:off x="14960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3" name="Rectangle 7572"/>
              <p:cNvSpPr/>
              <p:nvPr/>
            </p:nvSpPr>
            <p:spPr bwMode="auto">
              <a:xfrm>
                <a:off x="16034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4" name="Rectangle 7573"/>
              <p:cNvSpPr/>
              <p:nvPr/>
            </p:nvSpPr>
            <p:spPr bwMode="auto">
              <a:xfrm>
                <a:off x="171085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5" name="Rectangle 7574"/>
              <p:cNvSpPr/>
              <p:nvPr/>
            </p:nvSpPr>
            <p:spPr bwMode="auto">
              <a:xfrm>
                <a:off x="181824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6" name="Rectangle 7575"/>
              <p:cNvSpPr/>
              <p:nvPr/>
            </p:nvSpPr>
            <p:spPr bwMode="auto">
              <a:xfrm>
                <a:off x="192563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7" name="Rectangle 7576"/>
              <p:cNvSpPr/>
              <p:nvPr/>
            </p:nvSpPr>
            <p:spPr bwMode="auto">
              <a:xfrm>
                <a:off x="2033022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8" name="Rectangle 7577"/>
              <p:cNvSpPr/>
              <p:nvPr/>
            </p:nvSpPr>
            <p:spPr bwMode="auto">
              <a:xfrm>
                <a:off x="2140411" y="2749256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9" name="Rectangle 7578"/>
              <p:cNvSpPr/>
              <p:nvPr/>
            </p:nvSpPr>
            <p:spPr bwMode="auto">
              <a:xfrm>
                <a:off x="2247800" y="274925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0" name="Rectangle 7579"/>
              <p:cNvSpPr/>
              <p:nvPr/>
            </p:nvSpPr>
            <p:spPr bwMode="auto">
              <a:xfrm>
                <a:off x="2355190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1" name="Rectangle 7580"/>
              <p:cNvSpPr/>
              <p:nvPr/>
            </p:nvSpPr>
            <p:spPr bwMode="auto">
              <a:xfrm>
                <a:off x="2462579" y="274925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2" name="Rectangle 7581"/>
              <p:cNvSpPr/>
              <p:nvPr/>
            </p:nvSpPr>
            <p:spPr bwMode="auto">
              <a:xfrm>
                <a:off x="2569968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3" name="Rectangle 7582"/>
              <p:cNvSpPr/>
              <p:nvPr/>
            </p:nvSpPr>
            <p:spPr bwMode="auto">
              <a:xfrm>
                <a:off x="2677357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4" name="Rectangle 7583"/>
              <p:cNvSpPr/>
              <p:nvPr/>
            </p:nvSpPr>
            <p:spPr bwMode="auto">
              <a:xfrm>
                <a:off x="278474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5" name="Rectangle 7584"/>
              <p:cNvSpPr/>
              <p:nvPr/>
            </p:nvSpPr>
            <p:spPr bwMode="auto">
              <a:xfrm>
                <a:off x="289213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6" name="Rectangle 7585"/>
              <p:cNvSpPr/>
              <p:nvPr/>
            </p:nvSpPr>
            <p:spPr bwMode="auto">
              <a:xfrm>
                <a:off x="299952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7" name="Rectangle 7586"/>
              <p:cNvSpPr/>
              <p:nvPr/>
            </p:nvSpPr>
            <p:spPr bwMode="auto">
              <a:xfrm>
                <a:off x="310691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8" name="Rectangle 7587"/>
              <p:cNvSpPr/>
              <p:nvPr/>
            </p:nvSpPr>
            <p:spPr bwMode="auto">
              <a:xfrm>
                <a:off x="321430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9" name="Rectangle 7588"/>
              <p:cNvSpPr/>
              <p:nvPr/>
            </p:nvSpPr>
            <p:spPr bwMode="auto">
              <a:xfrm>
                <a:off x="332169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0" name="Rectangle 7589"/>
              <p:cNvSpPr/>
              <p:nvPr/>
            </p:nvSpPr>
            <p:spPr bwMode="auto">
              <a:xfrm>
                <a:off x="342908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1" name="Rectangle 7590"/>
              <p:cNvSpPr/>
              <p:nvPr/>
            </p:nvSpPr>
            <p:spPr bwMode="auto">
              <a:xfrm>
                <a:off x="353646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2" name="Rectangle 7591"/>
              <p:cNvSpPr/>
              <p:nvPr/>
            </p:nvSpPr>
            <p:spPr bwMode="auto">
              <a:xfrm>
                <a:off x="14960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3" name="Rectangle 7592"/>
              <p:cNvSpPr/>
              <p:nvPr/>
            </p:nvSpPr>
            <p:spPr bwMode="auto">
              <a:xfrm>
                <a:off x="16034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4" name="Rectangle 7593"/>
              <p:cNvSpPr/>
              <p:nvPr/>
            </p:nvSpPr>
            <p:spPr bwMode="auto">
              <a:xfrm>
                <a:off x="171085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5" name="Rectangle 7594"/>
              <p:cNvSpPr/>
              <p:nvPr/>
            </p:nvSpPr>
            <p:spPr bwMode="auto">
              <a:xfrm>
                <a:off x="181824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6" name="Rectangle 7595"/>
              <p:cNvSpPr/>
              <p:nvPr/>
            </p:nvSpPr>
            <p:spPr bwMode="auto">
              <a:xfrm>
                <a:off x="192563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7" name="Rectangle 7596"/>
              <p:cNvSpPr/>
              <p:nvPr/>
            </p:nvSpPr>
            <p:spPr bwMode="auto">
              <a:xfrm>
                <a:off x="203302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8" name="Rectangle 7597"/>
              <p:cNvSpPr/>
              <p:nvPr/>
            </p:nvSpPr>
            <p:spPr bwMode="auto">
              <a:xfrm>
                <a:off x="2140411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9" name="Rectangle 7598"/>
              <p:cNvSpPr/>
              <p:nvPr/>
            </p:nvSpPr>
            <p:spPr bwMode="auto">
              <a:xfrm>
                <a:off x="2247800" y="284992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0" name="Rectangle 7599"/>
              <p:cNvSpPr/>
              <p:nvPr/>
            </p:nvSpPr>
            <p:spPr bwMode="auto">
              <a:xfrm>
                <a:off x="2355190" y="284992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1" name="Rectangle 7600"/>
              <p:cNvSpPr/>
              <p:nvPr/>
            </p:nvSpPr>
            <p:spPr bwMode="auto">
              <a:xfrm>
                <a:off x="2462579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2" name="Rectangle 7601"/>
              <p:cNvSpPr/>
              <p:nvPr/>
            </p:nvSpPr>
            <p:spPr bwMode="auto">
              <a:xfrm>
                <a:off x="2569968" y="284992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3" name="Rectangle 7602"/>
              <p:cNvSpPr/>
              <p:nvPr/>
            </p:nvSpPr>
            <p:spPr bwMode="auto">
              <a:xfrm>
                <a:off x="2677357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4" name="Rectangle 7603"/>
              <p:cNvSpPr/>
              <p:nvPr/>
            </p:nvSpPr>
            <p:spPr bwMode="auto">
              <a:xfrm>
                <a:off x="2784746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5" name="Rectangle 7604"/>
              <p:cNvSpPr/>
              <p:nvPr/>
            </p:nvSpPr>
            <p:spPr bwMode="auto">
              <a:xfrm>
                <a:off x="289213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6" name="Rectangle 7605"/>
              <p:cNvSpPr/>
              <p:nvPr/>
            </p:nvSpPr>
            <p:spPr bwMode="auto">
              <a:xfrm>
                <a:off x="299952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7" name="Rectangle 7606"/>
              <p:cNvSpPr/>
              <p:nvPr/>
            </p:nvSpPr>
            <p:spPr bwMode="auto">
              <a:xfrm>
                <a:off x="310691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8" name="Rectangle 7607"/>
              <p:cNvSpPr/>
              <p:nvPr/>
            </p:nvSpPr>
            <p:spPr bwMode="auto">
              <a:xfrm>
                <a:off x="321430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9" name="Rectangle 7608"/>
              <p:cNvSpPr/>
              <p:nvPr/>
            </p:nvSpPr>
            <p:spPr bwMode="auto">
              <a:xfrm>
                <a:off x="332169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0" name="Rectangle 7609"/>
              <p:cNvSpPr/>
              <p:nvPr/>
            </p:nvSpPr>
            <p:spPr bwMode="auto">
              <a:xfrm>
                <a:off x="342908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1" name="Rectangle 7610"/>
              <p:cNvSpPr/>
              <p:nvPr/>
            </p:nvSpPr>
            <p:spPr bwMode="auto">
              <a:xfrm>
                <a:off x="353646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2" name="Rectangle 7611"/>
              <p:cNvSpPr/>
              <p:nvPr/>
            </p:nvSpPr>
            <p:spPr bwMode="auto">
              <a:xfrm>
                <a:off x="14960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3" name="Rectangle 7612"/>
              <p:cNvSpPr/>
              <p:nvPr/>
            </p:nvSpPr>
            <p:spPr bwMode="auto">
              <a:xfrm>
                <a:off x="16034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4" name="Rectangle 7613"/>
              <p:cNvSpPr/>
              <p:nvPr/>
            </p:nvSpPr>
            <p:spPr bwMode="auto">
              <a:xfrm>
                <a:off x="1710855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5" name="Rectangle 7614"/>
              <p:cNvSpPr/>
              <p:nvPr/>
            </p:nvSpPr>
            <p:spPr bwMode="auto">
              <a:xfrm>
                <a:off x="181824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6" name="Rectangle 7615"/>
              <p:cNvSpPr/>
              <p:nvPr/>
            </p:nvSpPr>
            <p:spPr bwMode="auto">
              <a:xfrm>
                <a:off x="192563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7" name="Rectangle 7616"/>
              <p:cNvSpPr/>
              <p:nvPr/>
            </p:nvSpPr>
            <p:spPr bwMode="auto">
              <a:xfrm>
                <a:off x="203302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8" name="Rectangle 7617"/>
              <p:cNvSpPr/>
              <p:nvPr/>
            </p:nvSpPr>
            <p:spPr bwMode="auto">
              <a:xfrm>
                <a:off x="214041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9" name="Rectangle 7618"/>
              <p:cNvSpPr/>
              <p:nvPr/>
            </p:nvSpPr>
            <p:spPr bwMode="auto">
              <a:xfrm>
                <a:off x="2247800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0" name="Rectangle 7619"/>
              <p:cNvSpPr/>
              <p:nvPr/>
            </p:nvSpPr>
            <p:spPr bwMode="auto">
              <a:xfrm>
                <a:off x="2355190" y="295059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1" name="Rectangle 7620"/>
              <p:cNvSpPr/>
              <p:nvPr/>
            </p:nvSpPr>
            <p:spPr bwMode="auto">
              <a:xfrm>
                <a:off x="2462579" y="295059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2" name="Rectangle 7621"/>
              <p:cNvSpPr/>
              <p:nvPr/>
            </p:nvSpPr>
            <p:spPr bwMode="auto">
              <a:xfrm>
                <a:off x="2569968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3" name="Rectangle 7622"/>
              <p:cNvSpPr/>
              <p:nvPr/>
            </p:nvSpPr>
            <p:spPr bwMode="auto">
              <a:xfrm>
                <a:off x="2677357" y="295059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4" name="Rectangle 7623"/>
              <p:cNvSpPr/>
              <p:nvPr/>
            </p:nvSpPr>
            <p:spPr bwMode="auto">
              <a:xfrm>
                <a:off x="2784746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5" name="Rectangle 7624"/>
              <p:cNvSpPr/>
              <p:nvPr/>
            </p:nvSpPr>
            <p:spPr bwMode="auto">
              <a:xfrm>
                <a:off x="2892135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6" name="Rectangle 7625"/>
              <p:cNvSpPr/>
              <p:nvPr/>
            </p:nvSpPr>
            <p:spPr bwMode="auto">
              <a:xfrm>
                <a:off x="299952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7" name="Rectangle 7626"/>
              <p:cNvSpPr/>
              <p:nvPr/>
            </p:nvSpPr>
            <p:spPr bwMode="auto">
              <a:xfrm>
                <a:off x="310691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8" name="Rectangle 7627"/>
              <p:cNvSpPr/>
              <p:nvPr/>
            </p:nvSpPr>
            <p:spPr bwMode="auto">
              <a:xfrm>
                <a:off x="321430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9" name="Rectangle 7628"/>
              <p:cNvSpPr/>
              <p:nvPr/>
            </p:nvSpPr>
            <p:spPr bwMode="auto">
              <a:xfrm>
                <a:off x="332169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0" name="Rectangle 7629"/>
              <p:cNvSpPr/>
              <p:nvPr/>
            </p:nvSpPr>
            <p:spPr bwMode="auto">
              <a:xfrm>
                <a:off x="342908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1" name="Rectangle 7630"/>
              <p:cNvSpPr/>
              <p:nvPr/>
            </p:nvSpPr>
            <p:spPr bwMode="auto">
              <a:xfrm>
                <a:off x="353646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2" name="Rectangle 7631"/>
              <p:cNvSpPr/>
              <p:nvPr/>
            </p:nvSpPr>
            <p:spPr bwMode="auto">
              <a:xfrm>
                <a:off x="14960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3" name="Rectangle 7632"/>
              <p:cNvSpPr/>
              <p:nvPr/>
            </p:nvSpPr>
            <p:spPr bwMode="auto">
              <a:xfrm>
                <a:off x="16034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4" name="Rectangle 7633"/>
              <p:cNvSpPr/>
              <p:nvPr/>
            </p:nvSpPr>
            <p:spPr bwMode="auto">
              <a:xfrm>
                <a:off x="1710855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5" name="Rectangle 7634"/>
              <p:cNvSpPr/>
              <p:nvPr/>
            </p:nvSpPr>
            <p:spPr bwMode="auto">
              <a:xfrm>
                <a:off x="181824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6" name="Rectangle 7635"/>
              <p:cNvSpPr/>
              <p:nvPr/>
            </p:nvSpPr>
            <p:spPr bwMode="auto">
              <a:xfrm>
                <a:off x="192563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7" name="Rectangle 7636"/>
              <p:cNvSpPr/>
              <p:nvPr/>
            </p:nvSpPr>
            <p:spPr bwMode="auto">
              <a:xfrm>
                <a:off x="203302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8" name="Rectangle 7637"/>
              <p:cNvSpPr/>
              <p:nvPr/>
            </p:nvSpPr>
            <p:spPr bwMode="auto">
              <a:xfrm>
                <a:off x="214041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9" name="Rectangle 7638"/>
              <p:cNvSpPr/>
              <p:nvPr/>
            </p:nvSpPr>
            <p:spPr bwMode="auto">
              <a:xfrm>
                <a:off x="224780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0" name="Rectangle 7639"/>
              <p:cNvSpPr/>
              <p:nvPr/>
            </p:nvSpPr>
            <p:spPr bwMode="auto">
              <a:xfrm>
                <a:off x="2355190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1" name="Rectangle 7640"/>
              <p:cNvSpPr/>
              <p:nvPr/>
            </p:nvSpPr>
            <p:spPr bwMode="auto">
              <a:xfrm>
                <a:off x="2462579" y="3051264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2" name="Rectangle 7641"/>
              <p:cNvSpPr/>
              <p:nvPr/>
            </p:nvSpPr>
            <p:spPr bwMode="auto">
              <a:xfrm>
                <a:off x="2569968" y="30512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3" name="Rectangle 7642"/>
              <p:cNvSpPr/>
              <p:nvPr/>
            </p:nvSpPr>
            <p:spPr bwMode="auto">
              <a:xfrm>
                <a:off x="267735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4" name="Rectangle 7643"/>
              <p:cNvSpPr/>
              <p:nvPr/>
            </p:nvSpPr>
            <p:spPr bwMode="auto">
              <a:xfrm>
                <a:off x="2784746" y="30512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5" name="Rectangle 7644"/>
              <p:cNvSpPr/>
              <p:nvPr/>
            </p:nvSpPr>
            <p:spPr bwMode="auto">
              <a:xfrm>
                <a:off x="2892135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6" name="Rectangle 7645"/>
              <p:cNvSpPr/>
              <p:nvPr/>
            </p:nvSpPr>
            <p:spPr bwMode="auto">
              <a:xfrm>
                <a:off x="2999524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7" name="Rectangle 7646"/>
              <p:cNvSpPr/>
              <p:nvPr/>
            </p:nvSpPr>
            <p:spPr bwMode="auto">
              <a:xfrm>
                <a:off x="310691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8" name="Rectangle 7647"/>
              <p:cNvSpPr/>
              <p:nvPr/>
            </p:nvSpPr>
            <p:spPr bwMode="auto">
              <a:xfrm>
                <a:off x="321430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9" name="Rectangle 7648"/>
              <p:cNvSpPr/>
              <p:nvPr/>
            </p:nvSpPr>
            <p:spPr bwMode="auto">
              <a:xfrm>
                <a:off x="332169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0" name="Rectangle 7649"/>
              <p:cNvSpPr/>
              <p:nvPr/>
            </p:nvSpPr>
            <p:spPr bwMode="auto">
              <a:xfrm>
                <a:off x="342908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1" name="Rectangle 7650"/>
              <p:cNvSpPr/>
              <p:nvPr/>
            </p:nvSpPr>
            <p:spPr bwMode="auto">
              <a:xfrm>
                <a:off x="353646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2" name="Rectangle 7651"/>
              <p:cNvSpPr/>
              <p:nvPr/>
            </p:nvSpPr>
            <p:spPr bwMode="auto">
              <a:xfrm>
                <a:off x="14960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3" name="Rectangle 7652"/>
              <p:cNvSpPr/>
              <p:nvPr/>
            </p:nvSpPr>
            <p:spPr bwMode="auto">
              <a:xfrm>
                <a:off x="16034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4" name="Rectangle 7653"/>
              <p:cNvSpPr/>
              <p:nvPr/>
            </p:nvSpPr>
            <p:spPr bwMode="auto">
              <a:xfrm>
                <a:off x="1710855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5" name="Rectangle 7654"/>
              <p:cNvSpPr/>
              <p:nvPr/>
            </p:nvSpPr>
            <p:spPr bwMode="auto">
              <a:xfrm>
                <a:off x="181824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6" name="Rectangle 7655"/>
              <p:cNvSpPr/>
              <p:nvPr/>
            </p:nvSpPr>
            <p:spPr bwMode="auto">
              <a:xfrm>
                <a:off x="192563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7" name="Rectangle 7656"/>
              <p:cNvSpPr/>
              <p:nvPr/>
            </p:nvSpPr>
            <p:spPr bwMode="auto">
              <a:xfrm>
                <a:off x="203302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8" name="Rectangle 7657"/>
              <p:cNvSpPr/>
              <p:nvPr/>
            </p:nvSpPr>
            <p:spPr bwMode="auto">
              <a:xfrm>
                <a:off x="214041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9" name="Rectangle 7658"/>
              <p:cNvSpPr/>
              <p:nvPr/>
            </p:nvSpPr>
            <p:spPr bwMode="auto">
              <a:xfrm>
                <a:off x="224780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0" name="Rectangle 7659"/>
              <p:cNvSpPr/>
              <p:nvPr/>
            </p:nvSpPr>
            <p:spPr bwMode="auto">
              <a:xfrm>
                <a:off x="235519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1" name="Rectangle 7660"/>
              <p:cNvSpPr/>
              <p:nvPr/>
            </p:nvSpPr>
            <p:spPr bwMode="auto">
              <a:xfrm>
                <a:off x="2462579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2" name="Rectangle 7661"/>
              <p:cNvSpPr/>
              <p:nvPr/>
            </p:nvSpPr>
            <p:spPr bwMode="auto">
              <a:xfrm>
                <a:off x="2569968" y="315193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3" name="Rectangle 7662"/>
              <p:cNvSpPr/>
              <p:nvPr/>
            </p:nvSpPr>
            <p:spPr bwMode="auto">
              <a:xfrm>
                <a:off x="2677357" y="31519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4" name="Rectangle 7663"/>
              <p:cNvSpPr/>
              <p:nvPr/>
            </p:nvSpPr>
            <p:spPr bwMode="auto">
              <a:xfrm>
                <a:off x="278474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5" name="Rectangle 7664"/>
              <p:cNvSpPr/>
              <p:nvPr/>
            </p:nvSpPr>
            <p:spPr bwMode="auto">
              <a:xfrm>
                <a:off x="2892135" y="31519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6" name="Rectangle 7665"/>
              <p:cNvSpPr/>
              <p:nvPr/>
            </p:nvSpPr>
            <p:spPr bwMode="auto">
              <a:xfrm>
                <a:off x="2999524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7" name="Rectangle 7666"/>
              <p:cNvSpPr/>
              <p:nvPr/>
            </p:nvSpPr>
            <p:spPr bwMode="auto">
              <a:xfrm>
                <a:off x="3106913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8" name="Rectangle 7667"/>
              <p:cNvSpPr/>
              <p:nvPr/>
            </p:nvSpPr>
            <p:spPr bwMode="auto">
              <a:xfrm>
                <a:off x="321430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9" name="Rectangle 7668"/>
              <p:cNvSpPr/>
              <p:nvPr/>
            </p:nvSpPr>
            <p:spPr bwMode="auto">
              <a:xfrm>
                <a:off x="332169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0" name="Rectangle 7669"/>
              <p:cNvSpPr/>
              <p:nvPr/>
            </p:nvSpPr>
            <p:spPr bwMode="auto">
              <a:xfrm>
                <a:off x="342908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1" name="Rectangle 7670"/>
              <p:cNvSpPr/>
              <p:nvPr/>
            </p:nvSpPr>
            <p:spPr bwMode="auto">
              <a:xfrm>
                <a:off x="353646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2" name="Rectangle 7671"/>
              <p:cNvSpPr/>
              <p:nvPr/>
            </p:nvSpPr>
            <p:spPr bwMode="auto">
              <a:xfrm>
                <a:off x="14960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3" name="Rectangle 7672"/>
              <p:cNvSpPr/>
              <p:nvPr/>
            </p:nvSpPr>
            <p:spPr bwMode="auto">
              <a:xfrm>
                <a:off x="16034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4" name="Rectangle 7673"/>
              <p:cNvSpPr/>
              <p:nvPr/>
            </p:nvSpPr>
            <p:spPr bwMode="auto">
              <a:xfrm>
                <a:off x="1710855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5" name="Rectangle 7674"/>
              <p:cNvSpPr/>
              <p:nvPr/>
            </p:nvSpPr>
            <p:spPr bwMode="auto">
              <a:xfrm>
                <a:off x="181824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6" name="Rectangle 7675"/>
              <p:cNvSpPr/>
              <p:nvPr/>
            </p:nvSpPr>
            <p:spPr bwMode="auto">
              <a:xfrm>
                <a:off x="192563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7" name="Rectangle 7676"/>
              <p:cNvSpPr/>
              <p:nvPr/>
            </p:nvSpPr>
            <p:spPr bwMode="auto">
              <a:xfrm>
                <a:off x="203302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8" name="Rectangle 7677"/>
              <p:cNvSpPr/>
              <p:nvPr/>
            </p:nvSpPr>
            <p:spPr bwMode="auto">
              <a:xfrm>
                <a:off x="214041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9" name="Rectangle 7678"/>
              <p:cNvSpPr/>
              <p:nvPr/>
            </p:nvSpPr>
            <p:spPr bwMode="auto">
              <a:xfrm>
                <a:off x="224780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0" name="Rectangle 7679"/>
              <p:cNvSpPr/>
              <p:nvPr/>
            </p:nvSpPr>
            <p:spPr bwMode="auto">
              <a:xfrm>
                <a:off x="235519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1" name="Rectangle 7680"/>
              <p:cNvSpPr/>
              <p:nvPr/>
            </p:nvSpPr>
            <p:spPr bwMode="auto">
              <a:xfrm>
                <a:off x="246257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2" name="Rectangle 7681"/>
              <p:cNvSpPr/>
              <p:nvPr/>
            </p:nvSpPr>
            <p:spPr bwMode="auto">
              <a:xfrm>
                <a:off x="2569968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3" name="Rectangle 7682"/>
              <p:cNvSpPr/>
              <p:nvPr/>
            </p:nvSpPr>
            <p:spPr bwMode="auto">
              <a:xfrm>
                <a:off x="2677357" y="325260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4" name="Rectangle 7683"/>
              <p:cNvSpPr/>
              <p:nvPr/>
            </p:nvSpPr>
            <p:spPr bwMode="auto">
              <a:xfrm>
                <a:off x="2784746" y="32526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5" name="Rectangle 7684"/>
              <p:cNvSpPr/>
              <p:nvPr/>
            </p:nvSpPr>
            <p:spPr bwMode="auto">
              <a:xfrm>
                <a:off x="289213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6" name="Rectangle 7685"/>
              <p:cNvSpPr/>
              <p:nvPr/>
            </p:nvSpPr>
            <p:spPr bwMode="auto">
              <a:xfrm>
                <a:off x="2999524" y="32526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7" name="Rectangle 7686"/>
              <p:cNvSpPr/>
              <p:nvPr/>
            </p:nvSpPr>
            <p:spPr bwMode="auto">
              <a:xfrm>
                <a:off x="3106913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8" name="Rectangle 7687"/>
              <p:cNvSpPr/>
              <p:nvPr/>
            </p:nvSpPr>
            <p:spPr bwMode="auto">
              <a:xfrm>
                <a:off x="3214302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9" name="Rectangle 7688"/>
              <p:cNvSpPr/>
              <p:nvPr/>
            </p:nvSpPr>
            <p:spPr bwMode="auto">
              <a:xfrm>
                <a:off x="332169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0" name="Rectangle 7689"/>
              <p:cNvSpPr/>
              <p:nvPr/>
            </p:nvSpPr>
            <p:spPr bwMode="auto">
              <a:xfrm>
                <a:off x="342908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1" name="Rectangle 7690"/>
              <p:cNvSpPr/>
              <p:nvPr/>
            </p:nvSpPr>
            <p:spPr bwMode="auto">
              <a:xfrm>
                <a:off x="353646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2" name="Rectangle 7691"/>
              <p:cNvSpPr/>
              <p:nvPr/>
            </p:nvSpPr>
            <p:spPr bwMode="auto">
              <a:xfrm>
                <a:off x="14960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3" name="Rectangle 7692"/>
              <p:cNvSpPr/>
              <p:nvPr/>
            </p:nvSpPr>
            <p:spPr bwMode="auto">
              <a:xfrm>
                <a:off x="16034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4" name="Rectangle 7693"/>
              <p:cNvSpPr/>
              <p:nvPr/>
            </p:nvSpPr>
            <p:spPr bwMode="auto">
              <a:xfrm>
                <a:off x="171085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5" name="Rectangle 7694"/>
              <p:cNvSpPr/>
              <p:nvPr/>
            </p:nvSpPr>
            <p:spPr bwMode="auto">
              <a:xfrm>
                <a:off x="181824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6" name="Rectangle 7695"/>
              <p:cNvSpPr/>
              <p:nvPr/>
            </p:nvSpPr>
            <p:spPr bwMode="auto">
              <a:xfrm>
                <a:off x="192563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7" name="Rectangle 7696"/>
              <p:cNvSpPr/>
              <p:nvPr/>
            </p:nvSpPr>
            <p:spPr bwMode="auto">
              <a:xfrm>
                <a:off x="203302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8" name="Rectangle 7697"/>
              <p:cNvSpPr/>
              <p:nvPr/>
            </p:nvSpPr>
            <p:spPr bwMode="auto">
              <a:xfrm>
                <a:off x="214041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9" name="Rectangle 7698"/>
              <p:cNvSpPr/>
              <p:nvPr/>
            </p:nvSpPr>
            <p:spPr bwMode="auto">
              <a:xfrm>
                <a:off x="224780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0" name="Rectangle 7699"/>
              <p:cNvSpPr/>
              <p:nvPr/>
            </p:nvSpPr>
            <p:spPr bwMode="auto">
              <a:xfrm>
                <a:off x="235519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1" name="Rectangle 7700"/>
              <p:cNvSpPr/>
              <p:nvPr/>
            </p:nvSpPr>
            <p:spPr bwMode="auto">
              <a:xfrm>
                <a:off x="246257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2" name="Rectangle 7701"/>
              <p:cNvSpPr/>
              <p:nvPr/>
            </p:nvSpPr>
            <p:spPr bwMode="auto">
              <a:xfrm>
                <a:off x="256996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3" name="Rectangle 7702"/>
              <p:cNvSpPr/>
              <p:nvPr/>
            </p:nvSpPr>
            <p:spPr bwMode="auto">
              <a:xfrm>
                <a:off x="2677357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4" name="Rectangle 7703"/>
              <p:cNvSpPr/>
              <p:nvPr/>
            </p:nvSpPr>
            <p:spPr bwMode="auto">
              <a:xfrm>
                <a:off x="2784746" y="3353272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5" name="Rectangle 7704"/>
              <p:cNvSpPr/>
              <p:nvPr/>
            </p:nvSpPr>
            <p:spPr bwMode="auto">
              <a:xfrm>
                <a:off x="2892135" y="33532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6" name="Rectangle 7705"/>
              <p:cNvSpPr/>
              <p:nvPr/>
            </p:nvSpPr>
            <p:spPr bwMode="auto">
              <a:xfrm>
                <a:off x="299952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7" name="Rectangle 7706"/>
              <p:cNvSpPr/>
              <p:nvPr/>
            </p:nvSpPr>
            <p:spPr bwMode="auto">
              <a:xfrm>
                <a:off x="3106913" y="33532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8" name="Rectangle 7707"/>
              <p:cNvSpPr/>
              <p:nvPr/>
            </p:nvSpPr>
            <p:spPr bwMode="auto">
              <a:xfrm>
                <a:off x="3214302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9" name="Rectangle 7708"/>
              <p:cNvSpPr/>
              <p:nvPr/>
            </p:nvSpPr>
            <p:spPr bwMode="auto">
              <a:xfrm>
                <a:off x="3321691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0" name="Rectangle 7709"/>
              <p:cNvSpPr/>
              <p:nvPr/>
            </p:nvSpPr>
            <p:spPr bwMode="auto">
              <a:xfrm>
                <a:off x="342908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1" name="Rectangle 7710"/>
              <p:cNvSpPr/>
              <p:nvPr/>
            </p:nvSpPr>
            <p:spPr bwMode="auto">
              <a:xfrm>
                <a:off x="353646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2" name="Rectangle 7711"/>
              <p:cNvSpPr/>
              <p:nvPr/>
            </p:nvSpPr>
            <p:spPr bwMode="auto">
              <a:xfrm>
                <a:off x="149607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3" name="Rectangle 7712"/>
              <p:cNvSpPr/>
              <p:nvPr/>
            </p:nvSpPr>
            <p:spPr bwMode="auto">
              <a:xfrm>
                <a:off x="16034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4" name="Rectangle 7713"/>
              <p:cNvSpPr/>
              <p:nvPr/>
            </p:nvSpPr>
            <p:spPr bwMode="auto">
              <a:xfrm>
                <a:off x="171085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5" name="Rectangle 7714"/>
              <p:cNvSpPr/>
              <p:nvPr/>
            </p:nvSpPr>
            <p:spPr bwMode="auto">
              <a:xfrm>
                <a:off x="181824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6" name="Rectangle 7715"/>
              <p:cNvSpPr/>
              <p:nvPr/>
            </p:nvSpPr>
            <p:spPr bwMode="auto">
              <a:xfrm>
                <a:off x="192563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7" name="Rectangle 7716"/>
              <p:cNvSpPr/>
              <p:nvPr/>
            </p:nvSpPr>
            <p:spPr bwMode="auto">
              <a:xfrm>
                <a:off x="203302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8" name="Rectangle 7717"/>
              <p:cNvSpPr/>
              <p:nvPr/>
            </p:nvSpPr>
            <p:spPr bwMode="auto">
              <a:xfrm>
                <a:off x="214041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9" name="Rectangle 7718"/>
              <p:cNvSpPr/>
              <p:nvPr/>
            </p:nvSpPr>
            <p:spPr bwMode="auto">
              <a:xfrm>
                <a:off x="224780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0" name="Rectangle 7719"/>
              <p:cNvSpPr/>
              <p:nvPr/>
            </p:nvSpPr>
            <p:spPr bwMode="auto">
              <a:xfrm>
                <a:off x="235519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1" name="Rectangle 7720"/>
              <p:cNvSpPr/>
              <p:nvPr/>
            </p:nvSpPr>
            <p:spPr bwMode="auto">
              <a:xfrm>
                <a:off x="246257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2" name="Rectangle 7721"/>
              <p:cNvSpPr/>
              <p:nvPr/>
            </p:nvSpPr>
            <p:spPr bwMode="auto">
              <a:xfrm>
                <a:off x="256996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3" name="Rectangle 7722"/>
              <p:cNvSpPr/>
              <p:nvPr/>
            </p:nvSpPr>
            <p:spPr bwMode="auto">
              <a:xfrm>
                <a:off x="267735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4" name="Rectangle 7723"/>
              <p:cNvSpPr/>
              <p:nvPr/>
            </p:nvSpPr>
            <p:spPr bwMode="auto">
              <a:xfrm>
                <a:off x="2784746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5" name="Rectangle 7724"/>
              <p:cNvSpPr/>
              <p:nvPr/>
            </p:nvSpPr>
            <p:spPr bwMode="auto">
              <a:xfrm>
                <a:off x="2892135" y="345394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6" name="Rectangle 7725"/>
              <p:cNvSpPr/>
              <p:nvPr/>
            </p:nvSpPr>
            <p:spPr bwMode="auto">
              <a:xfrm>
                <a:off x="2999524" y="345394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7" name="Rectangle 7726"/>
              <p:cNvSpPr/>
              <p:nvPr/>
            </p:nvSpPr>
            <p:spPr bwMode="auto">
              <a:xfrm>
                <a:off x="310691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8" name="Rectangle 7727"/>
              <p:cNvSpPr/>
              <p:nvPr/>
            </p:nvSpPr>
            <p:spPr bwMode="auto">
              <a:xfrm>
                <a:off x="3214302" y="345394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9" name="Rectangle 7728"/>
              <p:cNvSpPr/>
              <p:nvPr/>
            </p:nvSpPr>
            <p:spPr bwMode="auto">
              <a:xfrm>
                <a:off x="3321691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0" name="Rectangle 7729"/>
              <p:cNvSpPr/>
              <p:nvPr/>
            </p:nvSpPr>
            <p:spPr bwMode="auto">
              <a:xfrm>
                <a:off x="3429080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1" name="Rectangle 7730"/>
              <p:cNvSpPr/>
              <p:nvPr/>
            </p:nvSpPr>
            <p:spPr bwMode="auto">
              <a:xfrm>
                <a:off x="353646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2" name="Rectangle 7731"/>
              <p:cNvSpPr/>
              <p:nvPr/>
            </p:nvSpPr>
            <p:spPr bwMode="auto">
              <a:xfrm>
                <a:off x="149607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3" name="Rectangle 7732"/>
              <p:cNvSpPr/>
              <p:nvPr/>
            </p:nvSpPr>
            <p:spPr bwMode="auto">
              <a:xfrm>
                <a:off x="160346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4" name="Rectangle 7733"/>
              <p:cNvSpPr/>
              <p:nvPr/>
            </p:nvSpPr>
            <p:spPr bwMode="auto">
              <a:xfrm>
                <a:off x="171085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5" name="Rectangle 7734"/>
              <p:cNvSpPr/>
              <p:nvPr/>
            </p:nvSpPr>
            <p:spPr bwMode="auto">
              <a:xfrm>
                <a:off x="181824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6" name="Rectangle 7735"/>
              <p:cNvSpPr/>
              <p:nvPr/>
            </p:nvSpPr>
            <p:spPr bwMode="auto">
              <a:xfrm>
                <a:off x="192563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7" name="Rectangle 7736"/>
              <p:cNvSpPr/>
              <p:nvPr/>
            </p:nvSpPr>
            <p:spPr bwMode="auto">
              <a:xfrm>
                <a:off x="203302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8" name="Rectangle 7737"/>
              <p:cNvSpPr/>
              <p:nvPr/>
            </p:nvSpPr>
            <p:spPr bwMode="auto">
              <a:xfrm>
                <a:off x="214041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9" name="Rectangle 7738"/>
              <p:cNvSpPr/>
              <p:nvPr/>
            </p:nvSpPr>
            <p:spPr bwMode="auto">
              <a:xfrm>
                <a:off x="224780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0" name="Rectangle 7739"/>
              <p:cNvSpPr/>
              <p:nvPr/>
            </p:nvSpPr>
            <p:spPr bwMode="auto">
              <a:xfrm>
                <a:off x="235519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1" name="Rectangle 7740"/>
              <p:cNvSpPr/>
              <p:nvPr/>
            </p:nvSpPr>
            <p:spPr bwMode="auto">
              <a:xfrm>
                <a:off x="246257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2" name="Rectangle 7741"/>
              <p:cNvSpPr/>
              <p:nvPr/>
            </p:nvSpPr>
            <p:spPr bwMode="auto">
              <a:xfrm>
                <a:off x="256996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3" name="Rectangle 7742"/>
              <p:cNvSpPr/>
              <p:nvPr/>
            </p:nvSpPr>
            <p:spPr bwMode="auto">
              <a:xfrm>
                <a:off x="267735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4" name="Rectangle 7743"/>
              <p:cNvSpPr/>
              <p:nvPr/>
            </p:nvSpPr>
            <p:spPr bwMode="auto">
              <a:xfrm>
                <a:off x="278474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5" name="Rectangle 7744"/>
              <p:cNvSpPr/>
              <p:nvPr/>
            </p:nvSpPr>
            <p:spPr bwMode="auto">
              <a:xfrm>
                <a:off x="2892135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6" name="Rectangle 7745"/>
              <p:cNvSpPr/>
              <p:nvPr/>
            </p:nvSpPr>
            <p:spPr bwMode="auto">
              <a:xfrm>
                <a:off x="2999524" y="355461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7" name="Rectangle 7746"/>
              <p:cNvSpPr/>
              <p:nvPr/>
            </p:nvSpPr>
            <p:spPr bwMode="auto">
              <a:xfrm>
                <a:off x="3106913" y="35546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8" name="Rectangle 7747"/>
              <p:cNvSpPr/>
              <p:nvPr/>
            </p:nvSpPr>
            <p:spPr bwMode="auto">
              <a:xfrm>
                <a:off x="321430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9" name="Rectangle 7748"/>
              <p:cNvSpPr/>
              <p:nvPr/>
            </p:nvSpPr>
            <p:spPr bwMode="auto">
              <a:xfrm>
                <a:off x="3321691" y="35546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0" name="Rectangle 7749"/>
              <p:cNvSpPr/>
              <p:nvPr/>
            </p:nvSpPr>
            <p:spPr bwMode="auto">
              <a:xfrm>
                <a:off x="3429080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1" name="Rectangle 7750"/>
              <p:cNvSpPr/>
              <p:nvPr/>
            </p:nvSpPr>
            <p:spPr bwMode="auto">
              <a:xfrm>
                <a:off x="3536469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2" name="Rectangle 7751"/>
              <p:cNvSpPr/>
              <p:nvPr/>
            </p:nvSpPr>
            <p:spPr bwMode="auto">
              <a:xfrm>
                <a:off x="1496077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3" name="Rectangle 7752"/>
              <p:cNvSpPr/>
              <p:nvPr/>
            </p:nvSpPr>
            <p:spPr bwMode="auto">
              <a:xfrm>
                <a:off x="160346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4" name="Rectangle 7753"/>
              <p:cNvSpPr/>
              <p:nvPr/>
            </p:nvSpPr>
            <p:spPr bwMode="auto">
              <a:xfrm>
                <a:off x="171085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5" name="Rectangle 7754"/>
              <p:cNvSpPr/>
              <p:nvPr/>
            </p:nvSpPr>
            <p:spPr bwMode="auto">
              <a:xfrm>
                <a:off x="181824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6" name="Rectangle 7755"/>
              <p:cNvSpPr/>
              <p:nvPr/>
            </p:nvSpPr>
            <p:spPr bwMode="auto">
              <a:xfrm>
                <a:off x="192563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7" name="Rectangle 7756"/>
              <p:cNvSpPr/>
              <p:nvPr/>
            </p:nvSpPr>
            <p:spPr bwMode="auto">
              <a:xfrm>
                <a:off x="203302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8" name="Rectangle 7757"/>
              <p:cNvSpPr/>
              <p:nvPr/>
            </p:nvSpPr>
            <p:spPr bwMode="auto">
              <a:xfrm>
                <a:off x="214041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9" name="Rectangle 7758"/>
              <p:cNvSpPr/>
              <p:nvPr/>
            </p:nvSpPr>
            <p:spPr bwMode="auto">
              <a:xfrm>
                <a:off x="224780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0" name="Rectangle 7759"/>
              <p:cNvSpPr/>
              <p:nvPr/>
            </p:nvSpPr>
            <p:spPr bwMode="auto">
              <a:xfrm>
                <a:off x="235519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1" name="Rectangle 7760"/>
              <p:cNvSpPr/>
              <p:nvPr/>
            </p:nvSpPr>
            <p:spPr bwMode="auto">
              <a:xfrm>
                <a:off x="246257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2" name="Rectangle 7761"/>
              <p:cNvSpPr/>
              <p:nvPr/>
            </p:nvSpPr>
            <p:spPr bwMode="auto">
              <a:xfrm>
                <a:off x="256996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3" name="Rectangle 7762"/>
              <p:cNvSpPr/>
              <p:nvPr/>
            </p:nvSpPr>
            <p:spPr bwMode="auto">
              <a:xfrm>
                <a:off x="267735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4" name="Rectangle 7763"/>
              <p:cNvSpPr/>
              <p:nvPr/>
            </p:nvSpPr>
            <p:spPr bwMode="auto">
              <a:xfrm>
                <a:off x="278474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5" name="Rectangle 7764"/>
              <p:cNvSpPr/>
              <p:nvPr/>
            </p:nvSpPr>
            <p:spPr bwMode="auto">
              <a:xfrm>
                <a:off x="289213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6" name="Rectangle 7765"/>
              <p:cNvSpPr/>
              <p:nvPr/>
            </p:nvSpPr>
            <p:spPr bwMode="auto">
              <a:xfrm>
                <a:off x="299952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7" name="Rectangle 7766"/>
              <p:cNvSpPr/>
              <p:nvPr/>
            </p:nvSpPr>
            <p:spPr bwMode="auto">
              <a:xfrm>
                <a:off x="3106913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8" name="Rectangle 7767"/>
              <p:cNvSpPr/>
              <p:nvPr/>
            </p:nvSpPr>
            <p:spPr bwMode="auto">
              <a:xfrm>
                <a:off x="3214302" y="164189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9" name="Rectangle 7768"/>
              <p:cNvSpPr/>
              <p:nvPr/>
            </p:nvSpPr>
            <p:spPr bwMode="auto">
              <a:xfrm>
                <a:off x="332169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0" name="Rectangle 7769"/>
              <p:cNvSpPr/>
              <p:nvPr/>
            </p:nvSpPr>
            <p:spPr bwMode="auto">
              <a:xfrm>
                <a:off x="3429080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1" name="Rectangle 7770"/>
              <p:cNvSpPr/>
              <p:nvPr/>
            </p:nvSpPr>
            <p:spPr bwMode="auto">
              <a:xfrm>
                <a:off x="3536469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2" name="Rectangle 7771"/>
              <p:cNvSpPr/>
              <p:nvPr/>
            </p:nvSpPr>
            <p:spPr bwMode="auto">
              <a:xfrm>
                <a:off x="1496077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3" name="Rectangle 7772"/>
              <p:cNvSpPr/>
              <p:nvPr/>
            </p:nvSpPr>
            <p:spPr bwMode="auto">
              <a:xfrm>
                <a:off x="1603466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4" name="Rectangle 7773"/>
              <p:cNvSpPr/>
              <p:nvPr/>
            </p:nvSpPr>
            <p:spPr bwMode="auto">
              <a:xfrm>
                <a:off x="171085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5" name="Rectangle 7774"/>
              <p:cNvSpPr/>
              <p:nvPr/>
            </p:nvSpPr>
            <p:spPr bwMode="auto">
              <a:xfrm>
                <a:off x="181824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6" name="Rectangle 7775"/>
              <p:cNvSpPr/>
              <p:nvPr/>
            </p:nvSpPr>
            <p:spPr bwMode="auto">
              <a:xfrm>
                <a:off x="192563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7" name="Rectangle 7776"/>
              <p:cNvSpPr/>
              <p:nvPr/>
            </p:nvSpPr>
            <p:spPr bwMode="auto">
              <a:xfrm>
                <a:off x="203302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8" name="Rectangle 7777"/>
              <p:cNvSpPr/>
              <p:nvPr/>
            </p:nvSpPr>
            <p:spPr bwMode="auto">
              <a:xfrm>
                <a:off x="214041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9" name="Rectangle 7778"/>
              <p:cNvSpPr/>
              <p:nvPr/>
            </p:nvSpPr>
            <p:spPr bwMode="auto">
              <a:xfrm>
                <a:off x="224780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0" name="Rectangle 7779"/>
              <p:cNvSpPr/>
              <p:nvPr/>
            </p:nvSpPr>
            <p:spPr bwMode="auto">
              <a:xfrm>
                <a:off x="235519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1" name="Rectangle 7780"/>
              <p:cNvSpPr/>
              <p:nvPr/>
            </p:nvSpPr>
            <p:spPr bwMode="auto">
              <a:xfrm>
                <a:off x="246257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2" name="Rectangle 7781"/>
              <p:cNvSpPr/>
              <p:nvPr/>
            </p:nvSpPr>
            <p:spPr bwMode="auto">
              <a:xfrm>
                <a:off x="256996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3" name="Rectangle 7782"/>
              <p:cNvSpPr/>
              <p:nvPr/>
            </p:nvSpPr>
            <p:spPr bwMode="auto">
              <a:xfrm>
                <a:off x="267735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4" name="Rectangle 7783"/>
              <p:cNvSpPr/>
              <p:nvPr/>
            </p:nvSpPr>
            <p:spPr bwMode="auto">
              <a:xfrm>
                <a:off x="278474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5" name="Rectangle 7784"/>
              <p:cNvSpPr/>
              <p:nvPr/>
            </p:nvSpPr>
            <p:spPr bwMode="auto">
              <a:xfrm>
                <a:off x="289213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6" name="Rectangle 7785"/>
              <p:cNvSpPr/>
              <p:nvPr/>
            </p:nvSpPr>
            <p:spPr bwMode="auto">
              <a:xfrm>
                <a:off x="299952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7" name="Rectangle 7786"/>
              <p:cNvSpPr/>
              <p:nvPr/>
            </p:nvSpPr>
            <p:spPr bwMode="auto">
              <a:xfrm>
                <a:off x="310691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8" name="Rectangle 7787"/>
              <p:cNvSpPr/>
              <p:nvPr/>
            </p:nvSpPr>
            <p:spPr bwMode="auto">
              <a:xfrm>
                <a:off x="3214302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9" name="Rectangle 7788"/>
              <p:cNvSpPr/>
              <p:nvPr/>
            </p:nvSpPr>
            <p:spPr bwMode="auto">
              <a:xfrm>
                <a:off x="3321691" y="174256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0" name="Rectangle 7789"/>
              <p:cNvSpPr/>
              <p:nvPr/>
            </p:nvSpPr>
            <p:spPr bwMode="auto">
              <a:xfrm>
                <a:off x="342908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1" name="Rectangle 7790"/>
              <p:cNvSpPr/>
              <p:nvPr/>
            </p:nvSpPr>
            <p:spPr bwMode="auto">
              <a:xfrm>
                <a:off x="3536469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2" name="Rectangle 7791"/>
              <p:cNvSpPr/>
              <p:nvPr/>
            </p:nvSpPr>
            <p:spPr bwMode="auto">
              <a:xfrm>
                <a:off x="1496077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3" name="Rectangle 7792"/>
              <p:cNvSpPr/>
              <p:nvPr/>
            </p:nvSpPr>
            <p:spPr bwMode="auto">
              <a:xfrm>
                <a:off x="1603466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4" name="Rectangle 7793"/>
              <p:cNvSpPr/>
              <p:nvPr/>
            </p:nvSpPr>
            <p:spPr bwMode="auto">
              <a:xfrm>
                <a:off x="1710855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5" name="Rectangle 7794"/>
              <p:cNvSpPr/>
              <p:nvPr/>
            </p:nvSpPr>
            <p:spPr bwMode="auto">
              <a:xfrm>
                <a:off x="181824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6" name="Rectangle 7795"/>
              <p:cNvSpPr/>
              <p:nvPr/>
            </p:nvSpPr>
            <p:spPr bwMode="auto">
              <a:xfrm>
                <a:off x="192563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7" name="Rectangle 7796"/>
              <p:cNvSpPr/>
              <p:nvPr/>
            </p:nvSpPr>
            <p:spPr bwMode="auto">
              <a:xfrm>
                <a:off x="203302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8" name="Rectangle 7797"/>
              <p:cNvSpPr/>
              <p:nvPr/>
            </p:nvSpPr>
            <p:spPr bwMode="auto">
              <a:xfrm>
                <a:off x="214041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9" name="Rectangle 7798"/>
              <p:cNvSpPr/>
              <p:nvPr/>
            </p:nvSpPr>
            <p:spPr bwMode="auto">
              <a:xfrm>
                <a:off x="224780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0" name="Rectangle 7799"/>
              <p:cNvSpPr/>
              <p:nvPr/>
            </p:nvSpPr>
            <p:spPr bwMode="auto">
              <a:xfrm>
                <a:off x="235519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1" name="Rectangle 7800"/>
              <p:cNvSpPr/>
              <p:nvPr/>
            </p:nvSpPr>
            <p:spPr bwMode="auto">
              <a:xfrm>
                <a:off x="246257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2" name="Rectangle 7801"/>
              <p:cNvSpPr/>
              <p:nvPr/>
            </p:nvSpPr>
            <p:spPr bwMode="auto">
              <a:xfrm>
                <a:off x="256996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3" name="Rectangle 7802"/>
              <p:cNvSpPr/>
              <p:nvPr/>
            </p:nvSpPr>
            <p:spPr bwMode="auto">
              <a:xfrm>
                <a:off x="267735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4" name="Rectangle 7803"/>
              <p:cNvSpPr/>
              <p:nvPr/>
            </p:nvSpPr>
            <p:spPr bwMode="auto">
              <a:xfrm>
                <a:off x="278474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5" name="Rectangle 7804"/>
              <p:cNvSpPr/>
              <p:nvPr/>
            </p:nvSpPr>
            <p:spPr bwMode="auto">
              <a:xfrm>
                <a:off x="289213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6" name="Rectangle 7805"/>
              <p:cNvSpPr/>
              <p:nvPr/>
            </p:nvSpPr>
            <p:spPr bwMode="auto">
              <a:xfrm>
                <a:off x="299952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7" name="Rectangle 7806"/>
              <p:cNvSpPr/>
              <p:nvPr/>
            </p:nvSpPr>
            <p:spPr bwMode="auto">
              <a:xfrm>
                <a:off x="310691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8" name="Rectangle 7807"/>
              <p:cNvSpPr/>
              <p:nvPr/>
            </p:nvSpPr>
            <p:spPr bwMode="auto">
              <a:xfrm>
                <a:off x="321430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9" name="Rectangle 7808"/>
              <p:cNvSpPr/>
              <p:nvPr/>
            </p:nvSpPr>
            <p:spPr bwMode="auto">
              <a:xfrm>
                <a:off x="3321691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0" name="Rectangle 7809"/>
              <p:cNvSpPr/>
              <p:nvPr/>
            </p:nvSpPr>
            <p:spPr bwMode="auto">
              <a:xfrm>
                <a:off x="3429080" y="184323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1" name="Rectangle 7810"/>
              <p:cNvSpPr/>
              <p:nvPr/>
            </p:nvSpPr>
            <p:spPr bwMode="auto">
              <a:xfrm>
                <a:off x="353646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2" name="Rectangle 7811"/>
              <p:cNvSpPr/>
              <p:nvPr/>
            </p:nvSpPr>
            <p:spPr bwMode="auto">
              <a:xfrm>
                <a:off x="1496077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3" name="Rectangle 7812"/>
              <p:cNvSpPr/>
              <p:nvPr/>
            </p:nvSpPr>
            <p:spPr bwMode="auto">
              <a:xfrm>
                <a:off x="1603466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4" name="Rectangle 7813"/>
              <p:cNvSpPr/>
              <p:nvPr/>
            </p:nvSpPr>
            <p:spPr bwMode="auto">
              <a:xfrm>
                <a:off x="1710855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5" name="Rectangle 7814"/>
              <p:cNvSpPr/>
              <p:nvPr/>
            </p:nvSpPr>
            <p:spPr bwMode="auto">
              <a:xfrm>
                <a:off x="1818244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6" name="Rectangle 7815"/>
              <p:cNvSpPr/>
              <p:nvPr/>
            </p:nvSpPr>
            <p:spPr bwMode="auto">
              <a:xfrm>
                <a:off x="192563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7" name="Rectangle 7816"/>
              <p:cNvSpPr/>
              <p:nvPr/>
            </p:nvSpPr>
            <p:spPr bwMode="auto">
              <a:xfrm>
                <a:off x="203302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8" name="Rectangle 7817"/>
              <p:cNvSpPr/>
              <p:nvPr/>
            </p:nvSpPr>
            <p:spPr bwMode="auto">
              <a:xfrm>
                <a:off x="214041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9" name="Rectangle 7818"/>
              <p:cNvSpPr/>
              <p:nvPr/>
            </p:nvSpPr>
            <p:spPr bwMode="auto">
              <a:xfrm>
                <a:off x="224780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0" name="Rectangle 7819"/>
              <p:cNvSpPr/>
              <p:nvPr/>
            </p:nvSpPr>
            <p:spPr bwMode="auto">
              <a:xfrm>
                <a:off x="235519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1" name="Rectangle 7820"/>
              <p:cNvSpPr/>
              <p:nvPr/>
            </p:nvSpPr>
            <p:spPr bwMode="auto">
              <a:xfrm>
                <a:off x="246257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2" name="Rectangle 7821"/>
              <p:cNvSpPr/>
              <p:nvPr/>
            </p:nvSpPr>
            <p:spPr bwMode="auto">
              <a:xfrm>
                <a:off x="256996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3" name="Rectangle 7822"/>
              <p:cNvSpPr/>
              <p:nvPr/>
            </p:nvSpPr>
            <p:spPr bwMode="auto">
              <a:xfrm>
                <a:off x="267735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4" name="Rectangle 7823"/>
              <p:cNvSpPr/>
              <p:nvPr/>
            </p:nvSpPr>
            <p:spPr bwMode="auto">
              <a:xfrm>
                <a:off x="278474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5" name="Rectangle 7824"/>
              <p:cNvSpPr/>
              <p:nvPr/>
            </p:nvSpPr>
            <p:spPr bwMode="auto">
              <a:xfrm>
                <a:off x="289213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6" name="Rectangle 7825"/>
              <p:cNvSpPr/>
              <p:nvPr/>
            </p:nvSpPr>
            <p:spPr bwMode="auto">
              <a:xfrm>
                <a:off x="299952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7" name="Rectangle 7826"/>
              <p:cNvSpPr/>
              <p:nvPr/>
            </p:nvSpPr>
            <p:spPr bwMode="auto">
              <a:xfrm>
                <a:off x="310691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8" name="Rectangle 7827"/>
              <p:cNvSpPr/>
              <p:nvPr/>
            </p:nvSpPr>
            <p:spPr bwMode="auto">
              <a:xfrm>
                <a:off x="321430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9" name="Rectangle 7828"/>
              <p:cNvSpPr/>
              <p:nvPr/>
            </p:nvSpPr>
            <p:spPr bwMode="auto">
              <a:xfrm>
                <a:off x="332169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0" name="Rectangle 7829"/>
              <p:cNvSpPr/>
              <p:nvPr/>
            </p:nvSpPr>
            <p:spPr bwMode="auto">
              <a:xfrm>
                <a:off x="3429080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1" name="Rectangle 7830"/>
              <p:cNvSpPr/>
              <p:nvPr/>
            </p:nvSpPr>
            <p:spPr bwMode="auto">
              <a:xfrm>
                <a:off x="3536469" y="194390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2" name="Rectangle 7831"/>
              <p:cNvSpPr/>
              <p:nvPr/>
            </p:nvSpPr>
            <p:spPr bwMode="auto">
              <a:xfrm>
                <a:off x="1496077" y="204457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3" name="Rectangle 7832"/>
              <p:cNvSpPr/>
              <p:nvPr/>
            </p:nvSpPr>
            <p:spPr bwMode="auto">
              <a:xfrm>
                <a:off x="1603466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4" name="Rectangle 7833"/>
              <p:cNvSpPr/>
              <p:nvPr/>
            </p:nvSpPr>
            <p:spPr bwMode="auto">
              <a:xfrm>
                <a:off x="1710855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5" name="Rectangle 7834"/>
              <p:cNvSpPr/>
              <p:nvPr/>
            </p:nvSpPr>
            <p:spPr bwMode="auto">
              <a:xfrm>
                <a:off x="1818244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6" name="Rectangle 7835"/>
              <p:cNvSpPr/>
              <p:nvPr/>
            </p:nvSpPr>
            <p:spPr bwMode="auto">
              <a:xfrm>
                <a:off x="1925633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7" name="Rectangle 7836"/>
              <p:cNvSpPr/>
              <p:nvPr/>
            </p:nvSpPr>
            <p:spPr bwMode="auto">
              <a:xfrm>
                <a:off x="203302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8" name="Rectangle 7837"/>
              <p:cNvSpPr/>
              <p:nvPr/>
            </p:nvSpPr>
            <p:spPr bwMode="auto">
              <a:xfrm>
                <a:off x="214041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9" name="Rectangle 7838"/>
              <p:cNvSpPr/>
              <p:nvPr/>
            </p:nvSpPr>
            <p:spPr bwMode="auto">
              <a:xfrm>
                <a:off x="224780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0" name="Rectangle 7839"/>
              <p:cNvSpPr/>
              <p:nvPr/>
            </p:nvSpPr>
            <p:spPr bwMode="auto">
              <a:xfrm>
                <a:off x="235519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1" name="Rectangle 7840"/>
              <p:cNvSpPr/>
              <p:nvPr/>
            </p:nvSpPr>
            <p:spPr bwMode="auto">
              <a:xfrm>
                <a:off x="246257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2" name="Rectangle 7841"/>
              <p:cNvSpPr/>
              <p:nvPr/>
            </p:nvSpPr>
            <p:spPr bwMode="auto">
              <a:xfrm>
                <a:off x="256996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3" name="Rectangle 7842"/>
              <p:cNvSpPr/>
              <p:nvPr/>
            </p:nvSpPr>
            <p:spPr bwMode="auto">
              <a:xfrm>
                <a:off x="267735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4" name="Rectangle 7843"/>
              <p:cNvSpPr/>
              <p:nvPr/>
            </p:nvSpPr>
            <p:spPr bwMode="auto">
              <a:xfrm>
                <a:off x="278474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5" name="Rectangle 7844"/>
              <p:cNvSpPr/>
              <p:nvPr/>
            </p:nvSpPr>
            <p:spPr bwMode="auto">
              <a:xfrm>
                <a:off x="289213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6" name="Rectangle 7845"/>
              <p:cNvSpPr/>
              <p:nvPr/>
            </p:nvSpPr>
            <p:spPr bwMode="auto">
              <a:xfrm>
                <a:off x="299952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7" name="Rectangle 7846"/>
              <p:cNvSpPr/>
              <p:nvPr/>
            </p:nvSpPr>
            <p:spPr bwMode="auto">
              <a:xfrm>
                <a:off x="310691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8" name="Rectangle 7847"/>
              <p:cNvSpPr/>
              <p:nvPr/>
            </p:nvSpPr>
            <p:spPr bwMode="auto">
              <a:xfrm>
                <a:off x="321430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9" name="Rectangle 7848"/>
              <p:cNvSpPr/>
              <p:nvPr/>
            </p:nvSpPr>
            <p:spPr bwMode="auto">
              <a:xfrm>
                <a:off x="332169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0" name="Rectangle 7849"/>
              <p:cNvSpPr/>
              <p:nvPr/>
            </p:nvSpPr>
            <p:spPr bwMode="auto">
              <a:xfrm>
                <a:off x="342908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1" name="Rectangle 7850"/>
              <p:cNvSpPr/>
              <p:nvPr/>
            </p:nvSpPr>
            <p:spPr bwMode="auto">
              <a:xfrm>
                <a:off x="3536469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2" name="Rectangle 7851"/>
              <p:cNvSpPr/>
              <p:nvPr/>
            </p:nvSpPr>
            <p:spPr bwMode="auto">
              <a:xfrm>
                <a:off x="1496077" y="2145240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3" name="Rectangle 7852"/>
              <p:cNvSpPr/>
              <p:nvPr/>
            </p:nvSpPr>
            <p:spPr bwMode="auto">
              <a:xfrm>
                <a:off x="1603466" y="214524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4" name="Rectangle 7853"/>
              <p:cNvSpPr/>
              <p:nvPr/>
            </p:nvSpPr>
            <p:spPr bwMode="auto">
              <a:xfrm>
                <a:off x="1710855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5" name="Rectangle 7854"/>
              <p:cNvSpPr/>
              <p:nvPr/>
            </p:nvSpPr>
            <p:spPr bwMode="auto">
              <a:xfrm>
                <a:off x="1818244" y="214524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6" name="Rectangle 7855"/>
              <p:cNvSpPr/>
              <p:nvPr/>
            </p:nvSpPr>
            <p:spPr bwMode="auto">
              <a:xfrm>
                <a:off x="1925633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7" name="Rectangle 7856"/>
              <p:cNvSpPr/>
              <p:nvPr/>
            </p:nvSpPr>
            <p:spPr bwMode="auto">
              <a:xfrm>
                <a:off x="2033022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8" name="Rectangle 7857"/>
              <p:cNvSpPr/>
              <p:nvPr/>
            </p:nvSpPr>
            <p:spPr bwMode="auto">
              <a:xfrm>
                <a:off x="214041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9" name="Rectangle 7858"/>
              <p:cNvSpPr/>
              <p:nvPr/>
            </p:nvSpPr>
            <p:spPr bwMode="auto">
              <a:xfrm>
                <a:off x="224780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0" name="Rectangle 7859"/>
              <p:cNvSpPr/>
              <p:nvPr/>
            </p:nvSpPr>
            <p:spPr bwMode="auto">
              <a:xfrm>
                <a:off x="235519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1" name="Rectangle 7860"/>
              <p:cNvSpPr/>
              <p:nvPr/>
            </p:nvSpPr>
            <p:spPr bwMode="auto">
              <a:xfrm>
                <a:off x="246257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2" name="Rectangle 7861"/>
              <p:cNvSpPr/>
              <p:nvPr/>
            </p:nvSpPr>
            <p:spPr bwMode="auto">
              <a:xfrm>
                <a:off x="256996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3" name="Rectangle 7862"/>
              <p:cNvSpPr/>
              <p:nvPr/>
            </p:nvSpPr>
            <p:spPr bwMode="auto">
              <a:xfrm>
                <a:off x="267735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4" name="Rectangle 7863"/>
              <p:cNvSpPr/>
              <p:nvPr/>
            </p:nvSpPr>
            <p:spPr bwMode="auto">
              <a:xfrm>
                <a:off x="278474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5" name="Rectangle 7864"/>
              <p:cNvSpPr/>
              <p:nvPr/>
            </p:nvSpPr>
            <p:spPr bwMode="auto">
              <a:xfrm>
                <a:off x="289213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6" name="Rectangle 7865"/>
              <p:cNvSpPr/>
              <p:nvPr/>
            </p:nvSpPr>
            <p:spPr bwMode="auto">
              <a:xfrm>
                <a:off x="299952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7" name="Rectangle 7866"/>
              <p:cNvSpPr/>
              <p:nvPr/>
            </p:nvSpPr>
            <p:spPr bwMode="auto">
              <a:xfrm>
                <a:off x="310691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8" name="Rectangle 7867"/>
              <p:cNvSpPr/>
              <p:nvPr/>
            </p:nvSpPr>
            <p:spPr bwMode="auto">
              <a:xfrm>
                <a:off x="321430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9" name="Rectangle 7868"/>
              <p:cNvSpPr/>
              <p:nvPr/>
            </p:nvSpPr>
            <p:spPr bwMode="auto">
              <a:xfrm>
                <a:off x="332169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0" name="Rectangle 7869"/>
              <p:cNvSpPr/>
              <p:nvPr/>
            </p:nvSpPr>
            <p:spPr bwMode="auto">
              <a:xfrm>
                <a:off x="342908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1" name="Rectangle 7870"/>
              <p:cNvSpPr/>
              <p:nvPr/>
            </p:nvSpPr>
            <p:spPr bwMode="auto">
              <a:xfrm>
                <a:off x="353646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2" name="Rectangle 7871"/>
              <p:cNvSpPr/>
              <p:nvPr/>
            </p:nvSpPr>
            <p:spPr bwMode="auto">
              <a:xfrm>
                <a:off x="1496077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3" name="Rectangle 7872"/>
              <p:cNvSpPr/>
              <p:nvPr/>
            </p:nvSpPr>
            <p:spPr bwMode="auto">
              <a:xfrm>
                <a:off x="1603466" y="224590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4" name="Rectangle 7873"/>
              <p:cNvSpPr/>
              <p:nvPr/>
            </p:nvSpPr>
            <p:spPr bwMode="auto">
              <a:xfrm>
                <a:off x="1710855" y="224590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5" name="Rectangle 7874"/>
              <p:cNvSpPr/>
              <p:nvPr/>
            </p:nvSpPr>
            <p:spPr bwMode="auto">
              <a:xfrm>
                <a:off x="181824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6" name="Rectangle 7875"/>
              <p:cNvSpPr/>
              <p:nvPr/>
            </p:nvSpPr>
            <p:spPr bwMode="auto">
              <a:xfrm>
                <a:off x="1925633" y="224590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7" name="Rectangle 7876"/>
              <p:cNvSpPr/>
              <p:nvPr/>
            </p:nvSpPr>
            <p:spPr bwMode="auto">
              <a:xfrm>
                <a:off x="2033022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8" name="Rectangle 7877"/>
              <p:cNvSpPr/>
              <p:nvPr/>
            </p:nvSpPr>
            <p:spPr bwMode="auto">
              <a:xfrm>
                <a:off x="2140411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9" name="Rectangle 7878"/>
              <p:cNvSpPr/>
              <p:nvPr/>
            </p:nvSpPr>
            <p:spPr bwMode="auto">
              <a:xfrm>
                <a:off x="224780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0" name="Rectangle 7879"/>
              <p:cNvSpPr/>
              <p:nvPr/>
            </p:nvSpPr>
            <p:spPr bwMode="auto">
              <a:xfrm>
                <a:off x="235519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1" name="Rectangle 7880"/>
              <p:cNvSpPr/>
              <p:nvPr/>
            </p:nvSpPr>
            <p:spPr bwMode="auto">
              <a:xfrm>
                <a:off x="246257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2" name="Rectangle 7881"/>
              <p:cNvSpPr/>
              <p:nvPr/>
            </p:nvSpPr>
            <p:spPr bwMode="auto">
              <a:xfrm>
                <a:off x="256996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3" name="Rectangle 7882"/>
              <p:cNvSpPr/>
              <p:nvPr/>
            </p:nvSpPr>
            <p:spPr bwMode="auto">
              <a:xfrm>
                <a:off x="267735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4" name="Rectangle 7883"/>
              <p:cNvSpPr/>
              <p:nvPr/>
            </p:nvSpPr>
            <p:spPr bwMode="auto">
              <a:xfrm>
                <a:off x="278474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5" name="Rectangle 7884"/>
              <p:cNvSpPr/>
              <p:nvPr/>
            </p:nvSpPr>
            <p:spPr bwMode="auto">
              <a:xfrm>
                <a:off x="289213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6" name="Rectangle 7885"/>
              <p:cNvSpPr/>
              <p:nvPr/>
            </p:nvSpPr>
            <p:spPr bwMode="auto">
              <a:xfrm>
                <a:off x="299952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7" name="Rectangle 7886"/>
              <p:cNvSpPr/>
              <p:nvPr/>
            </p:nvSpPr>
            <p:spPr bwMode="auto">
              <a:xfrm>
                <a:off x="310691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8" name="Rectangle 7887"/>
              <p:cNvSpPr/>
              <p:nvPr/>
            </p:nvSpPr>
            <p:spPr bwMode="auto">
              <a:xfrm>
                <a:off x="321430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9" name="Rectangle 7888"/>
              <p:cNvSpPr/>
              <p:nvPr/>
            </p:nvSpPr>
            <p:spPr bwMode="auto">
              <a:xfrm>
                <a:off x="332169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0" name="Rectangle 7889"/>
              <p:cNvSpPr/>
              <p:nvPr/>
            </p:nvSpPr>
            <p:spPr bwMode="auto">
              <a:xfrm>
                <a:off x="342908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1" name="Rectangle 7890"/>
              <p:cNvSpPr/>
              <p:nvPr/>
            </p:nvSpPr>
            <p:spPr bwMode="auto">
              <a:xfrm>
                <a:off x="353646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2" name="Rectangle 7891"/>
              <p:cNvSpPr/>
              <p:nvPr/>
            </p:nvSpPr>
            <p:spPr bwMode="auto">
              <a:xfrm>
                <a:off x="14960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3" name="Rectangle 7892"/>
              <p:cNvSpPr/>
              <p:nvPr/>
            </p:nvSpPr>
            <p:spPr bwMode="auto">
              <a:xfrm>
                <a:off x="1603466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4" name="Rectangle 7893"/>
              <p:cNvSpPr/>
              <p:nvPr/>
            </p:nvSpPr>
            <p:spPr bwMode="auto">
              <a:xfrm>
                <a:off x="1710855" y="234657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5" name="Rectangle 7894"/>
              <p:cNvSpPr/>
              <p:nvPr/>
            </p:nvSpPr>
            <p:spPr bwMode="auto">
              <a:xfrm>
                <a:off x="1818244" y="234657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6" name="Rectangle 7895"/>
              <p:cNvSpPr/>
              <p:nvPr/>
            </p:nvSpPr>
            <p:spPr bwMode="auto">
              <a:xfrm>
                <a:off x="192563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7" name="Rectangle 7896"/>
              <p:cNvSpPr/>
              <p:nvPr/>
            </p:nvSpPr>
            <p:spPr bwMode="auto">
              <a:xfrm>
                <a:off x="2033022" y="234657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8" name="Rectangle 7897"/>
              <p:cNvSpPr/>
              <p:nvPr/>
            </p:nvSpPr>
            <p:spPr bwMode="auto">
              <a:xfrm>
                <a:off x="2140411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9" name="Rectangle 7898"/>
              <p:cNvSpPr/>
              <p:nvPr/>
            </p:nvSpPr>
            <p:spPr bwMode="auto">
              <a:xfrm>
                <a:off x="2247800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0" name="Rectangle 7899"/>
              <p:cNvSpPr/>
              <p:nvPr/>
            </p:nvSpPr>
            <p:spPr bwMode="auto">
              <a:xfrm>
                <a:off x="235519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1" name="Rectangle 7900"/>
              <p:cNvSpPr/>
              <p:nvPr/>
            </p:nvSpPr>
            <p:spPr bwMode="auto">
              <a:xfrm>
                <a:off x="246257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2" name="Rectangle 7901"/>
              <p:cNvSpPr/>
              <p:nvPr/>
            </p:nvSpPr>
            <p:spPr bwMode="auto">
              <a:xfrm>
                <a:off x="256996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3" name="Rectangle 7902"/>
              <p:cNvSpPr/>
              <p:nvPr/>
            </p:nvSpPr>
            <p:spPr bwMode="auto">
              <a:xfrm>
                <a:off x="267735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4" name="Rectangle 7903"/>
              <p:cNvSpPr/>
              <p:nvPr/>
            </p:nvSpPr>
            <p:spPr bwMode="auto">
              <a:xfrm>
                <a:off x="278474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5" name="Rectangle 7904"/>
              <p:cNvSpPr/>
              <p:nvPr/>
            </p:nvSpPr>
            <p:spPr bwMode="auto">
              <a:xfrm>
                <a:off x="289213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6" name="Rectangle 7905"/>
              <p:cNvSpPr/>
              <p:nvPr/>
            </p:nvSpPr>
            <p:spPr bwMode="auto">
              <a:xfrm>
                <a:off x="299952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7" name="Rectangle 7906"/>
              <p:cNvSpPr/>
              <p:nvPr/>
            </p:nvSpPr>
            <p:spPr bwMode="auto">
              <a:xfrm>
                <a:off x="310691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8" name="Rectangle 7907"/>
              <p:cNvSpPr/>
              <p:nvPr/>
            </p:nvSpPr>
            <p:spPr bwMode="auto">
              <a:xfrm>
                <a:off x="321430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9" name="Rectangle 7908"/>
              <p:cNvSpPr/>
              <p:nvPr/>
            </p:nvSpPr>
            <p:spPr bwMode="auto">
              <a:xfrm>
                <a:off x="332169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0" name="Rectangle 7909"/>
              <p:cNvSpPr/>
              <p:nvPr/>
            </p:nvSpPr>
            <p:spPr bwMode="auto">
              <a:xfrm>
                <a:off x="342908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1" name="Rectangle 7910"/>
              <p:cNvSpPr/>
              <p:nvPr/>
            </p:nvSpPr>
            <p:spPr bwMode="auto">
              <a:xfrm>
                <a:off x="353646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912" name="Group 7911"/>
            <p:cNvGrpSpPr/>
            <p:nvPr/>
          </p:nvGrpSpPr>
          <p:grpSpPr>
            <a:xfrm>
              <a:off x="4559028" y="1233668"/>
              <a:ext cx="2136253" cy="2001617"/>
              <a:chOff x="3730774" y="1641893"/>
              <a:chExt cx="2136253" cy="2001617"/>
            </a:xfrm>
          </p:grpSpPr>
          <p:sp>
            <p:nvSpPr>
              <p:cNvPr id="7913" name="Rectangle 7912"/>
              <p:cNvSpPr/>
              <p:nvPr/>
            </p:nvSpPr>
            <p:spPr bwMode="auto">
              <a:xfrm>
                <a:off x="373077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4" name="Rectangle 7913"/>
              <p:cNvSpPr/>
              <p:nvPr/>
            </p:nvSpPr>
            <p:spPr bwMode="auto">
              <a:xfrm>
                <a:off x="383816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5" name="Rectangle 7914"/>
              <p:cNvSpPr/>
              <p:nvPr/>
            </p:nvSpPr>
            <p:spPr bwMode="auto">
              <a:xfrm>
                <a:off x="394555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6" name="Rectangle 7915"/>
              <p:cNvSpPr/>
              <p:nvPr/>
            </p:nvSpPr>
            <p:spPr bwMode="auto">
              <a:xfrm>
                <a:off x="4052941" y="2447248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7" name="Rectangle 7916"/>
              <p:cNvSpPr/>
              <p:nvPr/>
            </p:nvSpPr>
            <p:spPr bwMode="auto">
              <a:xfrm>
                <a:off x="4160330" y="2447248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8" name="Rectangle 7917"/>
              <p:cNvSpPr/>
              <p:nvPr/>
            </p:nvSpPr>
            <p:spPr bwMode="auto">
              <a:xfrm>
                <a:off x="4267719" y="2447248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9" name="Rectangle 7918"/>
              <p:cNvSpPr/>
              <p:nvPr/>
            </p:nvSpPr>
            <p:spPr bwMode="auto">
              <a:xfrm>
                <a:off x="4375108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0" name="Rectangle 7919"/>
              <p:cNvSpPr/>
              <p:nvPr/>
            </p:nvSpPr>
            <p:spPr bwMode="auto">
              <a:xfrm>
                <a:off x="4482497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1" name="Rectangle 7920"/>
              <p:cNvSpPr/>
              <p:nvPr/>
            </p:nvSpPr>
            <p:spPr bwMode="auto">
              <a:xfrm>
                <a:off x="4589887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2" name="Rectangle 7921"/>
              <p:cNvSpPr/>
              <p:nvPr/>
            </p:nvSpPr>
            <p:spPr bwMode="auto">
              <a:xfrm>
                <a:off x="469727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3" name="Rectangle 7922"/>
              <p:cNvSpPr/>
              <p:nvPr/>
            </p:nvSpPr>
            <p:spPr bwMode="auto">
              <a:xfrm>
                <a:off x="480466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4" name="Rectangle 7923"/>
              <p:cNvSpPr/>
              <p:nvPr/>
            </p:nvSpPr>
            <p:spPr bwMode="auto">
              <a:xfrm>
                <a:off x="491205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5" name="Rectangle 7924"/>
              <p:cNvSpPr/>
              <p:nvPr/>
            </p:nvSpPr>
            <p:spPr bwMode="auto">
              <a:xfrm>
                <a:off x="501944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6" name="Rectangle 7925"/>
              <p:cNvSpPr/>
              <p:nvPr/>
            </p:nvSpPr>
            <p:spPr bwMode="auto">
              <a:xfrm>
                <a:off x="512683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7" name="Rectangle 7926"/>
              <p:cNvSpPr/>
              <p:nvPr/>
            </p:nvSpPr>
            <p:spPr bwMode="auto">
              <a:xfrm>
                <a:off x="523422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8" name="Rectangle 7927"/>
              <p:cNvSpPr/>
              <p:nvPr/>
            </p:nvSpPr>
            <p:spPr bwMode="auto">
              <a:xfrm>
                <a:off x="534161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9" name="Rectangle 7928"/>
              <p:cNvSpPr/>
              <p:nvPr/>
            </p:nvSpPr>
            <p:spPr bwMode="auto">
              <a:xfrm>
                <a:off x="544899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0" name="Rectangle 7929"/>
              <p:cNvSpPr/>
              <p:nvPr/>
            </p:nvSpPr>
            <p:spPr bwMode="auto">
              <a:xfrm>
                <a:off x="555638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1" name="Rectangle 7930"/>
              <p:cNvSpPr/>
              <p:nvPr/>
            </p:nvSpPr>
            <p:spPr bwMode="auto">
              <a:xfrm>
                <a:off x="56637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2" name="Rectangle 7931"/>
              <p:cNvSpPr/>
              <p:nvPr/>
            </p:nvSpPr>
            <p:spPr bwMode="auto">
              <a:xfrm>
                <a:off x="57711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3" name="Rectangle 7932"/>
              <p:cNvSpPr/>
              <p:nvPr/>
            </p:nvSpPr>
            <p:spPr bwMode="auto">
              <a:xfrm>
                <a:off x="373077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4" name="Rectangle 7933"/>
              <p:cNvSpPr/>
              <p:nvPr/>
            </p:nvSpPr>
            <p:spPr bwMode="auto">
              <a:xfrm>
                <a:off x="383816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5" name="Rectangle 7934"/>
              <p:cNvSpPr/>
              <p:nvPr/>
            </p:nvSpPr>
            <p:spPr bwMode="auto">
              <a:xfrm>
                <a:off x="394555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6" name="Rectangle 7935"/>
              <p:cNvSpPr/>
              <p:nvPr/>
            </p:nvSpPr>
            <p:spPr bwMode="auto">
              <a:xfrm>
                <a:off x="405294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7" name="Rectangle 7936"/>
              <p:cNvSpPr/>
              <p:nvPr/>
            </p:nvSpPr>
            <p:spPr bwMode="auto">
              <a:xfrm>
                <a:off x="4160330" y="254791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8" name="Rectangle 7937"/>
              <p:cNvSpPr/>
              <p:nvPr/>
            </p:nvSpPr>
            <p:spPr bwMode="auto">
              <a:xfrm>
                <a:off x="4267719" y="254791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9" name="Rectangle 7938"/>
              <p:cNvSpPr/>
              <p:nvPr/>
            </p:nvSpPr>
            <p:spPr bwMode="auto">
              <a:xfrm>
                <a:off x="4375108" y="254791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0" name="Rectangle 7939"/>
              <p:cNvSpPr/>
              <p:nvPr/>
            </p:nvSpPr>
            <p:spPr bwMode="auto">
              <a:xfrm>
                <a:off x="4482497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1" name="Rectangle 7940"/>
              <p:cNvSpPr/>
              <p:nvPr/>
            </p:nvSpPr>
            <p:spPr bwMode="auto">
              <a:xfrm>
                <a:off x="4589887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2" name="Rectangle 7941"/>
              <p:cNvSpPr/>
              <p:nvPr/>
            </p:nvSpPr>
            <p:spPr bwMode="auto">
              <a:xfrm>
                <a:off x="4697276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3" name="Rectangle 7942"/>
              <p:cNvSpPr/>
              <p:nvPr/>
            </p:nvSpPr>
            <p:spPr bwMode="auto">
              <a:xfrm>
                <a:off x="480466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4" name="Rectangle 7943"/>
              <p:cNvSpPr/>
              <p:nvPr/>
            </p:nvSpPr>
            <p:spPr bwMode="auto">
              <a:xfrm>
                <a:off x="491205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5" name="Rectangle 7944"/>
              <p:cNvSpPr/>
              <p:nvPr/>
            </p:nvSpPr>
            <p:spPr bwMode="auto">
              <a:xfrm>
                <a:off x="501944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6" name="Rectangle 7945"/>
              <p:cNvSpPr/>
              <p:nvPr/>
            </p:nvSpPr>
            <p:spPr bwMode="auto">
              <a:xfrm>
                <a:off x="512683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7" name="Rectangle 7946"/>
              <p:cNvSpPr/>
              <p:nvPr/>
            </p:nvSpPr>
            <p:spPr bwMode="auto">
              <a:xfrm>
                <a:off x="523422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8" name="Rectangle 7947"/>
              <p:cNvSpPr/>
              <p:nvPr/>
            </p:nvSpPr>
            <p:spPr bwMode="auto">
              <a:xfrm>
                <a:off x="534161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9" name="Rectangle 7948"/>
              <p:cNvSpPr/>
              <p:nvPr/>
            </p:nvSpPr>
            <p:spPr bwMode="auto">
              <a:xfrm>
                <a:off x="544899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0" name="Rectangle 7949"/>
              <p:cNvSpPr/>
              <p:nvPr/>
            </p:nvSpPr>
            <p:spPr bwMode="auto">
              <a:xfrm>
                <a:off x="555638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1" name="Rectangle 7950"/>
              <p:cNvSpPr/>
              <p:nvPr/>
            </p:nvSpPr>
            <p:spPr bwMode="auto">
              <a:xfrm>
                <a:off x="56637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2" name="Rectangle 7951"/>
              <p:cNvSpPr/>
              <p:nvPr/>
            </p:nvSpPr>
            <p:spPr bwMode="auto">
              <a:xfrm>
                <a:off x="57711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3" name="Rectangle 7952"/>
              <p:cNvSpPr/>
              <p:nvPr/>
            </p:nvSpPr>
            <p:spPr bwMode="auto">
              <a:xfrm>
                <a:off x="373077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4" name="Rectangle 7953"/>
              <p:cNvSpPr/>
              <p:nvPr/>
            </p:nvSpPr>
            <p:spPr bwMode="auto">
              <a:xfrm>
                <a:off x="383816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5" name="Rectangle 7954"/>
              <p:cNvSpPr/>
              <p:nvPr/>
            </p:nvSpPr>
            <p:spPr bwMode="auto">
              <a:xfrm>
                <a:off x="394555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6" name="Rectangle 7955"/>
              <p:cNvSpPr/>
              <p:nvPr/>
            </p:nvSpPr>
            <p:spPr bwMode="auto">
              <a:xfrm>
                <a:off x="405294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7" name="Rectangle 7956"/>
              <p:cNvSpPr/>
              <p:nvPr/>
            </p:nvSpPr>
            <p:spPr bwMode="auto">
              <a:xfrm>
                <a:off x="416033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8" name="Rectangle 7957"/>
              <p:cNvSpPr/>
              <p:nvPr/>
            </p:nvSpPr>
            <p:spPr bwMode="auto">
              <a:xfrm>
                <a:off x="4267719" y="264858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9" name="Rectangle 7958"/>
              <p:cNvSpPr/>
              <p:nvPr/>
            </p:nvSpPr>
            <p:spPr bwMode="auto">
              <a:xfrm>
                <a:off x="4375108" y="264858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0" name="Rectangle 7959"/>
              <p:cNvSpPr/>
              <p:nvPr/>
            </p:nvSpPr>
            <p:spPr bwMode="auto">
              <a:xfrm>
                <a:off x="4482497" y="264858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1" name="Rectangle 7960"/>
              <p:cNvSpPr/>
              <p:nvPr/>
            </p:nvSpPr>
            <p:spPr bwMode="auto">
              <a:xfrm>
                <a:off x="4589887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2" name="Rectangle 7961"/>
              <p:cNvSpPr/>
              <p:nvPr/>
            </p:nvSpPr>
            <p:spPr bwMode="auto">
              <a:xfrm>
                <a:off x="4697276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3" name="Rectangle 7962"/>
              <p:cNvSpPr/>
              <p:nvPr/>
            </p:nvSpPr>
            <p:spPr bwMode="auto">
              <a:xfrm>
                <a:off x="4804665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4" name="Rectangle 7963"/>
              <p:cNvSpPr/>
              <p:nvPr/>
            </p:nvSpPr>
            <p:spPr bwMode="auto">
              <a:xfrm>
                <a:off x="491205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5" name="Rectangle 7964"/>
              <p:cNvSpPr/>
              <p:nvPr/>
            </p:nvSpPr>
            <p:spPr bwMode="auto">
              <a:xfrm>
                <a:off x="501944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6" name="Rectangle 7965"/>
              <p:cNvSpPr/>
              <p:nvPr/>
            </p:nvSpPr>
            <p:spPr bwMode="auto">
              <a:xfrm>
                <a:off x="512683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7" name="Rectangle 7966"/>
              <p:cNvSpPr/>
              <p:nvPr/>
            </p:nvSpPr>
            <p:spPr bwMode="auto">
              <a:xfrm>
                <a:off x="523422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8" name="Rectangle 7967"/>
              <p:cNvSpPr/>
              <p:nvPr/>
            </p:nvSpPr>
            <p:spPr bwMode="auto">
              <a:xfrm>
                <a:off x="534161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9" name="Rectangle 7968"/>
              <p:cNvSpPr/>
              <p:nvPr/>
            </p:nvSpPr>
            <p:spPr bwMode="auto">
              <a:xfrm>
                <a:off x="544899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0" name="Rectangle 7969"/>
              <p:cNvSpPr/>
              <p:nvPr/>
            </p:nvSpPr>
            <p:spPr bwMode="auto">
              <a:xfrm>
                <a:off x="5556388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1" name="Rectangle 7970"/>
              <p:cNvSpPr/>
              <p:nvPr/>
            </p:nvSpPr>
            <p:spPr bwMode="auto">
              <a:xfrm>
                <a:off x="56637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2" name="Rectangle 7971"/>
              <p:cNvSpPr/>
              <p:nvPr/>
            </p:nvSpPr>
            <p:spPr bwMode="auto">
              <a:xfrm>
                <a:off x="57711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3" name="Rectangle 7972"/>
              <p:cNvSpPr/>
              <p:nvPr/>
            </p:nvSpPr>
            <p:spPr bwMode="auto">
              <a:xfrm>
                <a:off x="373077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4" name="Rectangle 7973"/>
              <p:cNvSpPr/>
              <p:nvPr/>
            </p:nvSpPr>
            <p:spPr bwMode="auto">
              <a:xfrm>
                <a:off x="383816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5" name="Rectangle 7974"/>
              <p:cNvSpPr/>
              <p:nvPr/>
            </p:nvSpPr>
            <p:spPr bwMode="auto">
              <a:xfrm>
                <a:off x="394555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6" name="Rectangle 7975"/>
              <p:cNvSpPr/>
              <p:nvPr/>
            </p:nvSpPr>
            <p:spPr bwMode="auto">
              <a:xfrm>
                <a:off x="405294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7" name="Rectangle 7976"/>
              <p:cNvSpPr/>
              <p:nvPr/>
            </p:nvSpPr>
            <p:spPr bwMode="auto">
              <a:xfrm>
                <a:off x="416033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8" name="Rectangle 7977"/>
              <p:cNvSpPr/>
              <p:nvPr/>
            </p:nvSpPr>
            <p:spPr bwMode="auto">
              <a:xfrm>
                <a:off x="4267719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9" name="Rectangle 7978"/>
              <p:cNvSpPr/>
              <p:nvPr/>
            </p:nvSpPr>
            <p:spPr bwMode="auto">
              <a:xfrm>
                <a:off x="4375108" y="2749256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0" name="Rectangle 7979"/>
              <p:cNvSpPr/>
              <p:nvPr/>
            </p:nvSpPr>
            <p:spPr bwMode="auto">
              <a:xfrm>
                <a:off x="4482497" y="2749256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1" name="Rectangle 7980"/>
              <p:cNvSpPr/>
              <p:nvPr/>
            </p:nvSpPr>
            <p:spPr bwMode="auto">
              <a:xfrm>
                <a:off x="4589887" y="2749256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2" name="Rectangle 7981"/>
              <p:cNvSpPr/>
              <p:nvPr/>
            </p:nvSpPr>
            <p:spPr bwMode="auto">
              <a:xfrm>
                <a:off x="4697276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3" name="Rectangle 7982"/>
              <p:cNvSpPr/>
              <p:nvPr/>
            </p:nvSpPr>
            <p:spPr bwMode="auto">
              <a:xfrm>
                <a:off x="4804665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4" name="Rectangle 7983"/>
              <p:cNvSpPr/>
              <p:nvPr/>
            </p:nvSpPr>
            <p:spPr bwMode="auto">
              <a:xfrm>
                <a:off x="4912054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5" name="Rectangle 7984"/>
              <p:cNvSpPr/>
              <p:nvPr/>
            </p:nvSpPr>
            <p:spPr bwMode="auto">
              <a:xfrm>
                <a:off x="501944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6" name="Rectangle 7985"/>
              <p:cNvSpPr/>
              <p:nvPr/>
            </p:nvSpPr>
            <p:spPr bwMode="auto">
              <a:xfrm>
                <a:off x="512683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7" name="Rectangle 7986"/>
              <p:cNvSpPr/>
              <p:nvPr/>
            </p:nvSpPr>
            <p:spPr bwMode="auto">
              <a:xfrm>
                <a:off x="523422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8" name="Rectangle 7987"/>
              <p:cNvSpPr/>
              <p:nvPr/>
            </p:nvSpPr>
            <p:spPr bwMode="auto">
              <a:xfrm>
                <a:off x="534161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9" name="Rectangle 7988"/>
              <p:cNvSpPr/>
              <p:nvPr/>
            </p:nvSpPr>
            <p:spPr bwMode="auto">
              <a:xfrm>
                <a:off x="544899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0" name="Rectangle 7989"/>
              <p:cNvSpPr/>
              <p:nvPr/>
            </p:nvSpPr>
            <p:spPr bwMode="auto">
              <a:xfrm>
                <a:off x="5556388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1" name="Rectangle 7990"/>
              <p:cNvSpPr/>
              <p:nvPr/>
            </p:nvSpPr>
            <p:spPr bwMode="auto">
              <a:xfrm>
                <a:off x="56637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2" name="Rectangle 7991"/>
              <p:cNvSpPr/>
              <p:nvPr/>
            </p:nvSpPr>
            <p:spPr bwMode="auto">
              <a:xfrm>
                <a:off x="57711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3" name="Rectangle 7992"/>
              <p:cNvSpPr/>
              <p:nvPr/>
            </p:nvSpPr>
            <p:spPr bwMode="auto">
              <a:xfrm>
                <a:off x="373077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4" name="Rectangle 7993"/>
              <p:cNvSpPr/>
              <p:nvPr/>
            </p:nvSpPr>
            <p:spPr bwMode="auto">
              <a:xfrm>
                <a:off x="383816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5" name="Rectangle 7994"/>
              <p:cNvSpPr/>
              <p:nvPr/>
            </p:nvSpPr>
            <p:spPr bwMode="auto">
              <a:xfrm>
                <a:off x="394555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6" name="Rectangle 7995"/>
              <p:cNvSpPr/>
              <p:nvPr/>
            </p:nvSpPr>
            <p:spPr bwMode="auto">
              <a:xfrm>
                <a:off x="405294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7" name="Rectangle 7996"/>
              <p:cNvSpPr/>
              <p:nvPr/>
            </p:nvSpPr>
            <p:spPr bwMode="auto">
              <a:xfrm>
                <a:off x="416033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8" name="Rectangle 7997"/>
              <p:cNvSpPr/>
              <p:nvPr/>
            </p:nvSpPr>
            <p:spPr bwMode="auto">
              <a:xfrm>
                <a:off x="426771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9" name="Rectangle 7998"/>
              <p:cNvSpPr/>
              <p:nvPr/>
            </p:nvSpPr>
            <p:spPr bwMode="auto">
              <a:xfrm>
                <a:off x="4375108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0" name="Rectangle 7999"/>
              <p:cNvSpPr/>
              <p:nvPr/>
            </p:nvSpPr>
            <p:spPr bwMode="auto">
              <a:xfrm>
                <a:off x="4482497" y="284992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1" name="Rectangle 8000"/>
              <p:cNvSpPr/>
              <p:nvPr/>
            </p:nvSpPr>
            <p:spPr bwMode="auto">
              <a:xfrm>
                <a:off x="4589887" y="284992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2" name="Rectangle 8001"/>
              <p:cNvSpPr/>
              <p:nvPr/>
            </p:nvSpPr>
            <p:spPr bwMode="auto">
              <a:xfrm>
                <a:off x="4697276" y="284992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3" name="Rectangle 8002"/>
              <p:cNvSpPr/>
              <p:nvPr/>
            </p:nvSpPr>
            <p:spPr bwMode="auto">
              <a:xfrm>
                <a:off x="4804665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4" name="Rectangle 8003"/>
              <p:cNvSpPr/>
              <p:nvPr/>
            </p:nvSpPr>
            <p:spPr bwMode="auto">
              <a:xfrm>
                <a:off x="4912054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5" name="Rectangle 8004"/>
              <p:cNvSpPr/>
              <p:nvPr/>
            </p:nvSpPr>
            <p:spPr bwMode="auto">
              <a:xfrm>
                <a:off x="5019443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6" name="Rectangle 8005"/>
              <p:cNvSpPr/>
              <p:nvPr/>
            </p:nvSpPr>
            <p:spPr bwMode="auto">
              <a:xfrm>
                <a:off x="512683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7" name="Rectangle 8006"/>
              <p:cNvSpPr/>
              <p:nvPr/>
            </p:nvSpPr>
            <p:spPr bwMode="auto">
              <a:xfrm>
                <a:off x="523422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8" name="Rectangle 8007"/>
              <p:cNvSpPr/>
              <p:nvPr/>
            </p:nvSpPr>
            <p:spPr bwMode="auto">
              <a:xfrm>
                <a:off x="534161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9" name="Rectangle 8008"/>
              <p:cNvSpPr/>
              <p:nvPr/>
            </p:nvSpPr>
            <p:spPr bwMode="auto">
              <a:xfrm>
                <a:off x="544899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0" name="Rectangle 8009"/>
              <p:cNvSpPr/>
              <p:nvPr/>
            </p:nvSpPr>
            <p:spPr bwMode="auto">
              <a:xfrm>
                <a:off x="5556388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1" name="Rectangle 8010"/>
              <p:cNvSpPr/>
              <p:nvPr/>
            </p:nvSpPr>
            <p:spPr bwMode="auto">
              <a:xfrm>
                <a:off x="56637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2" name="Rectangle 8011"/>
              <p:cNvSpPr/>
              <p:nvPr/>
            </p:nvSpPr>
            <p:spPr bwMode="auto">
              <a:xfrm>
                <a:off x="57711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3" name="Rectangle 8012"/>
              <p:cNvSpPr/>
              <p:nvPr/>
            </p:nvSpPr>
            <p:spPr bwMode="auto">
              <a:xfrm>
                <a:off x="373077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4" name="Rectangle 8013"/>
              <p:cNvSpPr/>
              <p:nvPr/>
            </p:nvSpPr>
            <p:spPr bwMode="auto">
              <a:xfrm>
                <a:off x="383816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5" name="Rectangle 8014"/>
              <p:cNvSpPr/>
              <p:nvPr/>
            </p:nvSpPr>
            <p:spPr bwMode="auto">
              <a:xfrm>
                <a:off x="394555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6" name="Rectangle 8015"/>
              <p:cNvSpPr/>
              <p:nvPr/>
            </p:nvSpPr>
            <p:spPr bwMode="auto">
              <a:xfrm>
                <a:off x="405294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7" name="Rectangle 8016"/>
              <p:cNvSpPr/>
              <p:nvPr/>
            </p:nvSpPr>
            <p:spPr bwMode="auto">
              <a:xfrm>
                <a:off x="416033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8" name="Rectangle 8017"/>
              <p:cNvSpPr/>
              <p:nvPr/>
            </p:nvSpPr>
            <p:spPr bwMode="auto">
              <a:xfrm>
                <a:off x="426771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9" name="Rectangle 8018"/>
              <p:cNvSpPr/>
              <p:nvPr/>
            </p:nvSpPr>
            <p:spPr bwMode="auto">
              <a:xfrm>
                <a:off x="437510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0" name="Rectangle 8019"/>
              <p:cNvSpPr/>
              <p:nvPr/>
            </p:nvSpPr>
            <p:spPr bwMode="auto">
              <a:xfrm>
                <a:off x="4482497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1" name="Rectangle 8020"/>
              <p:cNvSpPr/>
              <p:nvPr/>
            </p:nvSpPr>
            <p:spPr bwMode="auto">
              <a:xfrm>
                <a:off x="4589887" y="295059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2" name="Rectangle 8021"/>
              <p:cNvSpPr/>
              <p:nvPr/>
            </p:nvSpPr>
            <p:spPr bwMode="auto">
              <a:xfrm>
                <a:off x="4697276" y="295059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3" name="Rectangle 8022"/>
              <p:cNvSpPr/>
              <p:nvPr/>
            </p:nvSpPr>
            <p:spPr bwMode="auto">
              <a:xfrm>
                <a:off x="4804665" y="295059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4" name="Rectangle 8023"/>
              <p:cNvSpPr/>
              <p:nvPr/>
            </p:nvSpPr>
            <p:spPr bwMode="auto">
              <a:xfrm>
                <a:off x="4912054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5" name="Rectangle 8024"/>
              <p:cNvSpPr/>
              <p:nvPr/>
            </p:nvSpPr>
            <p:spPr bwMode="auto">
              <a:xfrm>
                <a:off x="5019443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6" name="Rectangle 8025"/>
              <p:cNvSpPr/>
              <p:nvPr/>
            </p:nvSpPr>
            <p:spPr bwMode="auto">
              <a:xfrm>
                <a:off x="5126832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7" name="Rectangle 8026"/>
              <p:cNvSpPr/>
              <p:nvPr/>
            </p:nvSpPr>
            <p:spPr bwMode="auto">
              <a:xfrm>
                <a:off x="523422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8" name="Rectangle 8027"/>
              <p:cNvSpPr/>
              <p:nvPr/>
            </p:nvSpPr>
            <p:spPr bwMode="auto">
              <a:xfrm>
                <a:off x="534161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9" name="Rectangle 8028"/>
              <p:cNvSpPr/>
              <p:nvPr/>
            </p:nvSpPr>
            <p:spPr bwMode="auto">
              <a:xfrm>
                <a:off x="544899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0" name="Rectangle 8029"/>
              <p:cNvSpPr/>
              <p:nvPr/>
            </p:nvSpPr>
            <p:spPr bwMode="auto">
              <a:xfrm>
                <a:off x="555638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1" name="Rectangle 8030"/>
              <p:cNvSpPr/>
              <p:nvPr/>
            </p:nvSpPr>
            <p:spPr bwMode="auto">
              <a:xfrm>
                <a:off x="56637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2" name="Rectangle 8031"/>
              <p:cNvSpPr/>
              <p:nvPr/>
            </p:nvSpPr>
            <p:spPr bwMode="auto">
              <a:xfrm>
                <a:off x="57711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3" name="Rectangle 8032"/>
              <p:cNvSpPr/>
              <p:nvPr/>
            </p:nvSpPr>
            <p:spPr bwMode="auto">
              <a:xfrm>
                <a:off x="373077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4" name="Rectangle 8033"/>
              <p:cNvSpPr/>
              <p:nvPr/>
            </p:nvSpPr>
            <p:spPr bwMode="auto">
              <a:xfrm>
                <a:off x="383816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5" name="Rectangle 8034"/>
              <p:cNvSpPr/>
              <p:nvPr/>
            </p:nvSpPr>
            <p:spPr bwMode="auto">
              <a:xfrm>
                <a:off x="394555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6" name="Rectangle 8035"/>
              <p:cNvSpPr/>
              <p:nvPr/>
            </p:nvSpPr>
            <p:spPr bwMode="auto">
              <a:xfrm>
                <a:off x="405294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7" name="Rectangle 8036"/>
              <p:cNvSpPr/>
              <p:nvPr/>
            </p:nvSpPr>
            <p:spPr bwMode="auto">
              <a:xfrm>
                <a:off x="416033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8" name="Rectangle 8037"/>
              <p:cNvSpPr/>
              <p:nvPr/>
            </p:nvSpPr>
            <p:spPr bwMode="auto">
              <a:xfrm>
                <a:off x="426771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9" name="Rectangle 8038"/>
              <p:cNvSpPr/>
              <p:nvPr/>
            </p:nvSpPr>
            <p:spPr bwMode="auto">
              <a:xfrm>
                <a:off x="437510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0" name="Rectangle 8039"/>
              <p:cNvSpPr/>
              <p:nvPr/>
            </p:nvSpPr>
            <p:spPr bwMode="auto">
              <a:xfrm>
                <a:off x="448249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1" name="Rectangle 8040"/>
              <p:cNvSpPr/>
              <p:nvPr/>
            </p:nvSpPr>
            <p:spPr bwMode="auto">
              <a:xfrm>
                <a:off x="458988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2" name="Rectangle 8041"/>
              <p:cNvSpPr/>
              <p:nvPr/>
            </p:nvSpPr>
            <p:spPr bwMode="auto">
              <a:xfrm>
                <a:off x="4697276" y="3051264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3" name="Rectangle 8042"/>
              <p:cNvSpPr/>
              <p:nvPr/>
            </p:nvSpPr>
            <p:spPr bwMode="auto">
              <a:xfrm>
                <a:off x="4804665" y="3051264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4" name="Rectangle 8043"/>
              <p:cNvSpPr/>
              <p:nvPr/>
            </p:nvSpPr>
            <p:spPr bwMode="auto">
              <a:xfrm>
                <a:off x="4912054" y="3051264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5" name="Rectangle 8044"/>
              <p:cNvSpPr/>
              <p:nvPr/>
            </p:nvSpPr>
            <p:spPr bwMode="auto">
              <a:xfrm>
                <a:off x="5019443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6" name="Rectangle 8045"/>
              <p:cNvSpPr/>
              <p:nvPr/>
            </p:nvSpPr>
            <p:spPr bwMode="auto">
              <a:xfrm>
                <a:off x="5126832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7" name="Rectangle 8046"/>
              <p:cNvSpPr/>
              <p:nvPr/>
            </p:nvSpPr>
            <p:spPr bwMode="auto">
              <a:xfrm>
                <a:off x="5234221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8" name="Rectangle 8047"/>
              <p:cNvSpPr/>
              <p:nvPr/>
            </p:nvSpPr>
            <p:spPr bwMode="auto">
              <a:xfrm>
                <a:off x="534161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9" name="Rectangle 8048"/>
              <p:cNvSpPr/>
              <p:nvPr/>
            </p:nvSpPr>
            <p:spPr bwMode="auto">
              <a:xfrm>
                <a:off x="544899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0" name="Rectangle 8049"/>
              <p:cNvSpPr/>
              <p:nvPr/>
            </p:nvSpPr>
            <p:spPr bwMode="auto">
              <a:xfrm>
                <a:off x="555638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1" name="Rectangle 8050"/>
              <p:cNvSpPr/>
              <p:nvPr/>
            </p:nvSpPr>
            <p:spPr bwMode="auto">
              <a:xfrm>
                <a:off x="56637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2" name="Rectangle 8051"/>
              <p:cNvSpPr/>
              <p:nvPr/>
            </p:nvSpPr>
            <p:spPr bwMode="auto">
              <a:xfrm>
                <a:off x="57711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3" name="Rectangle 8052"/>
              <p:cNvSpPr/>
              <p:nvPr/>
            </p:nvSpPr>
            <p:spPr bwMode="auto">
              <a:xfrm>
                <a:off x="373077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4" name="Rectangle 8053"/>
              <p:cNvSpPr/>
              <p:nvPr/>
            </p:nvSpPr>
            <p:spPr bwMode="auto">
              <a:xfrm>
                <a:off x="383816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5" name="Rectangle 8054"/>
              <p:cNvSpPr/>
              <p:nvPr/>
            </p:nvSpPr>
            <p:spPr bwMode="auto">
              <a:xfrm>
                <a:off x="394555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6" name="Rectangle 8055"/>
              <p:cNvSpPr/>
              <p:nvPr/>
            </p:nvSpPr>
            <p:spPr bwMode="auto">
              <a:xfrm>
                <a:off x="405294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7" name="Rectangle 8056"/>
              <p:cNvSpPr/>
              <p:nvPr/>
            </p:nvSpPr>
            <p:spPr bwMode="auto">
              <a:xfrm>
                <a:off x="416033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8" name="Rectangle 8057"/>
              <p:cNvSpPr/>
              <p:nvPr/>
            </p:nvSpPr>
            <p:spPr bwMode="auto">
              <a:xfrm>
                <a:off x="426771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9" name="Rectangle 8058"/>
              <p:cNvSpPr/>
              <p:nvPr/>
            </p:nvSpPr>
            <p:spPr bwMode="auto">
              <a:xfrm>
                <a:off x="437510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0" name="Rectangle 8059"/>
              <p:cNvSpPr/>
              <p:nvPr/>
            </p:nvSpPr>
            <p:spPr bwMode="auto">
              <a:xfrm>
                <a:off x="448249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1" name="Rectangle 8060"/>
              <p:cNvSpPr/>
              <p:nvPr/>
            </p:nvSpPr>
            <p:spPr bwMode="auto">
              <a:xfrm>
                <a:off x="458988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2" name="Rectangle 8061"/>
              <p:cNvSpPr/>
              <p:nvPr/>
            </p:nvSpPr>
            <p:spPr bwMode="auto">
              <a:xfrm>
                <a:off x="469727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3" name="Rectangle 8062"/>
              <p:cNvSpPr/>
              <p:nvPr/>
            </p:nvSpPr>
            <p:spPr bwMode="auto">
              <a:xfrm>
                <a:off x="4804665" y="315193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4" name="Rectangle 8063"/>
              <p:cNvSpPr/>
              <p:nvPr/>
            </p:nvSpPr>
            <p:spPr bwMode="auto">
              <a:xfrm>
                <a:off x="4912054" y="315193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5" name="Rectangle 8064"/>
              <p:cNvSpPr/>
              <p:nvPr/>
            </p:nvSpPr>
            <p:spPr bwMode="auto">
              <a:xfrm>
                <a:off x="5019443" y="315193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6" name="Rectangle 8065"/>
              <p:cNvSpPr/>
              <p:nvPr/>
            </p:nvSpPr>
            <p:spPr bwMode="auto">
              <a:xfrm>
                <a:off x="5126832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7" name="Rectangle 8066"/>
              <p:cNvSpPr/>
              <p:nvPr/>
            </p:nvSpPr>
            <p:spPr bwMode="auto">
              <a:xfrm>
                <a:off x="5234221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8" name="Rectangle 8067"/>
              <p:cNvSpPr/>
              <p:nvPr/>
            </p:nvSpPr>
            <p:spPr bwMode="auto">
              <a:xfrm>
                <a:off x="5341610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9" name="Rectangle 8068"/>
              <p:cNvSpPr/>
              <p:nvPr/>
            </p:nvSpPr>
            <p:spPr bwMode="auto">
              <a:xfrm>
                <a:off x="544899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0" name="Rectangle 8069"/>
              <p:cNvSpPr/>
              <p:nvPr/>
            </p:nvSpPr>
            <p:spPr bwMode="auto">
              <a:xfrm>
                <a:off x="555638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1" name="Rectangle 8070"/>
              <p:cNvSpPr/>
              <p:nvPr/>
            </p:nvSpPr>
            <p:spPr bwMode="auto">
              <a:xfrm>
                <a:off x="56637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2" name="Rectangle 8071"/>
              <p:cNvSpPr/>
              <p:nvPr/>
            </p:nvSpPr>
            <p:spPr bwMode="auto">
              <a:xfrm>
                <a:off x="57711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3" name="Rectangle 8072"/>
              <p:cNvSpPr/>
              <p:nvPr/>
            </p:nvSpPr>
            <p:spPr bwMode="auto">
              <a:xfrm>
                <a:off x="373077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4" name="Rectangle 8073"/>
              <p:cNvSpPr/>
              <p:nvPr/>
            </p:nvSpPr>
            <p:spPr bwMode="auto">
              <a:xfrm>
                <a:off x="383816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5" name="Rectangle 8074"/>
              <p:cNvSpPr/>
              <p:nvPr/>
            </p:nvSpPr>
            <p:spPr bwMode="auto">
              <a:xfrm>
                <a:off x="394555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6" name="Rectangle 8075"/>
              <p:cNvSpPr/>
              <p:nvPr/>
            </p:nvSpPr>
            <p:spPr bwMode="auto">
              <a:xfrm>
                <a:off x="405294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7" name="Rectangle 8076"/>
              <p:cNvSpPr/>
              <p:nvPr/>
            </p:nvSpPr>
            <p:spPr bwMode="auto">
              <a:xfrm>
                <a:off x="416033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8" name="Rectangle 8077"/>
              <p:cNvSpPr/>
              <p:nvPr/>
            </p:nvSpPr>
            <p:spPr bwMode="auto">
              <a:xfrm>
                <a:off x="426771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9" name="Rectangle 8078"/>
              <p:cNvSpPr/>
              <p:nvPr/>
            </p:nvSpPr>
            <p:spPr bwMode="auto">
              <a:xfrm>
                <a:off x="437510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0" name="Rectangle 8079"/>
              <p:cNvSpPr/>
              <p:nvPr/>
            </p:nvSpPr>
            <p:spPr bwMode="auto">
              <a:xfrm>
                <a:off x="448249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1" name="Rectangle 8080"/>
              <p:cNvSpPr/>
              <p:nvPr/>
            </p:nvSpPr>
            <p:spPr bwMode="auto">
              <a:xfrm>
                <a:off x="458988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2" name="Rectangle 8081"/>
              <p:cNvSpPr/>
              <p:nvPr/>
            </p:nvSpPr>
            <p:spPr bwMode="auto">
              <a:xfrm>
                <a:off x="469727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3" name="Rectangle 8082"/>
              <p:cNvSpPr/>
              <p:nvPr/>
            </p:nvSpPr>
            <p:spPr bwMode="auto">
              <a:xfrm>
                <a:off x="480466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4" name="Rectangle 8083"/>
              <p:cNvSpPr/>
              <p:nvPr/>
            </p:nvSpPr>
            <p:spPr bwMode="auto">
              <a:xfrm>
                <a:off x="4912054" y="325260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5" name="Rectangle 8084"/>
              <p:cNvSpPr/>
              <p:nvPr/>
            </p:nvSpPr>
            <p:spPr bwMode="auto">
              <a:xfrm>
                <a:off x="5019443" y="325260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6" name="Rectangle 8085"/>
              <p:cNvSpPr/>
              <p:nvPr/>
            </p:nvSpPr>
            <p:spPr bwMode="auto">
              <a:xfrm>
                <a:off x="5126832" y="325260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7" name="Rectangle 8086"/>
              <p:cNvSpPr/>
              <p:nvPr/>
            </p:nvSpPr>
            <p:spPr bwMode="auto">
              <a:xfrm>
                <a:off x="5234221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8" name="Rectangle 8087"/>
              <p:cNvSpPr/>
              <p:nvPr/>
            </p:nvSpPr>
            <p:spPr bwMode="auto">
              <a:xfrm>
                <a:off x="5341610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9" name="Rectangle 8088"/>
              <p:cNvSpPr/>
              <p:nvPr/>
            </p:nvSpPr>
            <p:spPr bwMode="auto">
              <a:xfrm>
                <a:off x="5448999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0" name="Rectangle 8089"/>
              <p:cNvSpPr/>
              <p:nvPr/>
            </p:nvSpPr>
            <p:spPr bwMode="auto">
              <a:xfrm>
                <a:off x="555638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1" name="Rectangle 8090"/>
              <p:cNvSpPr/>
              <p:nvPr/>
            </p:nvSpPr>
            <p:spPr bwMode="auto">
              <a:xfrm>
                <a:off x="56637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2" name="Rectangle 8091"/>
              <p:cNvSpPr/>
              <p:nvPr/>
            </p:nvSpPr>
            <p:spPr bwMode="auto">
              <a:xfrm>
                <a:off x="57711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3" name="Rectangle 8092"/>
              <p:cNvSpPr/>
              <p:nvPr/>
            </p:nvSpPr>
            <p:spPr bwMode="auto">
              <a:xfrm>
                <a:off x="373077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4" name="Rectangle 8093"/>
              <p:cNvSpPr/>
              <p:nvPr/>
            </p:nvSpPr>
            <p:spPr bwMode="auto">
              <a:xfrm>
                <a:off x="383816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5" name="Rectangle 8094"/>
              <p:cNvSpPr/>
              <p:nvPr/>
            </p:nvSpPr>
            <p:spPr bwMode="auto">
              <a:xfrm>
                <a:off x="394555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6" name="Rectangle 8095"/>
              <p:cNvSpPr/>
              <p:nvPr/>
            </p:nvSpPr>
            <p:spPr bwMode="auto">
              <a:xfrm>
                <a:off x="405294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7" name="Rectangle 8096"/>
              <p:cNvSpPr/>
              <p:nvPr/>
            </p:nvSpPr>
            <p:spPr bwMode="auto">
              <a:xfrm>
                <a:off x="416033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8" name="Rectangle 8097"/>
              <p:cNvSpPr/>
              <p:nvPr/>
            </p:nvSpPr>
            <p:spPr bwMode="auto">
              <a:xfrm>
                <a:off x="426771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9" name="Rectangle 8098"/>
              <p:cNvSpPr/>
              <p:nvPr/>
            </p:nvSpPr>
            <p:spPr bwMode="auto">
              <a:xfrm>
                <a:off x="437510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0" name="Rectangle 8099"/>
              <p:cNvSpPr/>
              <p:nvPr/>
            </p:nvSpPr>
            <p:spPr bwMode="auto">
              <a:xfrm>
                <a:off x="448249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1" name="Rectangle 8100"/>
              <p:cNvSpPr/>
              <p:nvPr/>
            </p:nvSpPr>
            <p:spPr bwMode="auto">
              <a:xfrm>
                <a:off x="458988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2" name="Rectangle 8101"/>
              <p:cNvSpPr/>
              <p:nvPr/>
            </p:nvSpPr>
            <p:spPr bwMode="auto">
              <a:xfrm>
                <a:off x="469727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3" name="Rectangle 8102"/>
              <p:cNvSpPr/>
              <p:nvPr/>
            </p:nvSpPr>
            <p:spPr bwMode="auto">
              <a:xfrm>
                <a:off x="480466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4" name="Rectangle 8103"/>
              <p:cNvSpPr/>
              <p:nvPr/>
            </p:nvSpPr>
            <p:spPr bwMode="auto">
              <a:xfrm>
                <a:off x="491205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5" name="Rectangle 8104"/>
              <p:cNvSpPr/>
              <p:nvPr/>
            </p:nvSpPr>
            <p:spPr bwMode="auto">
              <a:xfrm>
                <a:off x="5019443" y="335327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6" name="Rectangle 8105"/>
              <p:cNvSpPr/>
              <p:nvPr/>
            </p:nvSpPr>
            <p:spPr bwMode="auto">
              <a:xfrm>
                <a:off x="5126832" y="335327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7" name="Rectangle 8106"/>
              <p:cNvSpPr/>
              <p:nvPr/>
            </p:nvSpPr>
            <p:spPr bwMode="auto">
              <a:xfrm>
                <a:off x="5234221" y="335327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8" name="Rectangle 8107"/>
              <p:cNvSpPr/>
              <p:nvPr/>
            </p:nvSpPr>
            <p:spPr bwMode="auto">
              <a:xfrm>
                <a:off x="5341610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9" name="Rectangle 8108"/>
              <p:cNvSpPr/>
              <p:nvPr/>
            </p:nvSpPr>
            <p:spPr bwMode="auto">
              <a:xfrm>
                <a:off x="5448999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0" name="Rectangle 8109"/>
              <p:cNvSpPr/>
              <p:nvPr/>
            </p:nvSpPr>
            <p:spPr bwMode="auto">
              <a:xfrm>
                <a:off x="5556388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1" name="Rectangle 8110"/>
              <p:cNvSpPr/>
              <p:nvPr/>
            </p:nvSpPr>
            <p:spPr bwMode="auto">
              <a:xfrm>
                <a:off x="56637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2" name="Rectangle 8111"/>
              <p:cNvSpPr/>
              <p:nvPr/>
            </p:nvSpPr>
            <p:spPr bwMode="auto">
              <a:xfrm>
                <a:off x="57711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3" name="Rectangle 8112"/>
              <p:cNvSpPr/>
              <p:nvPr/>
            </p:nvSpPr>
            <p:spPr bwMode="auto">
              <a:xfrm>
                <a:off x="373077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4" name="Rectangle 8113"/>
              <p:cNvSpPr/>
              <p:nvPr/>
            </p:nvSpPr>
            <p:spPr bwMode="auto">
              <a:xfrm>
                <a:off x="383816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5" name="Rectangle 8114"/>
              <p:cNvSpPr/>
              <p:nvPr/>
            </p:nvSpPr>
            <p:spPr bwMode="auto">
              <a:xfrm>
                <a:off x="394555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6" name="Rectangle 8115"/>
              <p:cNvSpPr/>
              <p:nvPr/>
            </p:nvSpPr>
            <p:spPr bwMode="auto">
              <a:xfrm>
                <a:off x="405294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7" name="Rectangle 8116"/>
              <p:cNvSpPr/>
              <p:nvPr/>
            </p:nvSpPr>
            <p:spPr bwMode="auto">
              <a:xfrm>
                <a:off x="416033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8" name="Rectangle 8117"/>
              <p:cNvSpPr/>
              <p:nvPr/>
            </p:nvSpPr>
            <p:spPr bwMode="auto">
              <a:xfrm>
                <a:off x="426771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9" name="Rectangle 8118"/>
              <p:cNvSpPr/>
              <p:nvPr/>
            </p:nvSpPr>
            <p:spPr bwMode="auto">
              <a:xfrm>
                <a:off x="437510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0" name="Rectangle 8119"/>
              <p:cNvSpPr/>
              <p:nvPr/>
            </p:nvSpPr>
            <p:spPr bwMode="auto">
              <a:xfrm>
                <a:off x="448249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1" name="Rectangle 8120"/>
              <p:cNvSpPr/>
              <p:nvPr/>
            </p:nvSpPr>
            <p:spPr bwMode="auto">
              <a:xfrm>
                <a:off x="458988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2" name="Rectangle 8121"/>
              <p:cNvSpPr/>
              <p:nvPr/>
            </p:nvSpPr>
            <p:spPr bwMode="auto">
              <a:xfrm>
                <a:off x="469727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3" name="Rectangle 8122"/>
              <p:cNvSpPr/>
              <p:nvPr/>
            </p:nvSpPr>
            <p:spPr bwMode="auto">
              <a:xfrm>
                <a:off x="480466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4" name="Rectangle 8123"/>
              <p:cNvSpPr/>
              <p:nvPr/>
            </p:nvSpPr>
            <p:spPr bwMode="auto">
              <a:xfrm>
                <a:off x="491205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5" name="Rectangle 8124"/>
              <p:cNvSpPr/>
              <p:nvPr/>
            </p:nvSpPr>
            <p:spPr bwMode="auto">
              <a:xfrm>
                <a:off x="501944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6" name="Rectangle 8125"/>
              <p:cNvSpPr/>
              <p:nvPr/>
            </p:nvSpPr>
            <p:spPr bwMode="auto">
              <a:xfrm>
                <a:off x="5126832" y="345394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7" name="Rectangle 8126"/>
              <p:cNvSpPr/>
              <p:nvPr/>
            </p:nvSpPr>
            <p:spPr bwMode="auto">
              <a:xfrm>
                <a:off x="5234221" y="345394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8" name="Rectangle 8127"/>
              <p:cNvSpPr/>
              <p:nvPr/>
            </p:nvSpPr>
            <p:spPr bwMode="auto">
              <a:xfrm>
                <a:off x="5341610" y="345394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9" name="Rectangle 8128"/>
              <p:cNvSpPr/>
              <p:nvPr/>
            </p:nvSpPr>
            <p:spPr bwMode="auto">
              <a:xfrm>
                <a:off x="5448999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0" name="Rectangle 8129"/>
              <p:cNvSpPr/>
              <p:nvPr/>
            </p:nvSpPr>
            <p:spPr bwMode="auto">
              <a:xfrm>
                <a:off x="5556388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1" name="Rectangle 8130"/>
              <p:cNvSpPr/>
              <p:nvPr/>
            </p:nvSpPr>
            <p:spPr bwMode="auto">
              <a:xfrm>
                <a:off x="5663777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2" name="Rectangle 8131"/>
              <p:cNvSpPr/>
              <p:nvPr/>
            </p:nvSpPr>
            <p:spPr bwMode="auto">
              <a:xfrm>
                <a:off x="57711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3" name="Rectangle 8132"/>
              <p:cNvSpPr/>
              <p:nvPr/>
            </p:nvSpPr>
            <p:spPr bwMode="auto">
              <a:xfrm>
                <a:off x="373077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4" name="Rectangle 8133"/>
              <p:cNvSpPr/>
              <p:nvPr/>
            </p:nvSpPr>
            <p:spPr bwMode="auto">
              <a:xfrm>
                <a:off x="383816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5" name="Rectangle 8134"/>
              <p:cNvSpPr/>
              <p:nvPr/>
            </p:nvSpPr>
            <p:spPr bwMode="auto">
              <a:xfrm>
                <a:off x="394555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6" name="Rectangle 8135"/>
              <p:cNvSpPr/>
              <p:nvPr/>
            </p:nvSpPr>
            <p:spPr bwMode="auto">
              <a:xfrm>
                <a:off x="405294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7" name="Rectangle 8136"/>
              <p:cNvSpPr/>
              <p:nvPr/>
            </p:nvSpPr>
            <p:spPr bwMode="auto">
              <a:xfrm>
                <a:off x="416033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8" name="Rectangle 8137"/>
              <p:cNvSpPr/>
              <p:nvPr/>
            </p:nvSpPr>
            <p:spPr bwMode="auto">
              <a:xfrm>
                <a:off x="426771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9" name="Rectangle 8138"/>
              <p:cNvSpPr/>
              <p:nvPr/>
            </p:nvSpPr>
            <p:spPr bwMode="auto">
              <a:xfrm>
                <a:off x="437510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0" name="Rectangle 8139"/>
              <p:cNvSpPr/>
              <p:nvPr/>
            </p:nvSpPr>
            <p:spPr bwMode="auto">
              <a:xfrm>
                <a:off x="448249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1" name="Rectangle 8140"/>
              <p:cNvSpPr/>
              <p:nvPr/>
            </p:nvSpPr>
            <p:spPr bwMode="auto">
              <a:xfrm>
                <a:off x="458988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2" name="Rectangle 8141"/>
              <p:cNvSpPr/>
              <p:nvPr/>
            </p:nvSpPr>
            <p:spPr bwMode="auto">
              <a:xfrm>
                <a:off x="469727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3" name="Rectangle 8142"/>
              <p:cNvSpPr/>
              <p:nvPr/>
            </p:nvSpPr>
            <p:spPr bwMode="auto">
              <a:xfrm>
                <a:off x="480466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4" name="Rectangle 8143"/>
              <p:cNvSpPr/>
              <p:nvPr/>
            </p:nvSpPr>
            <p:spPr bwMode="auto">
              <a:xfrm>
                <a:off x="491205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5" name="Rectangle 8144"/>
              <p:cNvSpPr/>
              <p:nvPr/>
            </p:nvSpPr>
            <p:spPr bwMode="auto">
              <a:xfrm>
                <a:off x="501944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6" name="Rectangle 8145"/>
              <p:cNvSpPr/>
              <p:nvPr/>
            </p:nvSpPr>
            <p:spPr bwMode="auto">
              <a:xfrm>
                <a:off x="512683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7" name="Rectangle 8146"/>
              <p:cNvSpPr/>
              <p:nvPr/>
            </p:nvSpPr>
            <p:spPr bwMode="auto">
              <a:xfrm>
                <a:off x="5234221" y="355461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8" name="Rectangle 8147"/>
              <p:cNvSpPr/>
              <p:nvPr/>
            </p:nvSpPr>
            <p:spPr bwMode="auto">
              <a:xfrm>
                <a:off x="5341610" y="355461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9" name="Rectangle 8148"/>
              <p:cNvSpPr/>
              <p:nvPr/>
            </p:nvSpPr>
            <p:spPr bwMode="auto">
              <a:xfrm>
                <a:off x="5448999" y="355461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0" name="Rectangle 8149"/>
              <p:cNvSpPr/>
              <p:nvPr/>
            </p:nvSpPr>
            <p:spPr bwMode="auto">
              <a:xfrm>
                <a:off x="5556388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1" name="Rectangle 8150"/>
              <p:cNvSpPr/>
              <p:nvPr/>
            </p:nvSpPr>
            <p:spPr bwMode="auto">
              <a:xfrm>
                <a:off x="5663777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2" name="Rectangle 8151"/>
              <p:cNvSpPr/>
              <p:nvPr/>
            </p:nvSpPr>
            <p:spPr bwMode="auto">
              <a:xfrm>
                <a:off x="5771166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3" name="Rectangle 8152"/>
              <p:cNvSpPr/>
              <p:nvPr/>
            </p:nvSpPr>
            <p:spPr bwMode="auto">
              <a:xfrm>
                <a:off x="373077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4" name="Rectangle 8153"/>
              <p:cNvSpPr/>
              <p:nvPr/>
            </p:nvSpPr>
            <p:spPr bwMode="auto">
              <a:xfrm>
                <a:off x="383816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5" name="Rectangle 8154"/>
              <p:cNvSpPr/>
              <p:nvPr/>
            </p:nvSpPr>
            <p:spPr bwMode="auto">
              <a:xfrm>
                <a:off x="394555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6" name="Rectangle 8155"/>
              <p:cNvSpPr/>
              <p:nvPr/>
            </p:nvSpPr>
            <p:spPr bwMode="auto">
              <a:xfrm>
                <a:off x="405294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7" name="Rectangle 8156"/>
              <p:cNvSpPr/>
              <p:nvPr/>
            </p:nvSpPr>
            <p:spPr bwMode="auto">
              <a:xfrm>
                <a:off x="416033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8" name="Rectangle 8157"/>
              <p:cNvSpPr/>
              <p:nvPr/>
            </p:nvSpPr>
            <p:spPr bwMode="auto">
              <a:xfrm>
                <a:off x="426771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9" name="Rectangle 8158"/>
              <p:cNvSpPr/>
              <p:nvPr/>
            </p:nvSpPr>
            <p:spPr bwMode="auto">
              <a:xfrm>
                <a:off x="437510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0" name="Rectangle 8159"/>
              <p:cNvSpPr/>
              <p:nvPr/>
            </p:nvSpPr>
            <p:spPr bwMode="auto">
              <a:xfrm>
                <a:off x="448249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1" name="Rectangle 8160"/>
              <p:cNvSpPr/>
              <p:nvPr/>
            </p:nvSpPr>
            <p:spPr bwMode="auto">
              <a:xfrm>
                <a:off x="458988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2" name="Rectangle 8161"/>
              <p:cNvSpPr/>
              <p:nvPr/>
            </p:nvSpPr>
            <p:spPr bwMode="auto">
              <a:xfrm>
                <a:off x="469727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3" name="Rectangle 8162"/>
              <p:cNvSpPr/>
              <p:nvPr/>
            </p:nvSpPr>
            <p:spPr bwMode="auto">
              <a:xfrm>
                <a:off x="480466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4" name="Rectangle 8163"/>
              <p:cNvSpPr/>
              <p:nvPr/>
            </p:nvSpPr>
            <p:spPr bwMode="auto">
              <a:xfrm>
                <a:off x="491205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5" name="Rectangle 8164"/>
              <p:cNvSpPr/>
              <p:nvPr/>
            </p:nvSpPr>
            <p:spPr bwMode="auto">
              <a:xfrm>
                <a:off x="501944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6" name="Rectangle 8165"/>
              <p:cNvSpPr/>
              <p:nvPr/>
            </p:nvSpPr>
            <p:spPr bwMode="auto">
              <a:xfrm>
                <a:off x="512683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7" name="Rectangle 8166"/>
              <p:cNvSpPr/>
              <p:nvPr/>
            </p:nvSpPr>
            <p:spPr bwMode="auto">
              <a:xfrm>
                <a:off x="523422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8" name="Rectangle 8167"/>
              <p:cNvSpPr/>
              <p:nvPr/>
            </p:nvSpPr>
            <p:spPr bwMode="auto">
              <a:xfrm>
                <a:off x="5341610" y="164189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9" name="Rectangle 8168"/>
              <p:cNvSpPr/>
              <p:nvPr/>
            </p:nvSpPr>
            <p:spPr bwMode="auto">
              <a:xfrm>
                <a:off x="5448999" y="164189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0" name="Rectangle 8169"/>
              <p:cNvSpPr/>
              <p:nvPr/>
            </p:nvSpPr>
            <p:spPr bwMode="auto">
              <a:xfrm>
                <a:off x="5556388" y="164189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1" name="Rectangle 8170"/>
              <p:cNvSpPr/>
              <p:nvPr/>
            </p:nvSpPr>
            <p:spPr bwMode="auto">
              <a:xfrm>
                <a:off x="5663777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2" name="Rectangle 8171"/>
              <p:cNvSpPr/>
              <p:nvPr/>
            </p:nvSpPr>
            <p:spPr bwMode="auto">
              <a:xfrm>
                <a:off x="5771166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3" name="Rectangle 8172"/>
              <p:cNvSpPr/>
              <p:nvPr/>
            </p:nvSpPr>
            <p:spPr bwMode="auto">
              <a:xfrm>
                <a:off x="3730774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4" name="Rectangle 8173"/>
              <p:cNvSpPr/>
              <p:nvPr/>
            </p:nvSpPr>
            <p:spPr bwMode="auto">
              <a:xfrm>
                <a:off x="383816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5" name="Rectangle 8174"/>
              <p:cNvSpPr/>
              <p:nvPr/>
            </p:nvSpPr>
            <p:spPr bwMode="auto">
              <a:xfrm>
                <a:off x="394555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6" name="Rectangle 8175"/>
              <p:cNvSpPr/>
              <p:nvPr/>
            </p:nvSpPr>
            <p:spPr bwMode="auto">
              <a:xfrm>
                <a:off x="405294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7" name="Rectangle 8176"/>
              <p:cNvSpPr/>
              <p:nvPr/>
            </p:nvSpPr>
            <p:spPr bwMode="auto">
              <a:xfrm>
                <a:off x="416033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8" name="Rectangle 8177"/>
              <p:cNvSpPr/>
              <p:nvPr/>
            </p:nvSpPr>
            <p:spPr bwMode="auto">
              <a:xfrm>
                <a:off x="426771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9" name="Rectangle 8178"/>
              <p:cNvSpPr/>
              <p:nvPr/>
            </p:nvSpPr>
            <p:spPr bwMode="auto">
              <a:xfrm>
                <a:off x="437510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0" name="Rectangle 8179"/>
              <p:cNvSpPr/>
              <p:nvPr/>
            </p:nvSpPr>
            <p:spPr bwMode="auto">
              <a:xfrm>
                <a:off x="448249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1" name="Rectangle 8180"/>
              <p:cNvSpPr/>
              <p:nvPr/>
            </p:nvSpPr>
            <p:spPr bwMode="auto">
              <a:xfrm>
                <a:off x="458988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2" name="Rectangle 8181"/>
              <p:cNvSpPr/>
              <p:nvPr/>
            </p:nvSpPr>
            <p:spPr bwMode="auto">
              <a:xfrm>
                <a:off x="469727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3" name="Rectangle 8182"/>
              <p:cNvSpPr/>
              <p:nvPr/>
            </p:nvSpPr>
            <p:spPr bwMode="auto">
              <a:xfrm>
                <a:off x="480466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4" name="Rectangle 8183"/>
              <p:cNvSpPr/>
              <p:nvPr/>
            </p:nvSpPr>
            <p:spPr bwMode="auto">
              <a:xfrm>
                <a:off x="491205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5" name="Rectangle 8184"/>
              <p:cNvSpPr/>
              <p:nvPr/>
            </p:nvSpPr>
            <p:spPr bwMode="auto">
              <a:xfrm>
                <a:off x="501944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6" name="Rectangle 8185"/>
              <p:cNvSpPr/>
              <p:nvPr/>
            </p:nvSpPr>
            <p:spPr bwMode="auto">
              <a:xfrm>
                <a:off x="512683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7" name="Rectangle 8186"/>
              <p:cNvSpPr/>
              <p:nvPr/>
            </p:nvSpPr>
            <p:spPr bwMode="auto">
              <a:xfrm>
                <a:off x="523422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8" name="Rectangle 8187"/>
              <p:cNvSpPr/>
              <p:nvPr/>
            </p:nvSpPr>
            <p:spPr bwMode="auto">
              <a:xfrm>
                <a:off x="534161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9" name="Rectangle 8188"/>
              <p:cNvSpPr/>
              <p:nvPr/>
            </p:nvSpPr>
            <p:spPr bwMode="auto">
              <a:xfrm>
                <a:off x="5448999" y="174256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0" name="Rectangle 8189"/>
              <p:cNvSpPr/>
              <p:nvPr/>
            </p:nvSpPr>
            <p:spPr bwMode="auto">
              <a:xfrm>
                <a:off x="5556388" y="174256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1" name="Rectangle 8190"/>
              <p:cNvSpPr/>
              <p:nvPr/>
            </p:nvSpPr>
            <p:spPr bwMode="auto">
              <a:xfrm>
                <a:off x="5663777" y="174256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2" name="Rectangle 8191"/>
              <p:cNvSpPr/>
              <p:nvPr/>
            </p:nvSpPr>
            <p:spPr bwMode="auto">
              <a:xfrm>
                <a:off x="5771166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3" name="Rectangle 8192"/>
              <p:cNvSpPr/>
              <p:nvPr/>
            </p:nvSpPr>
            <p:spPr bwMode="auto">
              <a:xfrm>
                <a:off x="3730774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4" name="Rectangle 8193"/>
              <p:cNvSpPr/>
              <p:nvPr/>
            </p:nvSpPr>
            <p:spPr bwMode="auto">
              <a:xfrm>
                <a:off x="3838163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5" name="Rectangle 8194"/>
              <p:cNvSpPr/>
              <p:nvPr/>
            </p:nvSpPr>
            <p:spPr bwMode="auto">
              <a:xfrm>
                <a:off x="394555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6" name="Rectangle 8195"/>
              <p:cNvSpPr/>
              <p:nvPr/>
            </p:nvSpPr>
            <p:spPr bwMode="auto">
              <a:xfrm>
                <a:off x="405294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7" name="Rectangle 8196"/>
              <p:cNvSpPr/>
              <p:nvPr/>
            </p:nvSpPr>
            <p:spPr bwMode="auto">
              <a:xfrm>
                <a:off x="416033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8" name="Rectangle 8197"/>
              <p:cNvSpPr/>
              <p:nvPr/>
            </p:nvSpPr>
            <p:spPr bwMode="auto">
              <a:xfrm>
                <a:off x="426771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9" name="Rectangle 8198"/>
              <p:cNvSpPr/>
              <p:nvPr/>
            </p:nvSpPr>
            <p:spPr bwMode="auto">
              <a:xfrm>
                <a:off x="437510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0" name="Rectangle 8199"/>
              <p:cNvSpPr/>
              <p:nvPr/>
            </p:nvSpPr>
            <p:spPr bwMode="auto">
              <a:xfrm>
                <a:off x="448249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1" name="Rectangle 8200"/>
              <p:cNvSpPr/>
              <p:nvPr/>
            </p:nvSpPr>
            <p:spPr bwMode="auto">
              <a:xfrm>
                <a:off x="458988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2" name="Rectangle 8201"/>
              <p:cNvSpPr/>
              <p:nvPr/>
            </p:nvSpPr>
            <p:spPr bwMode="auto">
              <a:xfrm>
                <a:off x="469727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3" name="Rectangle 8202"/>
              <p:cNvSpPr/>
              <p:nvPr/>
            </p:nvSpPr>
            <p:spPr bwMode="auto">
              <a:xfrm>
                <a:off x="480466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4" name="Rectangle 8203"/>
              <p:cNvSpPr/>
              <p:nvPr/>
            </p:nvSpPr>
            <p:spPr bwMode="auto">
              <a:xfrm>
                <a:off x="491205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5" name="Rectangle 8204"/>
              <p:cNvSpPr/>
              <p:nvPr/>
            </p:nvSpPr>
            <p:spPr bwMode="auto">
              <a:xfrm>
                <a:off x="501944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6" name="Rectangle 8205"/>
              <p:cNvSpPr/>
              <p:nvPr/>
            </p:nvSpPr>
            <p:spPr bwMode="auto">
              <a:xfrm>
                <a:off x="512683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7" name="Rectangle 8206"/>
              <p:cNvSpPr/>
              <p:nvPr/>
            </p:nvSpPr>
            <p:spPr bwMode="auto">
              <a:xfrm>
                <a:off x="523422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8" name="Rectangle 8207"/>
              <p:cNvSpPr/>
              <p:nvPr/>
            </p:nvSpPr>
            <p:spPr bwMode="auto">
              <a:xfrm>
                <a:off x="534161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9" name="Rectangle 8208"/>
              <p:cNvSpPr/>
              <p:nvPr/>
            </p:nvSpPr>
            <p:spPr bwMode="auto">
              <a:xfrm>
                <a:off x="544899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0" name="Rectangle 8209"/>
              <p:cNvSpPr/>
              <p:nvPr/>
            </p:nvSpPr>
            <p:spPr bwMode="auto">
              <a:xfrm>
                <a:off x="5556388" y="184323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1" name="Rectangle 8210"/>
              <p:cNvSpPr/>
              <p:nvPr/>
            </p:nvSpPr>
            <p:spPr bwMode="auto">
              <a:xfrm>
                <a:off x="5663777" y="184323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2" name="Rectangle 8211"/>
              <p:cNvSpPr/>
              <p:nvPr/>
            </p:nvSpPr>
            <p:spPr bwMode="auto">
              <a:xfrm>
                <a:off x="5771166" y="184323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3" name="Rectangle 8212"/>
              <p:cNvSpPr/>
              <p:nvPr/>
            </p:nvSpPr>
            <p:spPr bwMode="auto">
              <a:xfrm>
                <a:off x="3730774" y="194390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4" name="Rectangle 8213"/>
              <p:cNvSpPr/>
              <p:nvPr/>
            </p:nvSpPr>
            <p:spPr bwMode="auto">
              <a:xfrm>
                <a:off x="3838163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5" name="Rectangle 8214"/>
              <p:cNvSpPr/>
              <p:nvPr/>
            </p:nvSpPr>
            <p:spPr bwMode="auto">
              <a:xfrm>
                <a:off x="3945552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6" name="Rectangle 8215"/>
              <p:cNvSpPr/>
              <p:nvPr/>
            </p:nvSpPr>
            <p:spPr bwMode="auto">
              <a:xfrm>
                <a:off x="405294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7" name="Rectangle 8216"/>
              <p:cNvSpPr/>
              <p:nvPr/>
            </p:nvSpPr>
            <p:spPr bwMode="auto">
              <a:xfrm>
                <a:off x="416033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8" name="Rectangle 8217"/>
              <p:cNvSpPr/>
              <p:nvPr/>
            </p:nvSpPr>
            <p:spPr bwMode="auto">
              <a:xfrm>
                <a:off x="426771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9" name="Rectangle 8218"/>
              <p:cNvSpPr/>
              <p:nvPr/>
            </p:nvSpPr>
            <p:spPr bwMode="auto">
              <a:xfrm>
                <a:off x="437510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0" name="Rectangle 8219"/>
              <p:cNvSpPr/>
              <p:nvPr/>
            </p:nvSpPr>
            <p:spPr bwMode="auto">
              <a:xfrm>
                <a:off x="448249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1" name="Rectangle 8220"/>
              <p:cNvSpPr/>
              <p:nvPr/>
            </p:nvSpPr>
            <p:spPr bwMode="auto">
              <a:xfrm>
                <a:off x="458988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2" name="Rectangle 8221"/>
              <p:cNvSpPr/>
              <p:nvPr/>
            </p:nvSpPr>
            <p:spPr bwMode="auto">
              <a:xfrm>
                <a:off x="469727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3" name="Rectangle 8222"/>
              <p:cNvSpPr/>
              <p:nvPr/>
            </p:nvSpPr>
            <p:spPr bwMode="auto">
              <a:xfrm>
                <a:off x="480466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4" name="Rectangle 8223"/>
              <p:cNvSpPr/>
              <p:nvPr/>
            </p:nvSpPr>
            <p:spPr bwMode="auto">
              <a:xfrm>
                <a:off x="491205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5" name="Rectangle 8224"/>
              <p:cNvSpPr/>
              <p:nvPr/>
            </p:nvSpPr>
            <p:spPr bwMode="auto">
              <a:xfrm>
                <a:off x="501944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6" name="Rectangle 8225"/>
              <p:cNvSpPr/>
              <p:nvPr/>
            </p:nvSpPr>
            <p:spPr bwMode="auto">
              <a:xfrm>
                <a:off x="512683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7" name="Rectangle 8226"/>
              <p:cNvSpPr/>
              <p:nvPr/>
            </p:nvSpPr>
            <p:spPr bwMode="auto">
              <a:xfrm>
                <a:off x="523422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8" name="Rectangle 8227"/>
              <p:cNvSpPr/>
              <p:nvPr/>
            </p:nvSpPr>
            <p:spPr bwMode="auto">
              <a:xfrm>
                <a:off x="534161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9" name="Rectangle 8228"/>
              <p:cNvSpPr/>
              <p:nvPr/>
            </p:nvSpPr>
            <p:spPr bwMode="auto">
              <a:xfrm>
                <a:off x="544899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0" name="Rectangle 8229"/>
              <p:cNvSpPr/>
              <p:nvPr/>
            </p:nvSpPr>
            <p:spPr bwMode="auto">
              <a:xfrm>
                <a:off x="5556388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1" name="Rectangle 8230"/>
              <p:cNvSpPr/>
              <p:nvPr/>
            </p:nvSpPr>
            <p:spPr bwMode="auto">
              <a:xfrm>
                <a:off x="5663777" y="194390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2" name="Rectangle 8231"/>
              <p:cNvSpPr/>
              <p:nvPr/>
            </p:nvSpPr>
            <p:spPr bwMode="auto">
              <a:xfrm>
                <a:off x="5771166" y="194390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3" name="Rectangle 8232"/>
              <p:cNvSpPr/>
              <p:nvPr/>
            </p:nvSpPr>
            <p:spPr bwMode="auto">
              <a:xfrm>
                <a:off x="3730774" y="204457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4" name="Rectangle 8233"/>
              <p:cNvSpPr/>
              <p:nvPr/>
            </p:nvSpPr>
            <p:spPr bwMode="auto">
              <a:xfrm>
                <a:off x="3838163" y="204457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5" name="Rectangle 8234"/>
              <p:cNvSpPr/>
              <p:nvPr/>
            </p:nvSpPr>
            <p:spPr bwMode="auto">
              <a:xfrm>
                <a:off x="3945552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6" name="Rectangle 8235"/>
              <p:cNvSpPr/>
              <p:nvPr/>
            </p:nvSpPr>
            <p:spPr bwMode="auto">
              <a:xfrm>
                <a:off x="4052941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7" name="Rectangle 8236"/>
              <p:cNvSpPr/>
              <p:nvPr/>
            </p:nvSpPr>
            <p:spPr bwMode="auto">
              <a:xfrm>
                <a:off x="416033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8" name="Rectangle 8237"/>
              <p:cNvSpPr/>
              <p:nvPr/>
            </p:nvSpPr>
            <p:spPr bwMode="auto">
              <a:xfrm>
                <a:off x="426771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9" name="Rectangle 8238"/>
              <p:cNvSpPr/>
              <p:nvPr/>
            </p:nvSpPr>
            <p:spPr bwMode="auto">
              <a:xfrm>
                <a:off x="437510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0" name="Rectangle 8239"/>
              <p:cNvSpPr/>
              <p:nvPr/>
            </p:nvSpPr>
            <p:spPr bwMode="auto">
              <a:xfrm>
                <a:off x="448249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1" name="Rectangle 8240"/>
              <p:cNvSpPr/>
              <p:nvPr/>
            </p:nvSpPr>
            <p:spPr bwMode="auto">
              <a:xfrm>
                <a:off x="458988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2" name="Rectangle 8241"/>
              <p:cNvSpPr/>
              <p:nvPr/>
            </p:nvSpPr>
            <p:spPr bwMode="auto">
              <a:xfrm>
                <a:off x="469727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3" name="Rectangle 8242"/>
              <p:cNvSpPr/>
              <p:nvPr/>
            </p:nvSpPr>
            <p:spPr bwMode="auto">
              <a:xfrm>
                <a:off x="480466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4" name="Rectangle 8243"/>
              <p:cNvSpPr/>
              <p:nvPr/>
            </p:nvSpPr>
            <p:spPr bwMode="auto">
              <a:xfrm>
                <a:off x="491205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5" name="Rectangle 8244"/>
              <p:cNvSpPr/>
              <p:nvPr/>
            </p:nvSpPr>
            <p:spPr bwMode="auto">
              <a:xfrm>
                <a:off x="501944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6" name="Rectangle 8245"/>
              <p:cNvSpPr/>
              <p:nvPr/>
            </p:nvSpPr>
            <p:spPr bwMode="auto">
              <a:xfrm>
                <a:off x="512683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7" name="Rectangle 8246"/>
              <p:cNvSpPr/>
              <p:nvPr/>
            </p:nvSpPr>
            <p:spPr bwMode="auto">
              <a:xfrm>
                <a:off x="523422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8" name="Rectangle 8247"/>
              <p:cNvSpPr/>
              <p:nvPr/>
            </p:nvSpPr>
            <p:spPr bwMode="auto">
              <a:xfrm>
                <a:off x="534161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9" name="Rectangle 8248"/>
              <p:cNvSpPr/>
              <p:nvPr/>
            </p:nvSpPr>
            <p:spPr bwMode="auto">
              <a:xfrm>
                <a:off x="544899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0" name="Rectangle 8249"/>
              <p:cNvSpPr/>
              <p:nvPr/>
            </p:nvSpPr>
            <p:spPr bwMode="auto">
              <a:xfrm>
                <a:off x="555638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1" name="Rectangle 8250"/>
              <p:cNvSpPr/>
              <p:nvPr/>
            </p:nvSpPr>
            <p:spPr bwMode="auto">
              <a:xfrm>
                <a:off x="5663777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2" name="Rectangle 8251"/>
              <p:cNvSpPr/>
              <p:nvPr/>
            </p:nvSpPr>
            <p:spPr bwMode="auto">
              <a:xfrm>
                <a:off x="5771166" y="204457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3" name="Rectangle 8252"/>
              <p:cNvSpPr/>
              <p:nvPr/>
            </p:nvSpPr>
            <p:spPr bwMode="auto">
              <a:xfrm>
                <a:off x="3730774" y="2145240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4" name="Rectangle 8253"/>
              <p:cNvSpPr/>
              <p:nvPr/>
            </p:nvSpPr>
            <p:spPr bwMode="auto">
              <a:xfrm>
                <a:off x="3838163" y="2145240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5" name="Rectangle 8254"/>
              <p:cNvSpPr/>
              <p:nvPr/>
            </p:nvSpPr>
            <p:spPr bwMode="auto">
              <a:xfrm>
                <a:off x="3945552" y="2145240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6" name="Rectangle 8255"/>
              <p:cNvSpPr/>
              <p:nvPr/>
            </p:nvSpPr>
            <p:spPr bwMode="auto">
              <a:xfrm>
                <a:off x="4052941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7" name="Rectangle 8256"/>
              <p:cNvSpPr/>
              <p:nvPr/>
            </p:nvSpPr>
            <p:spPr bwMode="auto">
              <a:xfrm>
                <a:off x="4160330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8" name="Rectangle 8257"/>
              <p:cNvSpPr/>
              <p:nvPr/>
            </p:nvSpPr>
            <p:spPr bwMode="auto">
              <a:xfrm>
                <a:off x="426771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9" name="Rectangle 8258"/>
              <p:cNvSpPr/>
              <p:nvPr/>
            </p:nvSpPr>
            <p:spPr bwMode="auto">
              <a:xfrm>
                <a:off x="437510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0" name="Rectangle 8259"/>
              <p:cNvSpPr/>
              <p:nvPr/>
            </p:nvSpPr>
            <p:spPr bwMode="auto">
              <a:xfrm>
                <a:off x="448249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1" name="Rectangle 8260"/>
              <p:cNvSpPr/>
              <p:nvPr/>
            </p:nvSpPr>
            <p:spPr bwMode="auto">
              <a:xfrm>
                <a:off x="458988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2" name="Rectangle 8261"/>
              <p:cNvSpPr/>
              <p:nvPr/>
            </p:nvSpPr>
            <p:spPr bwMode="auto">
              <a:xfrm>
                <a:off x="469727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3" name="Rectangle 8262"/>
              <p:cNvSpPr/>
              <p:nvPr/>
            </p:nvSpPr>
            <p:spPr bwMode="auto">
              <a:xfrm>
                <a:off x="480466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4" name="Rectangle 8263"/>
              <p:cNvSpPr/>
              <p:nvPr/>
            </p:nvSpPr>
            <p:spPr bwMode="auto">
              <a:xfrm>
                <a:off x="491205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5" name="Rectangle 8264"/>
              <p:cNvSpPr/>
              <p:nvPr/>
            </p:nvSpPr>
            <p:spPr bwMode="auto">
              <a:xfrm>
                <a:off x="501944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6" name="Rectangle 8265"/>
              <p:cNvSpPr/>
              <p:nvPr/>
            </p:nvSpPr>
            <p:spPr bwMode="auto">
              <a:xfrm>
                <a:off x="512683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7" name="Rectangle 8266"/>
              <p:cNvSpPr/>
              <p:nvPr/>
            </p:nvSpPr>
            <p:spPr bwMode="auto">
              <a:xfrm>
                <a:off x="523422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8" name="Rectangle 8267"/>
              <p:cNvSpPr/>
              <p:nvPr/>
            </p:nvSpPr>
            <p:spPr bwMode="auto">
              <a:xfrm>
                <a:off x="534161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9" name="Rectangle 8268"/>
              <p:cNvSpPr/>
              <p:nvPr/>
            </p:nvSpPr>
            <p:spPr bwMode="auto">
              <a:xfrm>
                <a:off x="544899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0" name="Rectangle 8269"/>
              <p:cNvSpPr/>
              <p:nvPr/>
            </p:nvSpPr>
            <p:spPr bwMode="auto">
              <a:xfrm>
                <a:off x="555638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1" name="Rectangle 8270"/>
              <p:cNvSpPr/>
              <p:nvPr/>
            </p:nvSpPr>
            <p:spPr bwMode="auto">
              <a:xfrm>
                <a:off x="566377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2" name="Rectangle 8271"/>
              <p:cNvSpPr/>
              <p:nvPr/>
            </p:nvSpPr>
            <p:spPr bwMode="auto">
              <a:xfrm>
                <a:off x="5771166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3" name="Rectangle 8272"/>
              <p:cNvSpPr/>
              <p:nvPr/>
            </p:nvSpPr>
            <p:spPr bwMode="auto">
              <a:xfrm>
                <a:off x="373077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4" name="Rectangle 8273"/>
              <p:cNvSpPr/>
              <p:nvPr/>
            </p:nvSpPr>
            <p:spPr bwMode="auto">
              <a:xfrm>
                <a:off x="3838163" y="224590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5" name="Rectangle 8274"/>
              <p:cNvSpPr/>
              <p:nvPr/>
            </p:nvSpPr>
            <p:spPr bwMode="auto">
              <a:xfrm>
                <a:off x="3945552" y="224590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6" name="Rectangle 8275"/>
              <p:cNvSpPr/>
              <p:nvPr/>
            </p:nvSpPr>
            <p:spPr bwMode="auto">
              <a:xfrm>
                <a:off x="4052941" y="224590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7" name="Rectangle 8276"/>
              <p:cNvSpPr/>
              <p:nvPr/>
            </p:nvSpPr>
            <p:spPr bwMode="auto">
              <a:xfrm>
                <a:off x="4160330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8" name="Rectangle 8277"/>
              <p:cNvSpPr/>
              <p:nvPr/>
            </p:nvSpPr>
            <p:spPr bwMode="auto">
              <a:xfrm>
                <a:off x="4267719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9" name="Rectangle 8278"/>
              <p:cNvSpPr/>
              <p:nvPr/>
            </p:nvSpPr>
            <p:spPr bwMode="auto">
              <a:xfrm>
                <a:off x="4375108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0" name="Rectangle 8279"/>
              <p:cNvSpPr/>
              <p:nvPr/>
            </p:nvSpPr>
            <p:spPr bwMode="auto">
              <a:xfrm>
                <a:off x="448249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1" name="Rectangle 8280"/>
              <p:cNvSpPr/>
              <p:nvPr/>
            </p:nvSpPr>
            <p:spPr bwMode="auto">
              <a:xfrm>
                <a:off x="458988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2" name="Rectangle 8281"/>
              <p:cNvSpPr/>
              <p:nvPr/>
            </p:nvSpPr>
            <p:spPr bwMode="auto">
              <a:xfrm>
                <a:off x="469727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3" name="Rectangle 8282"/>
              <p:cNvSpPr/>
              <p:nvPr/>
            </p:nvSpPr>
            <p:spPr bwMode="auto">
              <a:xfrm>
                <a:off x="480466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4" name="Rectangle 8283"/>
              <p:cNvSpPr/>
              <p:nvPr/>
            </p:nvSpPr>
            <p:spPr bwMode="auto">
              <a:xfrm>
                <a:off x="491205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5" name="Rectangle 8284"/>
              <p:cNvSpPr/>
              <p:nvPr/>
            </p:nvSpPr>
            <p:spPr bwMode="auto">
              <a:xfrm>
                <a:off x="501944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6" name="Rectangle 8285"/>
              <p:cNvSpPr/>
              <p:nvPr/>
            </p:nvSpPr>
            <p:spPr bwMode="auto">
              <a:xfrm>
                <a:off x="512683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7" name="Rectangle 8286"/>
              <p:cNvSpPr/>
              <p:nvPr/>
            </p:nvSpPr>
            <p:spPr bwMode="auto">
              <a:xfrm>
                <a:off x="523422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8" name="Rectangle 8287"/>
              <p:cNvSpPr/>
              <p:nvPr/>
            </p:nvSpPr>
            <p:spPr bwMode="auto">
              <a:xfrm>
                <a:off x="534161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9" name="Rectangle 8288"/>
              <p:cNvSpPr/>
              <p:nvPr/>
            </p:nvSpPr>
            <p:spPr bwMode="auto">
              <a:xfrm>
                <a:off x="544899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0" name="Rectangle 8289"/>
              <p:cNvSpPr/>
              <p:nvPr/>
            </p:nvSpPr>
            <p:spPr bwMode="auto">
              <a:xfrm>
                <a:off x="555638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1" name="Rectangle 8290"/>
              <p:cNvSpPr/>
              <p:nvPr/>
            </p:nvSpPr>
            <p:spPr bwMode="auto">
              <a:xfrm>
                <a:off x="566377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2" name="Rectangle 8291"/>
              <p:cNvSpPr/>
              <p:nvPr/>
            </p:nvSpPr>
            <p:spPr bwMode="auto">
              <a:xfrm>
                <a:off x="577116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3" name="Rectangle 8292"/>
              <p:cNvSpPr/>
              <p:nvPr/>
            </p:nvSpPr>
            <p:spPr bwMode="auto">
              <a:xfrm>
                <a:off x="373077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4" name="Rectangle 8293"/>
              <p:cNvSpPr/>
              <p:nvPr/>
            </p:nvSpPr>
            <p:spPr bwMode="auto">
              <a:xfrm>
                <a:off x="383816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5" name="Rectangle 8294"/>
              <p:cNvSpPr/>
              <p:nvPr/>
            </p:nvSpPr>
            <p:spPr bwMode="auto">
              <a:xfrm>
                <a:off x="3945552" y="234657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6" name="Rectangle 8295"/>
              <p:cNvSpPr/>
              <p:nvPr/>
            </p:nvSpPr>
            <p:spPr bwMode="auto">
              <a:xfrm>
                <a:off x="4052941" y="234657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7" name="Rectangle 8296"/>
              <p:cNvSpPr/>
              <p:nvPr/>
            </p:nvSpPr>
            <p:spPr bwMode="auto">
              <a:xfrm>
                <a:off x="4160330" y="234657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8" name="Rectangle 8297"/>
              <p:cNvSpPr/>
              <p:nvPr/>
            </p:nvSpPr>
            <p:spPr bwMode="auto">
              <a:xfrm>
                <a:off x="4267719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9" name="Rectangle 8298"/>
              <p:cNvSpPr/>
              <p:nvPr/>
            </p:nvSpPr>
            <p:spPr bwMode="auto">
              <a:xfrm>
                <a:off x="4375108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0" name="Rectangle 8299"/>
              <p:cNvSpPr/>
              <p:nvPr/>
            </p:nvSpPr>
            <p:spPr bwMode="auto">
              <a:xfrm>
                <a:off x="4482497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1" name="Rectangle 8300"/>
              <p:cNvSpPr/>
              <p:nvPr/>
            </p:nvSpPr>
            <p:spPr bwMode="auto">
              <a:xfrm>
                <a:off x="458988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2" name="Rectangle 8301"/>
              <p:cNvSpPr/>
              <p:nvPr/>
            </p:nvSpPr>
            <p:spPr bwMode="auto">
              <a:xfrm>
                <a:off x="469727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3" name="Rectangle 8302"/>
              <p:cNvSpPr/>
              <p:nvPr/>
            </p:nvSpPr>
            <p:spPr bwMode="auto">
              <a:xfrm>
                <a:off x="480466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4" name="Rectangle 8303"/>
              <p:cNvSpPr/>
              <p:nvPr/>
            </p:nvSpPr>
            <p:spPr bwMode="auto">
              <a:xfrm>
                <a:off x="491205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5" name="Rectangle 8304"/>
              <p:cNvSpPr/>
              <p:nvPr/>
            </p:nvSpPr>
            <p:spPr bwMode="auto">
              <a:xfrm>
                <a:off x="501944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6" name="Rectangle 8305"/>
              <p:cNvSpPr/>
              <p:nvPr/>
            </p:nvSpPr>
            <p:spPr bwMode="auto">
              <a:xfrm>
                <a:off x="512683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7" name="Rectangle 8306"/>
              <p:cNvSpPr/>
              <p:nvPr/>
            </p:nvSpPr>
            <p:spPr bwMode="auto">
              <a:xfrm>
                <a:off x="523422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8" name="Rectangle 8307"/>
              <p:cNvSpPr/>
              <p:nvPr/>
            </p:nvSpPr>
            <p:spPr bwMode="auto">
              <a:xfrm>
                <a:off x="534161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9" name="Rectangle 8308"/>
              <p:cNvSpPr/>
              <p:nvPr/>
            </p:nvSpPr>
            <p:spPr bwMode="auto">
              <a:xfrm>
                <a:off x="544899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0" name="Rectangle 8309"/>
              <p:cNvSpPr/>
              <p:nvPr/>
            </p:nvSpPr>
            <p:spPr bwMode="auto">
              <a:xfrm>
                <a:off x="555638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1" name="Rectangle 8310"/>
              <p:cNvSpPr/>
              <p:nvPr/>
            </p:nvSpPr>
            <p:spPr bwMode="auto">
              <a:xfrm>
                <a:off x="56637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2" name="Rectangle 8311"/>
              <p:cNvSpPr/>
              <p:nvPr/>
            </p:nvSpPr>
            <p:spPr bwMode="auto">
              <a:xfrm>
                <a:off x="577116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313" name="Group 8312"/>
            <p:cNvGrpSpPr/>
            <p:nvPr/>
          </p:nvGrpSpPr>
          <p:grpSpPr>
            <a:xfrm>
              <a:off x="6793761" y="1223739"/>
              <a:ext cx="2136253" cy="2001617"/>
              <a:chOff x="5965507" y="1631964"/>
              <a:chExt cx="2136253" cy="2001617"/>
            </a:xfrm>
          </p:grpSpPr>
          <p:sp>
            <p:nvSpPr>
              <p:cNvPr id="8314" name="Rectangle 8313"/>
              <p:cNvSpPr/>
              <p:nvPr/>
            </p:nvSpPr>
            <p:spPr bwMode="auto">
              <a:xfrm>
                <a:off x="596550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5" name="Rectangle 8314"/>
              <p:cNvSpPr/>
              <p:nvPr/>
            </p:nvSpPr>
            <p:spPr bwMode="auto">
              <a:xfrm>
                <a:off x="607289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6" name="Rectangle 8315"/>
              <p:cNvSpPr/>
              <p:nvPr/>
            </p:nvSpPr>
            <p:spPr bwMode="auto">
              <a:xfrm>
                <a:off x="6180285" y="243731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7" name="Rectangle 8316"/>
              <p:cNvSpPr/>
              <p:nvPr/>
            </p:nvSpPr>
            <p:spPr bwMode="auto">
              <a:xfrm>
                <a:off x="6287674" y="2437319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8" name="Rectangle 8317"/>
              <p:cNvSpPr/>
              <p:nvPr/>
            </p:nvSpPr>
            <p:spPr bwMode="auto">
              <a:xfrm>
                <a:off x="6395063" y="2437319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9" name="Rectangle 8318"/>
              <p:cNvSpPr/>
              <p:nvPr/>
            </p:nvSpPr>
            <p:spPr bwMode="auto">
              <a:xfrm>
                <a:off x="6502452" y="243731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0" name="Rectangle 8319"/>
              <p:cNvSpPr/>
              <p:nvPr/>
            </p:nvSpPr>
            <p:spPr bwMode="auto">
              <a:xfrm>
                <a:off x="6609841" y="2437319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1" name="Rectangle 8320"/>
              <p:cNvSpPr/>
              <p:nvPr/>
            </p:nvSpPr>
            <p:spPr bwMode="auto">
              <a:xfrm>
                <a:off x="6717230" y="2437319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2" name="Rectangle 8321"/>
              <p:cNvSpPr/>
              <p:nvPr/>
            </p:nvSpPr>
            <p:spPr bwMode="auto">
              <a:xfrm>
                <a:off x="6824620" y="243731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3" name="Rectangle 8322"/>
              <p:cNvSpPr/>
              <p:nvPr/>
            </p:nvSpPr>
            <p:spPr bwMode="auto">
              <a:xfrm>
                <a:off x="693200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4" name="Rectangle 8323"/>
              <p:cNvSpPr/>
              <p:nvPr/>
            </p:nvSpPr>
            <p:spPr bwMode="auto">
              <a:xfrm>
                <a:off x="7039398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5" name="Rectangle 8324"/>
              <p:cNvSpPr/>
              <p:nvPr/>
            </p:nvSpPr>
            <p:spPr bwMode="auto">
              <a:xfrm>
                <a:off x="714678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6" name="Rectangle 8325"/>
              <p:cNvSpPr/>
              <p:nvPr/>
            </p:nvSpPr>
            <p:spPr bwMode="auto">
              <a:xfrm>
                <a:off x="725417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7" name="Rectangle 8326"/>
              <p:cNvSpPr/>
              <p:nvPr/>
            </p:nvSpPr>
            <p:spPr bwMode="auto">
              <a:xfrm>
                <a:off x="7361565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8" name="Rectangle 8327"/>
              <p:cNvSpPr/>
              <p:nvPr/>
            </p:nvSpPr>
            <p:spPr bwMode="auto">
              <a:xfrm>
                <a:off x="7468954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9" name="Rectangle 8328"/>
              <p:cNvSpPr/>
              <p:nvPr/>
            </p:nvSpPr>
            <p:spPr bwMode="auto">
              <a:xfrm>
                <a:off x="7576343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0" name="Rectangle 8329"/>
              <p:cNvSpPr/>
              <p:nvPr/>
            </p:nvSpPr>
            <p:spPr bwMode="auto">
              <a:xfrm>
                <a:off x="7683732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1" name="Rectangle 8330"/>
              <p:cNvSpPr/>
              <p:nvPr/>
            </p:nvSpPr>
            <p:spPr bwMode="auto">
              <a:xfrm>
                <a:off x="7791121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2" name="Rectangle 8331"/>
              <p:cNvSpPr/>
              <p:nvPr/>
            </p:nvSpPr>
            <p:spPr bwMode="auto">
              <a:xfrm>
                <a:off x="7898510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3" name="Rectangle 8332"/>
              <p:cNvSpPr/>
              <p:nvPr/>
            </p:nvSpPr>
            <p:spPr bwMode="auto">
              <a:xfrm>
                <a:off x="800589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4" name="Rectangle 8333"/>
              <p:cNvSpPr/>
              <p:nvPr/>
            </p:nvSpPr>
            <p:spPr bwMode="auto">
              <a:xfrm>
                <a:off x="596550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5" name="Rectangle 8334"/>
              <p:cNvSpPr/>
              <p:nvPr/>
            </p:nvSpPr>
            <p:spPr bwMode="auto">
              <a:xfrm>
                <a:off x="607289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6" name="Rectangle 8335"/>
              <p:cNvSpPr/>
              <p:nvPr/>
            </p:nvSpPr>
            <p:spPr bwMode="auto">
              <a:xfrm>
                <a:off x="618028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7" name="Rectangle 8336"/>
              <p:cNvSpPr/>
              <p:nvPr/>
            </p:nvSpPr>
            <p:spPr bwMode="auto">
              <a:xfrm>
                <a:off x="6287674" y="253798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8" name="Rectangle 8337"/>
              <p:cNvSpPr/>
              <p:nvPr/>
            </p:nvSpPr>
            <p:spPr bwMode="auto">
              <a:xfrm>
                <a:off x="6395063" y="253798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9" name="Rectangle 8338"/>
              <p:cNvSpPr/>
              <p:nvPr/>
            </p:nvSpPr>
            <p:spPr bwMode="auto">
              <a:xfrm>
                <a:off x="6502452" y="253798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0" name="Rectangle 8339"/>
              <p:cNvSpPr/>
              <p:nvPr/>
            </p:nvSpPr>
            <p:spPr bwMode="auto">
              <a:xfrm>
                <a:off x="6609841" y="253798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1" name="Rectangle 8340"/>
              <p:cNvSpPr/>
              <p:nvPr/>
            </p:nvSpPr>
            <p:spPr bwMode="auto">
              <a:xfrm>
                <a:off x="6717230" y="253798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2" name="Rectangle 8341"/>
              <p:cNvSpPr/>
              <p:nvPr/>
            </p:nvSpPr>
            <p:spPr bwMode="auto">
              <a:xfrm>
                <a:off x="6824620" y="253798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3" name="Rectangle 8342"/>
              <p:cNvSpPr/>
              <p:nvPr/>
            </p:nvSpPr>
            <p:spPr bwMode="auto">
              <a:xfrm>
                <a:off x="6932009" y="253798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4" name="Rectangle 8343"/>
              <p:cNvSpPr/>
              <p:nvPr/>
            </p:nvSpPr>
            <p:spPr bwMode="auto">
              <a:xfrm>
                <a:off x="7039398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5" name="Rectangle 8344"/>
              <p:cNvSpPr/>
              <p:nvPr/>
            </p:nvSpPr>
            <p:spPr bwMode="auto">
              <a:xfrm>
                <a:off x="714678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6" name="Rectangle 8345"/>
              <p:cNvSpPr/>
              <p:nvPr/>
            </p:nvSpPr>
            <p:spPr bwMode="auto">
              <a:xfrm>
                <a:off x="725417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7" name="Rectangle 8346"/>
              <p:cNvSpPr/>
              <p:nvPr/>
            </p:nvSpPr>
            <p:spPr bwMode="auto">
              <a:xfrm>
                <a:off x="736156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8" name="Rectangle 8347"/>
              <p:cNvSpPr/>
              <p:nvPr/>
            </p:nvSpPr>
            <p:spPr bwMode="auto">
              <a:xfrm>
                <a:off x="7468954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9" name="Rectangle 8348"/>
              <p:cNvSpPr/>
              <p:nvPr/>
            </p:nvSpPr>
            <p:spPr bwMode="auto">
              <a:xfrm>
                <a:off x="7576343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0" name="Rectangle 8349"/>
              <p:cNvSpPr/>
              <p:nvPr/>
            </p:nvSpPr>
            <p:spPr bwMode="auto">
              <a:xfrm>
                <a:off x="7683732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1" name="Rectangle 8350"/>
              <p:cNvSpPr/>
              <p:nvPr/>
            </p:nvSpPr>
            <p:spPr bwMode="auto">
              <a:xfrm>
                <a:off x="7791121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2" name="Rectangle 8351"/>
              <p:cNvSpPr/>
              <p:nvPr/>
            </p:nvSpPr>
            <p:spPr bwMode="auto">
              <a:xfrm>
                <a:off x="7898510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3" name="Rectangle 8352"/>
              <p:cNvSpPr/>
              <p:nvPr/>
            </p:nvSpPr>
            <p:spPr bwMode="auto">
              <a:xfrm>
                <a:off x="8005899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4" name="Rectangle 8353"/>
              <p:cNvSpPr/>
              <p:nvPr/>
            </p:nvSpPr>
            <p:spPr bwMode="auto">
              <a:xfrm>
                <a:off x="596550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5" name="Rectangle 8354"/>
              <p:cNvSpPr/>
              <p:nvPr/>
            </p:nvSpPr>
            <p:spPr bwMode="auto">
              <a:xfrm>
                <a:off x="607289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6" name="Rectangle 8355"/>
              <p:cNvSpPr/>
              <p:nvPr/>
            </p:nvSpPr>
            <p:spPr bwMode="auto">
              <a:xfrm>
                <a:off x="618028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7" name="Rectangle 8356"/>
              <p:cNvSpPr/>
              <p:nvPr/>
            </p:nvSpPr>
            <p:spPr bwMode="auto">
              <a:xfrm>
                <a:off x="628767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8" name="Rectangle 8357"/>
              <p:cNvSpPr/>
              <p:nvPr/>
            </p:nvSpPr>
            <p:spPr bwMode="auto">
              <a:xfrm>
                <a:off x="6395063" y="263865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9" name="Rectangle 8358"/>
              <p:cNvSpPr/>
              <p:nvPr/>
            </p:nvSpPr>
            <p:spPr bwMode="auto">
              <a:xfrm>
                <a:off x="6502452" y="263865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0" name="Rectangle 8359"/>
              <p:cNvSpPr/>
              <p:nvPr/>
            </p:nvSpPr>
            <p:spPr bwMode="auto">
              <a:xfrm>
                <a:off x="6609841" y="263865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1" name="Rectangle 8360"/>
              <p:cNvSpPr/>
              <p:nvPr/>
            </p:nvSpPr>
            <p:spPr bwMode="auto">
              <a:xfrm>
                <a:off x="6717230" y="263865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2" name="Rectangle 8361"/>
              <p:cNvSpPr/>
              <p:nvPr/>
            </p:nvSpPr>
            <p:spPr bwMode="auto">
              <a:xfrm>
                <a:off x="6824620" y="263865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3" name="Rectangle 8362"/>
              <p:cNvSpPr/>
              <p:nvPr/>
            </p:nvSpPr>
            <p:spPr bwMode="auto">
              <a:xfrm>
                <a:off x="6932009" y="263865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4" name="Rectangle 8363"/>
              <p:cNvSpPr/>
              <p:nvPr/>
            </p:nvSpPr>
            <p:spPr bwMode="auto">
              <a:xfrm>
                <a:off x="7039398" y="263865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5" name="Rectangle 8364"/>
              <p:cNvSpPr/>
              <p:nvPr/>
            </p:nvSpPr>
            <p:spPr bwMode="auto">
              <a:xfrm>
                <a:off x="714678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6" name="Rectangle 8365"/>
              <p:cNvSpPr/>
              <p:nvPr/>
            </p:nvSpPr>
            <p:spPr bwMode="auto">
              <a:xfrm>
                <a:off x="725417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7" name="Rectangle 8366"/>
              <p:cNvSpPr/>
              <p:nvPr/>
            </p:nvSpPr>
            <p:spPr bwMode="auto">
              <a:xfrm>
                <a:off x="736156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8" name="Rectangle 8367"/>
              <p:cNvSpPr/>
              <p:nvPr/>
            </p:nvSpPr>
            <p:spPr bwMode="auto">
              <a:xfrm>
                <a:off x="746895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9" name="Rectangle 8368"/>
              <p:cNvSpPr/>
              <p:nvPr/>
            </p:nvSpPr>
            <p:spPr bwMode="auto">
              <a:xfrm>
                <a:off x="7576343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0" name="Rectangle 8369"/>
              <p:cNvSpPr/>
              <p:nvPr/>
            </p:nvSpPr>
            <p:spPr bwMode="auto">
              <a:xfrm>
                <a:off x="7683732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1" name="Rectangle 8370"/>
              <p:cNvSpPr/>
              <p:nvPr/>
            </p:nvSpPr>
            <p:spPr bwMode="auto">
              <a:xfrm>
                <a:off x="7791121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2" name="Rectangle 8371"/>
              <p:cNvSpPr/>
              <p:nvPr/>
            </p:nvSpPr>
            <p:spPr bwMode="auto">
              <a:xfrm>
                <a:off x="7898510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3" name="Rectangle 8372"/>
              <p:cNvSpPr/>
              <p:nvPr/>
            </p:nvSpPr>
            <p:spPr bwMode="auto">
              <a:xfrm>
                <a:off x="8005899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4" name="Rectangle 8373"/>
              <p:cNvSpPr/>
              <p:nvPr/>
            </p:nvSpPr>
            <p:spPr bwMode="auto">
              <a:xfrm>
                <a:off x="5965507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5" name="Rectangle 8374"/>
              <p:cNvSpPr/>
              <p:nvPr/>
            </p:nvSpPr>
            <p:spPr bwMode="auto">
              <a:xfrm>
                <a:off x="607289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6" name="Rectangle 8375"/>
              <p:cNvSpPr/>
              <p:nvPr/>
            </p:nvSpPr>
            <p:spPr bwMode="auto">
              <a:xfrm>
                <a:off x="618028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7" name="Rectangle 8376"/>
              <p:cNvSpPr/>
              <p:nvPr/>
            </p:nvSpPr>
            <p:spPr bwMode="auto">
              <a:xfrm>
                <a:off x="628767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8" name="Rectangle 8377"/>
              <p:cNvSpPr/>
              <p:nvPr/>
            </p:nvSpPr>
            <p:spPr bwMode="auto">
              <a:xfrm>
                <a:off x="639506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9" name="Rectangle 8378"/>
              <p:cNvSpPr/>
              <p:nvPr/>
            </p:nvSpPr>
            <p:spPr bwMode="auto">
              <a:xfrm>
                <a:off x="6502452" y="273932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0" name="Rectangle 8379"/>
              <p:cNvSpPr/>
              <p:nvPr/>
            </p:nvSpPr>
            <p:spPr bwMode="auto">
              <a:xfrm>
                <a:off x="6609841" y="2739327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1" name="Rectangle 8380"/>
              <p:cNvSpPr/>
              <p:nvPr/>
            </p:nvSpPr>
            <p:spPr bwMode="auto">
              <a:xfrm>
                <a:off x="6717230" y="2739327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2" name="Rectangle 8381"/>
              <p:cNvSpPr/>
              <p:nvPr/>
            </p:nvSpPr>
            <p:spPr bwMode="auto">
              <a:xfrm>
                <a:off x="6824620" y="273932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3" name="Rectangle 8382"/>
              <p:cNvSpPr/>
              <p:nvPr/>
            </p:nvSpPr>
            <p:spPr bwMode="auto">
              <a:xfrm>
                <a:off x="6932009" y="2739327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4" name="Rectangle 8383"/>
              <p:cNvSpPr/>
              <p:nvPr/>
            </p:nvSpPr>
            <p:spPr bwMode="auto">
              <a:xfrm>
                <a:off x="7039398" y="2739327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5" name="Rectangle 8384"/>
              <p:cNvSpPr/>
              <p:nvPr/>
            </p:nvSpPr>
            <p:spPr bwMode="auto">
              <a:xfrm>
                <a:off x="7146787" y="273932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6" name="Rectangle 8385"/>
              <p:cNvSpPr/>
              <p:nvPr/>
            </p:nvSpPr>
            <p:spPr bwMode="auto">
              <a:xfrm>
                <a:off x="725417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7" name="Rectangle 8386"/>
              <p:cNvSpPr/>
              <p:nvPr/>
            </p:nvSpPr>
            <p:spPr bwMode="auto">
              <a:xfrm>
                <a:off x="736156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8" name="Rectangle 8387"/>
              <p:cNvSpPr/>
              <p:nvPr/>
            </p:nvSpPr>
            <p:spPr bwMode="auto">
              <a:xfrm>
                <a:off x="746895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9" name="Rectangle 8388"/>
              <p:cNvSpPr/>
              <p:nvPr/>
            </p:nvSpPr>
            <p:spPr bwMode="auto">
              <a:xfrm>
                <a:off x="757634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0" name="Rectangle 8389"/>
              <p:cNvSpPr/>
              <p:nvPr/>
            </p:nvSpPr>
            <p:spPr bwMode="auto">
              <a:xfrm>
                <a:off x="7683732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1" name="Rectangle 8390"/>
              <p:cNvSpPr/>
              <p:nvPr/>
            </p:nvSpPr>
            <p:spPr bwMode="auto">
              <a:xfrm>
                <a:off x="7791121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2" name="Rectangle 8391"/>
              <p:cNvSpPr/>
              <p:nvPr/>
            </p:nvSpPr>
            <p:spPr bwMode="auto">
              <a:xfrm>
                <a:off x="7898510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3" name="Rectangle 8392"/>
              <p:cNvSpPr/>
              <p:nvPr/>
            </p:nvSpPr>
            <p:spPr bwMode="auto">
              <a:xfrm>
                <a:off x="8005899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4" name="Rectangle 8393"/>
              <p:cNvSpPr/>
              <p:nvPr/>
            </p:nvSpPr>
            <p:spPr bwMode="auto">
              <a:xfrm>
                <a:off x="5965507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5" name="Rectangle 8394"/>
              <p:cNvSpPr/>
              <p:nvPr/>
            </p:nvSpPr>
            <p:spPr bwMode="auto">
              <a:xfrm>
                <a:off x="6072896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6" name="Rectangle 8395"/>
              <p:cNvSpPr/>
              <p:nvPr/>
            </p:nvSpPr>
            <p:spPr bwMode="auto">
              <a:xfrm>
                <a:off x="618028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7" name="Rectangle 8396"/>
              <p:cNvSpPr/>
              <p:nvPr/>
            </p:nvSpPr>
            <p:spPr bwMode="auto">
              <a:xfrm>
                <a:off x="628767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8" name="Rectangle 8397"/>
              <p:cNvSpPr/>
              <p:nvPr/>
            </p:nvSpPr>
            <p:spPr bwMode="auto">
              <a:xfrm>
                <a:off x="639506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9" name="Rectangle 8398"/>
              <p:cNvSpPr/>
              <p:nvPr/>
            </p:nvSpPr>
            <p:spPr bwMode="auto">
              <a:xfrm>
                <a:off x="650245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0" name="Rectangle 8399"/>
              <p:cNvSpPr/>
              <p:nvPr/>
            </p:nvSpPr>
            <p:spPr bwMode="auto">
              <a:xfrm>
                <a:off x="6609841" y="283999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1" name="Rectangle 8400"/>
              <p:cNvSpPr/>
              <p:nvPr/>
            </p:nvSpPr>
            <p:spPr bwMode="auto">
              <a:xfrm>
                <a:off x="6717230" y="283999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2" name="Rectangle 8401"/>
              <p:cNvSpPr/>
              <p:nvPr/>
            </p:nvSpPr>
            <p:spPr bwMode="auto">
              <a:xfrm>
                <a:off x="6824620" y="283999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3" name="Rectangle 8402"/>
              <p:cNvSpPr/>
              <p:nvPr/>
            </p:nvSpPr>
            <p:spPr bwMode="auto">
              <a:xfrm>
                <a:off x="6932009" y="283999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4" name="Rectangle 8403"/>
              <p:cNvSpPr/>
              <p:nvPr/>
            </p:nvSpPr>
            <p:spPr bwMode="auto">
              <a:xfrm>
                <a:off x="7039398" y="283999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5" name="Rectangle 8404"/>
              <p:cNvSpPr/>
              <p:nvPr/>
            </p:nvSpPr>
            <p:spPr bwMode="auto">
              <a:xfrm>
                <a:off x="7146787" y="283999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6" name="Rectangle 8405"/>
              <p:cNvSpPr/>
              <p:nvPr/>
            </p:nvSpPr>
            <p:spPr bwMode="auto">
              <a:xfrm>
                <a:off x="7254176" y="283999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7" name="Rectangle 8406"/>
              <p:cNvSpPr/>
              <p:nvPr/>
            </p:nvSpPr>
            <p:spPr bwMode="auto">
              <a:xfrm>
                <a:off x="736156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8" name="Rectangle 8407"/>
              <p:cNvSpPr/>
              <p:nvPr/>
            </p:nvSpPr>
            <p:spPr bwMode="auto">
              <a:xfrm>
                <a:off x="746895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9" name="Rectangle 8408"/>
              <p:cNvSpPr/>
              <p:nvPr/>
            </p:nvSpPr>
            <p:spPr bwMode="auto">
              <a:xfrm>
                <a:off x="757634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0" name="Rectangle 8409"/>
              <p:cNvSpPr/>
              <p:nvPr/>
            </p:nvSpPr>
            <p:spPr bwMode="auto">
              <a:xfrm>
                <a:off x="768373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1" name="Rectangle 8410"/>
              <p:cNvSpPr/>
              <p:nvPr/>
            </p:nvSpPr>
            <p:spPr bwMode="auto">
              <a:xfrm>
                <a:off x="7791121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2" name="Rectangle 8411"/>
              <p:cNvSpPr/>
              <p:nvPr/>
            </p:nvSpPr>
            <p:spPr bwMode="auto">
              <a:xfrm>
                <a:off x="7898510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3" name="Rectangle 8412"/>
              <p:cNvSpPr/>
              <p:nvPr/>
            </p:nvSpPr>
            <p:spPr bwMode="auto">
              <a:xfrm>
                <a:off x="8005899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4" name="Rectangle 8413"/>
              <p:cNvSpPr/>
              <p:nvPr/>
            </p:nvSpPr>
            <p:spPr bwMode="auto">
              <a:xfrm>
                <a:off x="5965507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5" name="Rectangle 8414"/>
              <p:cNvSpPr/>
              <p:nvPr/>
            </p:nvSpPr>
            <p:spPr bwMode="auto">
              <a:xfrm>
                <a:off x="6072896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6" name="Rectangle 8415"/>
              <p:cNvSpPr/>
              <p:nvPr/>
            </p:nvSpPr>
            <p:spPr bwMode="auto">
              <a:xfrm>
                <a:off x="6180285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7" name="Rectangle 8416"/>
              <p:cNvSpPr/>
              <p:nvPr/>
            </p:nvSpPr>
            <p:spPr bwMode="auto">
              <a:xfrm>
                <a:off x="628767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8" name="Rectangle 8417"/>
              <p:cNvSpPr/>
              <p:nvPr/>
            </p:nvSpPr>
            <p:spPr bwMode="auto">
              <a:xfrm>
                <a:off x="639506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9" name="Rectangle 8418"/>
              <p:cNvSpPr/>
              <p:nvPr/>
            </p:nvSpPr>
            <p:spPr bwMode="auto">
              <a:xfrm>
                <a:off x="650245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0" name="Rectangle 8419"/>
              <p:cNvSpPr/>
              <p:nvPr/>
            </p:nvSpPr>
            <p:spPr bwMode="auto">
              <a:xfrm>
                <a:off x="660984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1" name="Rectangle 8420"/>
              <p:cNvSpPr/>
              <p:nvPr/>
            </p:nvSpPr>
            <p:spPr bwMode="auto">
              <a:xfrm>
                <a:off x="6717230" y="294066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2" name="Rectangle 8421"/>
              <p:cNvSpPr/>
              <p:nvPr/>
            </p:nvSpPr>
            <p:spPr bwMode="auto">
              <a:xfrm>
                <a:off x="6824620" y="294066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3" name="Rectangle 8422"/>
              <p:cNvSpPr/>
              <p:nvPr/>
            </p:nvSpPr>
            <p:spPr bwMode="auto">
              <a:xfrm>
                <a:off x="6932009" y="294066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4" name="Rectangle 8423"/>
              <p:cNvSpPr/>
              <p:nvPr/>
            </p:nvSpPr>
            <p:spPr bwMode="auto">
              <a:xfrm>
                <a:off x="7039398" y="294066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5" name="Rectangle 8424"/>
              <p:cNvSpPr/>
              <p:nvPr/>
            </p:nvSpPr>
            <p:spPr bwMode="auto">
              <a:xfrm>
                <a:off x="7146787" y="294066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6" name="Rectangle 8425"/>
              <p:cNvSpPr/>
              <p:nvPr/>
            </p:nvSpPr>
            <p:spPr bwMode="auto">
              <a:xfrm>
                <a:off x="7254176" y="294066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7" name="Rectangle 8426"/>
              <p:cNvSpPr/>
              <p:nvPr/>
            </p:nvSpPr>
            <p:spPr bwMode="auto">
              <a:xfrm>
                <a:off x="7361565" y="294066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8" name="Rectangle 8427"/>
              <p:cNvSpPr/>
              <p:nvPr/>
            </p:nvSpPr>
            <p:spPr bwMode="auto">
              <a:xfrm>
                <a:off x="746895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9" name="Rectangle 8428"/>
              <p:cNvSpPr/>
              <p:nvPr/>
            </p:nvSpPr>
            <p:spPr bwMode="auto">
              <a:xfrm>
                <a:off x="757634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0" name="Rectangle 8429"/>
              <p:cNvSpPr/>
              <p:nvPr/>
            </p:nvSpPr>
            <p:spPr bwMode="auto">
              <a:xfrm>
                <a:off x="768373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1" name="Rectangle 8430"/>
              <p:cNvSpPr/>
              <p:nvPr/>
            </p:nvSpPr>
            <p:spPr bwMode="auto">
              <a:xfrm>
                <a:off x="779112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2" name="Rectangle 8431"/>
              <p:cNvSpPr/>
              <p:nvPr/>
            </p:nvSpPr>
            <p:spPr bwMode="auto">
              <a:xfrm>
                <a:off x="7898510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3" name="Rectangle 8432"/>
              <p:cNvSpPr/>
              <p:nvPr/>
            </p:nvSpPr>
            <p:spPr bwMode="auto">
              <a:xfrm>
                <a:off x="8005899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4" name="Rectangle 8433"/>
              <p:cNvSpPr/>
              <p:nvPr/>
            </p:nvSpPr>
            <p:spPr bwMode="auto">
              <a:xfrm>
                <a:off x="5965507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5" name="Rectangle 8434"/>
              <p:cNvSpPr/>
              <p:nvPr/>
            </p:nvSpPr>
            <p:spPr bwMode="auto">
              <a:xfrm>
                <a:off x="6072896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6" name="Rectangle 8435"/>
              <p:cNvSpPr/>
              <p:nvPr/>
            </p:nvSpPr>
            <p:spPr bwMode="auto">
              <a:xfrm>
                <a:off x="6180285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7" name="Rectangle 8436"/>
              <p:cNvSpPr/>
              <p:nvPr/>
            </p:nvSpPr>
            <p:spPr bwMode="auto">
              <a:xfrm>
                <a:off x="6287674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8" name="Rectangle 8437"/>
              <p:cNvSpPr/>
              <p:nvPr/>
            </p:nvSpPr>
            <p:spPr bwMode="auto">
              <a:xfrm>
                <a:off x="639506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9" name="Rectangle 8438"/>
              <p:cNvSpPr/>
              <p:nvPr/>
            </p:nvSpPr>
            <p:spPr bwMode="auto">
              <a:xfrm>
                <a:off x="650245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0" name="Rectangle 8439"/>
              <p:cNvSpPr/>
              <p:nvPr/>
            </p:nvSpPr>
            <p:spPr bwMode="auto">
              <a:xfrm>
                <a:off x="660984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1" name="Rectangle 8440"/>
              <p:cNvSpPr/>
              <p:nvPr/>
            </p:nvSpPr>
            <p:spPr bwMode="auto">
              <a:xfrm>
                <a:off x="671723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2" name="Rectangle 8441"/>
              <p:cNvSpPr/>
              <p:nvPr/>
            </p:nvSpPr>
            <p:spPr bwMode="auto">
              <a:xfrm>
                <a:off x="6824620" y="304133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3" name="Rectangle 8442"/>
              <p:cNvSpPr/>
              <p:nvPr/>
            </p:nvSpPr>
            <p:spPr bwMode="auto">
              <a:xfrm>
                <a:off x="6932009" y="3041335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4" name="Rectangle 8443"/>
              <p:cNvSpPr/>
              <p:nvPr/>
            </p:nvSpPr>
            <p:spPr bwMode="auto">
              <a:xfrm>
                <a:off x="7039398" y="3041335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5" name="Rectangle 8444"/>
              <p:cNvSpPr/>
              <p:nvPr/>
            </p:nvSpPr>
            <p:spPr bwMode="auto">
              <a:xfrm>
                <a:off x="7146787" y="304133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6" name="Rectangle 8445"/>
              <p:cNvSpPr/>
              <p:nvPr/>
            </p:nvSpPr>
            <p:spPr bwMode="auto">
              <a:xfrm>
                <a:off x="7254176" y="3041335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7" name="Rectangle 8446"/>
              <p:cNvSpPr/>
              <p:nvPr/>
            </p:nvSpPr>
            <p:spPr bwMode="auto">
              <a:xfrm>
                <a:off x="7361565" y="3041335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8" name="Rectangle 8447"/>
              <p:cNvSpPr/>
              <p:nvPr/>
            </p:nvSpPr>
            <p:spPr bwMode="auto">
              <a:xfrm>
                <a:off x="7468954" y="304133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9" name="Rectangle 8448"/>
              <p:cNvSpPr/>
              <p:nvPr/>
            </p:nvSpPr>
            <p:spPr bwMode="auto">
              <a:xfrm>
                <a:off x="757634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0" name="Rectangle 8449"/>
              <p:cNvSpPr/>
              <p:nvPr/>
            </p:nvSpPr>
            <p:spPr bwMode="auto">
              <a:xfrm>
                <a:off x="768373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1" name="Rectangle 8450"/>
              <p:cNvSpPr/>
              <p:nvPr/>
            </p:nvSpPr>
            <p:spPr bwMode="auto">
              <a:xfrm>
                <a:off x="779112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2" name="Rectangle 8451"/>
              <p:cNvSpPr/>
              <p:nvPr/>
            </p:nvSpPr>
            <p:spPr bwMode="auto">
              <a:xfrm>
                <a:off x="789851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3" name="Rectangle 8452"/>
              <p:cNvSpPr/>
              <p:nvPr/>
            </p:nvSpPr>
            <p:spPr bwMode="auto">
              <a:xfrm>
                <a:off x="8005899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4" name="Rectangle 8453"/>
              <p:cNvSpPr/>
              <p:nvPr/>
            </p:nvSpPr>
            <p:spPr bwMode="auto">
              <a:xfrm>
                <a:off x="5965507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5" name="Rectangle 8454"/>
              <p:cNvSpPr/>
              <p:nvPr/>
            </p:nvSpPr>
            <p:spPr bwMode="auto">
              <a:xfrm>
                <a:off x="6072896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6" name="Rectangle 8455"/>
              <p:cNvSpPr/>
              <p:nvPr/>
            </p:nvSpPr>
            <p:spPr bwMode="auto">
              <a:xfrm>
                <a:off x="6180285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7" name="Rectangle 8456"/>
              <p:cNvSpPr/>
              <p:nvPr/>
            </p:nvSpPr>
            <p:spPr bwMode="auto">
              <a:xfrm>
                <a:off x="6287674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8" name="Rectangle 8457"/>
              <p:cNvSpPr/>
              <p:nvPr/>
            </p:nvSpPr>
            <p:spPr bwMode="auto">
              <a:xfrm>
                <a:off x="6395063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9" name="Rectangle 8458"/>
              <p:cNvSpPr/>
              <p:nvPr/>
            </p:nvSpPr>
            <p:spPr bwMode="auto">
              <a:xfrm>
                <a:off x="650245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0" name="Rectangle 8459"/>
              <p:cNvSpPr/>
              <p:nvPr/>
            </p:nvSpPr>
            <p:spPr bwMode="auto">
              <a:xfrm>
                <a:off x="660984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1" name="Rectangle 8460"/>
              <p:cNvSpPr/>
              <p:nvPr/>
            </p:nvSpPr>
            <p:spPr bwMode="auto">
              <a:xfrm>
                <a:off x="671723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2" name="Rectangle 8461"/>
              <p:cNvSpPr/>
              <p:nvPr/>
            </p:nvSpPr>
            <p:spPr bwMode="auto">
              <a:xfrm>
                <a:off x="682462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3" name="Rectangle 8462"/>
              <p:cNvSpPr/>
              <p:nvPr/>
            </p:nvSpPr>
            <p:spPr bwMode="auto">
              <a:xfrm>
                <a:off x="6932009" y="314200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4" name="Rectangle 8463"/>
              <p:cNvSpPr/>
              <p:nvPr/>
            </p:nvSpPr>
            <p:spPr bwMode="auto">
              <a:xfrm>
                <a:off x="7039398" y="314200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5" name="Rectangle 8464"/>
              <p:cNvSpPr/>
              <p:nvPr/>
            </p:nvSpPr>
            <p:spPr bwMode="auto">
              <a:xfrm>
                <a:off x="7146787" y="314200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6" name="Rectangle 8465"/>
              <p:cNvSpPr/>
              <p:nvPr/>
            </p:nvSpPr>
            <p:spPr bwMode="auto">
              <a:xfrm>
                <a:off x="7254176" y="314200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7" name="Rectangle 8466"/>
              <p:cNvSpPr/>
              <p:nvPr/>
            </p:nvSpPr>
            <p:spPr bwMode="auto">
              <a:xfrm>
                <a:off x="7361565" y="314200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8" name="Rectangle 8467"/>
              <p:cNvSpPr/>
              <p:nvPr/>
            </p:nvSpPr>
            <p:spPr bwMode="auto">
              <a:xfrm>
                <a:off x="7468954" y="314200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9" name="Rectangle 8468"/>
              <p:cNvSpPr/>
              <p:nvPr/>
            </p:nvSpPr>
            <p:spPr bwMode="auto">
              <a:xfrm>
                <a:off x="7576343" y="314200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0" name="Rectangle 8469"/>
              <p:cNvSpPr/>
              <p:nvPr/>
            </p:nvSpPr>
            <p:spPr bwMode="auto">
              <a:xfrm>
                <a:off x="768373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1" name="Rectangle 8470"/>
              <p:cNvSpPr/>
              <p:nvPr/>
            </p:nvSpPr>
            <p:spPr bwMode="auto">
              <a:xfrm>
                <a:off x="779112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2" name="Rectangle 8471"/>
              <p:cNvSpPr/>
              <p:nvPr/>
            </p:nvSpPr>
            <p:spPr bwMode="auto">
              <a:xfrm>
                <a:off x="789851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3" name="Rectangle 8472"/>
              <p:cNvSpPr/>
              <p:nvPr/>
            </p:nvSpPr>
            <p:spPr bwMode="auto">
              <a:xfrm>
                <a:off x="8005899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4" name="Rectangle 8473"/>
              <p:cNvSpPr/>
              <p:nvPr/>
            </p:nvSpPr>
            <p:spPr bwMode="auto">
              <a:xfrm>
                <a:off x="5965507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5" name="Rectangle 8474"/>
              <p:cNvSpPr/>
              <p:nvPr/>
            </p:nvSpPr>
            <p:spPr bwMode="auto">
              <a:xfrm>
                <a:off x="6072896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6" name="Rectangle 8475"/>
              <p:cNvSpPr/>
              <p:nvPr/>
            </p:nvSpPr>
            <p:spPr bwMode="auto">
              <a:xfrm>
                <a:off x="6180285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7" name="Rectangle 8476"/>
              <p:cNvSpPr/>
              <p:nvPr/>
            </p:nvSpPr>
            <p:spPr bwMode="auto">
              <a:xfrm>
                <a:off x="6287674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8" name="Rectangle 8477"/>
              <p:cNvSpPr/>
              <p:nvPr/>
            </p:nvSpPr>
            <p:spPr bwMode="auto">
              <a:xfrm>
                <a:off x="6395063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9" name="Rectangle 8478"/>
              <p:cNvSpPr/>
              <p:nvPr/>
            </p:nvSpPr>
            <p:spPr bwMode="auto">
              <a:xfrm>
                <a:off x="6502452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0" name="Rectangle 8479"/>
              <p:cNvSpPr/>
              <p:nvPr/>
            </p:nvSpPr>
            <p:spPr bwMode="auto">
              <a:xfrm>
                <a:off x="660984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1" name="Rectangle 8480"/>
              <p:cNvSpPr/>
              <p:nvPr/>
            </p:nvSpPr>
            <p:spPr bwMode="auto">
              <a:xfrm>
                <a:off x="671723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2" name="Rectangle 8481"/>
              <p:cNvSpPr/>
              <p:nvPr/>
            </p:nvSpPr>
            <p:spPr bwMode="auto">
              <a:xfrm>
                <a:off x="682462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3" name="Rectangle 8482"/>
              <p:cNvSpPr/>
              <p:nvPr/>
            </p:nvSpPr>
            <p:spPr bwMode="auto">
              <a:xfrm>
                <a:off x="693200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4" name="Rectangle 8483"/>
              <p:cNvSpPr/>
              <p:nvPr/>
            </p:nvSpPr>
            <p:spPr bwMode="auto">
              <a:xfrm>
                <a:off x="7039398" y="324267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5" name="Rectangle 8484"/>
              <p:cNvSpPr/>
              <p:nvPr/>
            </p:nvSpPr>
            <p:spPr bwMode="auto">
              <a:xfrm>
                <a:off x="7146787" y="324267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6" name="Rectangle 8485"/>
              <p:cNvSpPr/>
              <p:nvPr/>
            </p:nvSpPr>
            <p:spPr bwMode="auto">
              <a:xfrm>
                <a:off x="7254176" y="324267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7" name="Rectangle 8486"/>
              <p:cNvSpPr/>
              <p:nvPr/>
            </p:nvSpPr>
            <p:spPr bwMode="auto">
              <a:xfrm>
                <a:off x="7361565" y="324267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8" name="Rectangle 8487"/>
              <p:cNvSpPr/>
              <p:nvPr/>
            </p:nvSpPr>
            <p:spPr bwMode="auto">
              <a:xfrm>
                <a:off x="7468954" y="324267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9" name="Rectangle 8488"/>
              <p:cNvSpPr/>
              <p:nvPr/>
            </p:nvSpPr>
            <p:spPr bwMode="auto">
              <a:xfrm>
                <a:off x="7576343" y="324267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0" name="Rectangle 8489"/>
              <p:cNvSpPr/>
              <p:nvPr/>
            </p:nvSpPr>
            <p:spPr bwMode="auto">
              <a:xfrm>
                <a:off x="7683732" y="324267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1" name="Rectangle 8490"/>
              <p:cNvSpPr/>
              <p:nvPr/>
            </p:nvSpPr>
            <p:spPr bwMode="auto">
              <a:xfrm>
                <a:off x="779112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2" name="Rectangle 8491"/>
              <p:cNvSpPr/>
              <p:nvPr/>
            </p:nvSpPr>
            <p:spPr bwMode="auto">
              <a:xfrm>
                <a:off x="789851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3" name="Rectangle 8492"/>
              <p:cNvSpPr/>
              <p:nvPr/>
            </p:nvSpPr>
            <p:spPr bwMode="auto">
              <a:xfrm>
                <a:off x="800589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4" name="Rectangle 8493"/>
              <p:cNvSpPr/>
              <p:nvPr/>
            </p:nvSpPr>
            <p:spPr bwMode="auto">
              <a:xfrm>
                <a:off x="5965507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5" name="Rectangle 8494"/>
              <p:cNvSpPr/>
              <p:nvPr/>
            </p:nvSpPr>
            <p:spPr bwMode="auto">
              <a:xfrm>
                <a:off x="6072896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6" name="Rectangle 8495"/>
              <p:cNvSpPr/>
              <p:nvPr/>
            </p:nvSpPr>
            <p:spPr bwMode="auto">
              <a:xfrm>
                <a:off x="6180285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7" name="Rectangle 8496"/>
              <p:cNvSpPr/>
              <p:nvPr/>
            </p:nvSpPr>
            <p:spPr bwMode="auto">
              <a:xfrm>
                <a:off x="6287674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8" name="Rectangle 8497"/>
              <p:cNvSpPr/>
              <p:nvPr/>
            </p:nvSpPr>
            <p:spPr bwMode="auto">
              <a:xfrm>
                <a:off x="6395063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9" name="Rectangle 8498"/>
              <p:cNvSpPr/>
              <p:nvPr/>
            </p:nvSpPr>
            <p:spPr bwMode="auto">
              <a:xfrm>
                <a:off x="6502452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0" name="Rectangle 8499"/>
              <p:cNvSpPr/>
              <p:nvPr/>
            </p:nvSpPr>
            <p:spPr bwMode="auto">
              <a:xfrm>
                <a:off x="6609841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1" name="Rectangle 8500"/>
              <p:cNvSpPr/>
              <p:nvPr/>
            </p:nvSpPr>
            <p:spPr bwMode="auto">
              <a:xfrm>
                <a:off x="671723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2" name="Rectangle 8501"/>
              <p:cNvSpPr/>
              <p:nvPr/>
            </p:nvSpPr>
            <p:spPr bwMode="auto">
              <a:xfrm>
                <a:off x="682462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3" name="Rectangle 8502"/>
              <p:cNvSpPr/>
              <p:nvPr/>
            </p:nvSpPr>
            <p:spPr bwMode="auto">
              <a:xfrm>
                <a:off x="693200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4" name="Rectangle 8503"/>
              <p:cNvSpPr/>
              <p:nvPr/>
            </p:nvSpPr>
            <p:spPr bwMode="auto">
              <a:xfrm>
                <a:off x="7039398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5" name="Rectangle 8504"/>
              <p:cNvSpPr/>
              <p:nvPr/>
            </p:nvSpPr>
            <p:spPr bwMode="auto">
              <a:xfrm>
                <a:off x="7146787" y="334334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6" name="Rectangle 8505"/>
              <p:cNvSpPr/>
              <p:nvPr/>
            </p:nvSpPr>
            <p:spPr bwMode="auto">
              <a:xfrm>
                <a:off x="7254176" y="334334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7" name="Rectangle 8506"/>
              <p:cNvSpPr/>
              <p:nvPr/>
            </p:nvSpPr>
            <p:spPr bwMode="auto">
              <a:xfrm>
                <a:off x="7361565" y="334334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8" name="Rectangle 8507"/>
              <p:cNvSpPr/>
              <p:nvPr/>
            </p:nvSpPr>
            <p:spPr bwMode="auto">
              <a:xfrm>
                <a:off x="7468954" y="334334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9" name="Rectangle 8508"/>
              <p:cNvSpPr/>
              <p:nvPr/>
            </p:nvSpPr>
            <p:spPr bwMode="auto">
              <a:xfrm>
                <a:off x="7576343" y="334334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0" name="Rectangle 8509"/>
              <p:cNvSpPr/>
              <p:nvPr/>
            </p:nvSpPr>
            <p:spPr bwMode="auto">
              <a:xfrm>
                <a:off x="7683732" y="334334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1" name="Rectangle 8510"/>
              <p:cNvSpPr/>
              <p:nvPr/>
            </p:nvSpPr>
            <p:spPr bwMode="auto">
              <a:xfrm>
                <a:off x="7791121" y="334334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2" name="Rectangle 8511"/>
              <p:cNvSpPr/>
              <p:nvPr/>
            </p:nvSpPr>
            <p:spPr bwMode="auto">
              <a:xfrm>
                <a:off x="789851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3" name="Rectangle 8512"/>
              <p:cNvSpPr/>
              <p:nvPr/>
            </p:nvSpPr>
            <p:spPr bwMode="auto">
              <a:xfrm>
                <a:off x="800589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4" name="Rectangle 8513"/>
              <p:cNvSpPr/>
              <p:nvPr/>
            </p:nvSpPr>
            <p:spPr bwMode="auto">
              <a:xfrm>
                <a:off x="596550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5" name="Rectangle 8514"/>
              <p:cNvSpPr/>
              <p:nvPr/>
            </p:nvSpPr>
            <p:spPr bwMode="auto">
              <a:xfrm>
                <a:off x="6072896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6" name="Rectangle 8515"/>
              <p:cNvSpPr/>
              <p:nvPr/>
            </p:nvSpPr>
            <p:spPr bwMode="auto">
              <a:xfrm>
                <a:off x="6180285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7" name="Rectangle 8516"/>
              <p:cNvSpPr/>
              <p:nvPr/>
            </p:nvSpPr>
            <p:spPr bwMode="auto">
              <a:xfrm>
                <a:off x="6287674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8" name="Rectangle 8517"/>
              <p:cNvSpPr/>
              <p:nvPr/>
            </p:nvSpPr>
            <p:spPr bwMode="auto">
              <a:xfrm>
                <a:off x="6395063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9" name="Rectangle 8518"/>
              <p:cNvSpPr/>
              <p:nvPr/>
            </p:nvSpPr>
            <p:spPr bwMode="auto">
              <a:xfrm>
                <a:off x="6502452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0" name="Rectangle 8519"/>
              <p:cNvSpPr/>
              <p:nvPr/>
            </p:nvSpPr>
            <p:spPr bwMode="auto">
              <a:xfrm>
                <a:off x="6609841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1" name="Rectangle 8520"/>
              <p:cNvSpPr/>
              <p:nvPr/>
            </p:nvSpPr>
            <p:spPr bwMode="auto">
              <a:xfrm>
                <a:off x="671723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2" name="Rectangle 8521"/>
              <p:cNvSpPr/>
              <p:nvPr/>
            </p:nvSpPr>
            <p:spPr bwMode="auto">
              <a:xfrm>
                <a:off x="682462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3" name="Rectangle 8522"/>
              <p:cNvSpPr/>
              <p:nvPr/>
            </p:nvSpPr>
            <p:spPr bwMode="auto">
              <a:xfrm>
                <a:off x="693200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4" name="Rectangle 8523"/>
              <p:cNvSpPr/>
              <p:nvPr/>
            </p:nvSpPr>
            <p:spPr bwMode="auto">
              <a:xfrm>
                <a:off x="7039398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5" name="Rectangle 8524"/>
              <p:cNvSpPr/>
              <p:nvPr/>
            </p:nvSpPr>
            <p:spPr bwMode="auto">
              <a:xfrm>
                <a:off x="714678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6" name="Rectangle 8525"/>
              <p:cNvSpPr/>
              <p:nvPr/>
            </p:nvSpPr>
            <p:spPr bwMode="auto">
              <a:xfrm>
                <a:off x="7254176" y="344401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7" name="Rectangle 8526"/>
              <p:cNvSpPr/>
              <p:nvPr/>
            </p:nvSpPr>
            <p:spPr bwMode="auto">
              <a:xfrm>
                <a:off x="7361565" y="344401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8" name="Rectangle 8527"/>
              <p:cNvSpPr/>
              <p:nvPr/>
            </p:nvSpPr>
            <p:spPr bwMode="auto">
              <a:xfrm>
                <a:off x="7468954" y="344401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9" name="Rectangle 8528"/>
              <p:cNvSpPr/>
              <p:nvPr/>
            </p:nvSpPr>
            <p:spPr bwMode="auto">
              <a:xfrm>
                <a:off x="7576343" y="344401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0" name="Rectangle 8529"/>
              <p:cNvSpPr/>
              <p:nvPr/>
            </p:nvSpPr>
            <p:spPr bwMode="auto">
              <a:xfrm>
                <a:off x="7683732" y="344401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1" name="Rectangle 8530"/>
              <p:cNvSpPr/>
              <p:nvPr/>
            </p:nvSpPr>
            <p:spPr bwMode="auto">
              <a:xfrm>
                <a:off x="7791121" y="344401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2" name="Rectangle 8531"/>
              <p:cNvSpPr/>
              <p:nvPr/>
            </p:nvSpPr>
            <p:spPr bwMode="auto">
              <a:xfrm>
                <a:off x="7898510" y="344401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3" name="Rectangle 8532"/>
              <p:cNvSpPr/>
              <p:nvPr/>
            </p:nvSpPr>
            <p:spPr bwMode="auto">
              <a:xfrm>
                <a:off x="800589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4" name="Rectangle 8533"/>
              <p:cNvSpPr/>
              <p:nvPr/>
            </p:nvSpPr>
            <p:spPr bwMode="auto">
              <a:xfrm>
                <a:off x="596550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5" name="Rectangle 8534"/>
              <p:cNvSpPr/>
              <p:nvPr/>
            </p:nvSpPr>
            <p:spPr bwMode="auto">
              <a:xfrm>
                <a:off x="607289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6" name="Rectangle 8535"/>
              <p:cNvSpPr/>
              <p:nvPr/>
            </p:nvSpPr>
            <p:spPr bwMode="auto">
              <a:xfrm>
                <a:off x="6180285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7" name="Rectangle 8536"/>
              <p:cNvSpPr/>
              <p:nvPr/>
            </p:nvSpPr>
            <p:spPr bwMode="auto">
              <a:xfrm>
                <a:off x="6287674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8" name="Rectangle 8537"/>
              <p:cNvSpPr/>
              <p:nvPr/>
            </p:nvSpPr>
            <p:spPr bwMode="auto">
              <a:xfrm>
                <a:off x="6395063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9" name="Rectangle 8538"/>
              <p:cNvSpPr/>
              <p:nvPr/>
            </p:nvSpPr>
            <p:spPr bwMode="auto">
              <a:xfrm>
                <a:off x="6502452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0" name="Rectangle 8539"/>
              <p:cNvSpPr/>
              <p:nvPr/>
            </p:nvSpPr>
            <p:spPr bwMode="auto">
              <a:xfrm>
                <a:off x="6609841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1" name="Rectangle 8540"/>
              <p:cNvSpPr/>
              <p:nvPr/>
            </p:nvSpPr>
            <p:spPr bwMode="auto">
              <a:xfrm>
                <a:off x="671723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2" name="Rectangle 8541"/>
              <p:cNvSpPr/>
              <p:nvPr/>
            </p:nvSpPr>
            <p:spPr bwMode="auto">
              <a:xfrm>
                <a:off x="682462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3" name="Rectangle 8542"/>
              <p:cNvSpPr/>
              <p:nvPr/>
            </p:nvSpPr>
            <p:spPr bwMode="auto">
              <a:xfrm>
                <a:off x="6932009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4" name="Rectangle 8543"/>
              <p:cNvSpPr/>
              <p:nvPr/>
            </p:nvSpPr>
            <p:spPr bwMode="auto">
              <a:xfrm>
                <a:off x="7039398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5" name="Rectangle 8544"/>
              <p:cNvSpPr/>
              <p:nvPr/>
            </p:nvSpPr>
            <p:spPr bwMode="auto">
              <a:xfrm>
                <a:off x="714678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6" name="Rectangle 8545"/>
              <p:cNvSpPr/>
              <p:nvPr/>
            </p:nvSpPr>
            <p:spPr bwMode="auto">
              <a:xfrm>
                <a:off x="725417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7" name="Rectangle 8546"/>
              <p:cNvSpPr/>
              <p:nvPr/>
            </p:nvSpPr>
            <p:spPr bwMode="auto">
              <a:xfrm>
                <a:off x="7361565" y="354468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8" name="Rectangle 8547"/>
              <p:cNvSpPr/>
              <p:nvPr/>
            </p:nvSpPr>
            <p:spPr bwMode="auto">
              <a:xfrm>
                <a:off x="7468954" y="354468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9" name="Rectangle 8548"/>
              <p:cNvSpPr/>
              <p:nvPr/>
            </p:nvSpPr>
            <p:spPr bwMode="auto">
              <a:xfrm>
                <a:off x="7576343" y="354468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0" name="Rectangle 8549"/>
              <p:cNvSpPr/>
              <p:nvPr/>
            </p:nvSpPr>
            <p:spPr bwMode="auto">
              <a:xfrm>
                <a:off x="7683732" y="354468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1" name="Rectangle 8550"/>
              <p:cNvSpPr/>
              <p:nvPr/>
            </p:nvSpPr>
            <p:spPr bwMode="auto">
              <a:xfrm>
                <a:off x="7791121" y="354468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2" name="Rectangle 8551"/>
              <p:cNvSpPr/>
              <p:nvPr/>
            </p:nvSpPr>
            <p:spPr bwMode="auto">
              <a:xfrm>
                <a:off x="7898510" y="354468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3" name="Rectangle 8552"/>
              <p:cNvSpPr/>
              <p:nvPr/>
            </p:nvSpPr>
            <p:spPr bwMode="auto">
              <a:xfrm>
                <a:off x="8005899" y="354468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4" name="Rectangle 8553"/>
              <p:cNvSpPr/>
              <p:nvPr/>
            </p:nvSpPr>
            <p:spPr bwMode="auto">
              <a:xfrm>
                <a:off x="5965507" y="16319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5" name="Rectangle 8554"/>
              <p:cNvSpPr/>
              <p:nvPr/>
            </p:nvSpPr>
            <p:spPr bwMode="auto">
              <a:xfrm>
                <a:off x="607289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6" name="Rectangle 8555"/>
              <p:cNvSpPr/>
              <p:nvPr/>
            </p:nvSpPr>
            <p:spPr bwMode="auto">
              <a:xfrm>
                <a:off x="618028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7" name="Rectangle 8556"/>
              <p:cNvSpPr/>
              <p:nvPr/>
            </p:nvSpPr>
            <p:spPr bwMode="auto">
              <a:xfrm>
                <a:off x="6287674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8" name="Rectangle 8557"/>
              <p:cNvSpPr/>
              <p:nvPr/>
            </p:nvSpPr>
            <p:spPr bwMode="auto">
              <a:xfrm>
                <a:off x="6395063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9" name="Rectangle 8558"/>
              <p:cNvSpPr/>
              <p:nvPr/>
            </p:nvSpPr>
            <p:spPr bwMode="auto">
              <a:xfrm>
                <a:off x="6502452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0" name="Rectangle 8559"/>
              <p:cNvSpPr/>
              <p:nvPr/>
            </p:nvSpPr>
            <p:spPr bwMode="auto">
              <a:xfrm>
                <a:off x="6609841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1" name="Rectangle 8560"/>
              <p:cNvSpPr/>
              <p:nvPr/>
            </p:nvSpPr>
            <p:spPr bwMode="auto">
              <a:xfrm>
                <a:off x="671723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2" name="Rectangle 8561"/>
              <p:cNvSpPr/>
              <p:nvPr/>
            </p:nvSpPr>
            <p:spPr bwMode="auto">
              <a:xfrm>
                <a:off x="682462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3" name="Rectangle 8562"/>
              <p:cNvSpPr/>
              <p:nvPr/>
            </p:nvSpPr>
            <p:spPr bwMode="auto">
              <a:xfrm>
                <a:off x="6932009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4" name="Rectangle 8563"/>
              <p:cNvSpPr/>
              <p:nvPr/>
            </p:nvSpPr>
            <p:spPr bwMode="auto">
              <a:xfrm>
                <a:off x="7039398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5" name="Rectangle 8564"/>
              <p:cNvSpPr/>
              <p:nvPr/>
            </p:nvSpPr>
            <p:spPr bwMode="auto">
              <a:xfrm>
                <a:off x="7146787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6" name="Rectangle 8565"/>
              <p:cNvSpPr/>
              <p:nvPr/>
            </p:nvSpPr>
            <p:spPr bwMode="auto">
              <a:xfrm>
                <a:off x="725417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7" name="Rectangle 8566"/>
              <p:cNvSpPr/>
              <p:nvPr/>
            </p:nvSpPr>
            <p:spPr bwMode="auto">
              <a:xfrm>
                <a:off x="736156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8" name="Rectangle 8567"/>
              <p:cNvSpPr/>
              <p:nvPr/>
            </p:nvSpPr>
            <p:spPr bwMode="auto">
              <a:xfrm>
                <a:off x="7468954" y="16319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9" name="Rectangle 8568"/>
              <p:cNvSpPr/>
              <p:nvPr/>
            </p:nvSpPr>
            <p:spPr bwMode="auto">
              <a:xfrm>
                <a:off x="7576343" y="163196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0" name="Rectangle 8569"/>
              <p:cNvSpPr/>
              <p:nvPr/>
            </p:nvSpPr>
            <p:spPr bwMode="auto">
              <a:xfrm>
                <a:off x="7683732" y="163196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1" name="Rectangle 8570"/>
              <p:cNvSpPr/>
              <p:nvPr/>
            </p:nvSpPr>
            <p:spPr bwMode="auto">
              <a:xfrm>
                <a:off x="7791121" y="16319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2" name="Rectangle 8571"/>
              <p:cNvSpPr/>
              <p:nvPr/>
            </p:nvSpPr>
            <p:spPr bwMode="auto">
              <a:xfrm>
                <a:off x="7898510" y="163196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3" name="Rectangle 8572"/>
              <p:cNvSpPr/>
              <p:nvPr/>
            </p:nvSpPr>
            <p:spPr bwMode="auto">
              <a:xfrm>
                <a:off x="8005899" y="163196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4" name="Rectangle 8573"/>
              <p:cNvSpPr/>
              <p:nvPr/>
            </p:nvSpPr>
            <p:spPr bwMode="auto">
              <a:xfrm>
                <a:off x="5965507" y="173263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5" name="Rectangle 8574"/>
              <p:cNvSpPr/>
              <p:nvPr/>
            </p:nvSpPr>
            <p:spPr bwMode="auto">
              <a:xfrm>
                <a:off x="6072896" y="17326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6" name="Rectangle 8575"/>
              <p:cNvSpPr/>
              <p:nvPr/>
            </p:nvSpPr>
            <p:spPr bwMode="auto">
              <a:xfrm>
                <a:off x="618028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7" name="Rectangle 8576"/>
              <p:cNvSpPr/>
              <p:nvPr/>
            </p:nvSpPr>
            <p:spPr bwMode="auto">
              <a:xfrm>
                <a:off x="628767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8" name="Rectangle 8577"/>
              <p:cNvSpPr/>
              <p:nvPr/>
            </p:nvSpPr>
            <p:spPr bwMode="auto">
              <a:xfrm>
                <a:off x="6395063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9" name="Rectangle 8578"/>
              <p:cNvSpPr/>
              <p:nvPr/>
            </p:nvSpPr>
            <p:spPr bwMode="auto">
              <a:xfrm>
                <a:off x="6502452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0" name="Rectangle 8579"/>
              <p:cNvSpPr/>
              <p:nvPr/>
            </p:nvSpPr>
            <p:spPr bwMode="auto">
              <a:xfrm>
                <a:off x="6609841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1" name="Rectangle 8580"/>
              <p:cNvSpPr/>
              <p:nvPr/>
            </p:nvSpPr>
            <p:spPr bwMode="auto">
              <a:xfrm>
                <a:off x="671723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2" name="Rectangle 8581"/>
              <p:cNvSpPr/>
              <p:nvPr/>
            </p:nvSpPr>
            <p:spPr bwMode="auto">
              <a:xfrm>
                <a:off x="682462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3" name="Rectangle 8582"/>
              <p:cNvSpPr/>
              <p:nvPr/>
            </p:nvSpPr>
            <p:spPr bwMode="auto">
              <a:xfrm>
                <a:off x="6932009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4" name="Rectangle 8583"/>
              <p:cNvSpPr/>
              <p:nvPr/>
            </p:nvSpPr>
            <p:spPr bwMode="auto">
              <a:xfrm>
                <a:off x="7039398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5" name="Rectangle 8584"/>
              <p:cNvSpPr/>
              <p:nvPr/>
            </p:nvSpPr>
            <p:spPr bwMode="auto">
              <a:xfrm>
                <a:off x="7146787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6" name="Rectangle 8585"/>
              <p:cNvSpPr/>
              <p:nvPr/>
            </p:nvSpPr>
            <p:spPr bwMode="auto">
              <a:xfrm>
                <a:off x="7254176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7" name="Rectangle 8586"/>
              <p:cNvSpPr/>
              <p:nvPr/>
            </p:nvSpPr>
            <p:spPr bwMode="auto">
              <a:xfrm>
                <a:off x="736156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8" name="Rectangle 8587"/>
              <p:cNvSpPr/>
              <p:nvPr/>
            </p:nvSpPr>
            <p:spPr bwMode="auto">
              <a:xfrm>
                <a:off x="746895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9" name="Rectangle 8588"/>
              <p:cNvSpPr/>
              <p:nvPr/>
            </p:nvSpPr>
            <p:spPr bwMode="auto">
              <a:xfrm>
                <a:off x="7576343" y="17326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0" name="Rectangle 8589"/>
              <p:cNvSpPr/>
              <p:nvPr/>
            </p:nvSpPr>
            <p:spPr bwMode="auto">
              <a:xfrm>
                <a:off x="7683732" y="173263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1" name="Rectangle 8590"/>
              <p:cNvSpPr/>
              <p:nvPr/>
            </p:nvSpPr>
            <p:spPr bwMode="auto">
              <a:xfrm>
                <a:off x="7791121" y="173263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2" name="Rectangle 8591"/>
              <p:cNvSpPr/>
              <p:nvPr/>
            </p:nvSpPr>
            <p:spPr bwMode="auto">
              <a:xfrm>
                <a:off x="7898510" y="17326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3" name="Rectangle 8592"/>
              <p:cNvSpPr/>
              <p:nvPr/>
            </p:nvSpPr>
            <p:spPr bwMode="auto">
              <a:xfrm>
                <a:off x="8005899" y="173263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4" name="Rectangle 8593"/>
              <p:cNvSpPr/>
              <p:nvPr/>
            </p:nvSpPr>
            <p:spPr bwMode="auto">
              <a:xfrm>
                <a:off x="5965507" y="183330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5" name="Rectangle 8594"/>
              <p:cNvSpPr/>
              <p:nvPr/>
            </p:nvSpPr>
            <p:spPr bwMode="auto">
              <a:xfrm>
                <a:off x="6072896" y="183330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6" name="Rectangle 8595"/>
              <p:cNvSpPr/>
              <p:nvPr/>
            </p:nvSpPr>
            <p:spPr bwMode="auto">
              <a:xfrm>
                <a:off x="6180285" y="18333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7" name="Rectangle 8596"/>
              <p:cNvSpPr/>
              <p:nvPr/>
            </p:nvSpPr>
            <p:spPr bwMode="auto">
              <a:xfrm>
                <a:off x="628767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8" name="Rectangle 8597"/>
              <p:cNvSpPr/>
              <p:nvPr/>
            </p:nvSpPr>
            <p:spPr bwMode="auto">
              <a:xfrm>
                <a:off x="639506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9" name="Rectangle 8598"/>
              <p:cNvSpPr/>
              <p:nvPr/>
            </p:nvSpPr>
            <p:spPr bwMode="auto">
              <a:xfrm>
                <a:off x="6502452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0" name="Rectangle 8599"/>
              <p:cNvSpPr/>
              <p:nvPr/>
            </p:nvSpPr>
            <p:spPr bwMode="auto">
              <a:xfrm>
                <a:off x="6609841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1" name="Rectangle 8600"/>
              <p:cNvSpPr/>
              <p:nvPr/>
            </p:nvSpPr>
            <p:spPr bwMode="auto">
              <a:xfrm>
                <a:off x="671723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2" name="Rectangle 8601"/>
              <p:cNvSpPr/>
              <p:nvPr/>
            </p:nvSpPr>
            <p:spPr bwMode="auto">
              <a:xfrm>
                <a:off x="682462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3" name="Rectangle 8602"/>
              <p:cNvSpPr/>
              <p:nvPr/>
            </p:nvSpPr>
            <p:spPr bwMode="auto">
              <a:xfrm>
                <a:off x="6932009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4" name="Rectangle 8603"/>
              <p:cNvSpPr/>
              <p:nvPr/>
            </p:nvSpPr>
            <p:spPr bwMode="auto">
              <a:xfrm>
                <a:off x="7039398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5" name="Rectangle 8604"/>
              <p:cNvSpPr/>
              <p:nvPr/>
            </p:nvSpPr>
            <p:spPr bwMode="auto">
              <a:xfrm>
                <a:off x="7146787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6" name="Rectangle 8605"/>
              <p:cNvSpPr/>
              <p:nvPr/>
            </p:nvSpPr>
            <p:spPr bwMode="auto">
              <a:xfrm>
                <a:off x="7254176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7" name="Rectangle 8606"/>
              <p:cNvSpPr/>
              <p:nvPr/>
            </p:nvSpPr>
            <p:spPr bwMode="auto">
              <a:xfrm>
                <a:off x="7361565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8" name="Rectangle 8607"/>
              <p:cNvSpPr/>
              <p:nvPr/>
            </p:nvSpPr>
            <p:spPr bwMode="auto">
              <a:xfrm>
                <a:off x="746895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9" name="Rectangle 8608"/>
              <p:cNvSpPr/>
              <p:nvPr/>
            </p:nvSpPr>
            <p:spPr bwMode="auto">
              <a:xfrm>
                <a:off x="757634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0" name="Rectangle 8609"/>
              <p:cNvSpPr/>
              <p:nvPr/>
            </p:nvSpPr>
            <p:spPr bwMode="auto">
              <a:xfrm>
                <a:off x="7683732" y="18333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1" name="Rectangle 8610"/>
              <p:cNvSpPr/>
              <p:nvPr/>
            </p:nvSpPr>
            <p:spPr bwMode="auto">
              <a:xfrm>
                <a:off x="7791121" y="183330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2" name="Rectangle 8611"/>
              <p:cNvSpPr/>
              <p:nvPr/>
            </p:nvSpPr>
            <p:spPr bwMode="auto">
              <a:xfrm>
                <a:off x="7898510" y="183330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3" name="Rectangle 8612"/>
              <p:cNvSpPr/>
              <p:nvPr/>
            </p:nvSpPr>
            <p:spPr bwMode="auto">
              <a:xfrm>
                <a:off x="8005899" y="18333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4" name="Rectangle 8613"/>
              <p:cNvSpPr/>
              <p:nvPr/>
            </p:nvSpPr>
            <p:spPr bwMode="auto">
              <a:xfrm>
                <a:off x="5965507" y="19339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5" name="Rectangle 8614"/>
              <p:cNvSpPr/>
              <p:nvPr/>
            </p:nvSpPr>
            <p:spPr bwMode="auto">
              <a:xfrm>
                <a:off x="6072896" y="193397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6" name="Rectangle 8615"/>
              <p:cNvSpPr/>
              <p:nvPr/>
            </p:nvSpPr>
            <p:spPr bwMode="auto">
              <a:xfrm>
                <a:off x="6180285" y="193397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7" name="Rectangle 8616"/>
              <p:cNvSpPr/>
              <p:nvPr/>
            </p:nvSpPr>
            <p:spPr bwMode="auto">
              <a:xfrm>
                <a:off x="6287674" y="19339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8" name="Rectangle 8617"/>
              <p:cNvSpPr/>
              <p:nvPr/>
            </p:nvSpPr>
            <p:spPr bwMode="auto">
              <a:xfrm>
                <a:off x="639506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9" name="Rectangle 8618"/>
              <p:cNvSpPr/>
              <p:nvPr/>
            </p:nvSpPr>
            <p:spPr bwMode="auto">
              <a:xfrm>
                <a:off x="650245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0" name="Rectangle 8619"/>
              <p:cNvSpPr/>
              <p:nvPr/>
            </p:nvSpPr>
            <p:spPr bwMode="auto">
              <a:xfrm>
                <a:off x="6609841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1" name="Rectangle 8620"/>
              <p:cNvSpPr/>
              <p:nvPr/>
            </p:nvSpPr>
            <p:spPr bwMode="auto">
              <a:xfrm>
                <a:off x="671723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2" name="Rectangle 8621"/>
              <p:cNvSpPr/>
              <p:nvPr/>
            </p:nvSpPr>
            <p:spPr bwMode="auto">
              <a:xfrm>
                <a:off x="682462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3" name="Rectangle 8622"/>
              <p:cNvSpPr/>
              <p:nvPr/>
            </p:nvSpPr>
            <p:spPr bwMode="auto">
              <a:xfrm>
                <a:off x="6932009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4" name="Rectangle 8623"/>
              <p:cNvSpPr/>
              <p:nvPr/>
            </p:nvSpPr>
            <p:spPr bwMode="auto">
              <a:xfrm>
                <a:off x="7039398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5" name="Rectangle 8624"/>
              <p:cNvSpPr/>
              <p:nvPr/>
            </p:nvSpPr>
            <p:spPr bwMode="auto">
              <a:xfrm>
                <a:off x="7146787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6" name="Rectangle 8625"/>
              <p:cNvSpPr/>
              <p:nvPr/>
            </p:nvSpPr>
            <p:spPr bwMode="auto">
              <a:xfrm>
                <a:off x="7254176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7" name="Rectangle 8626"/>
              <p:cNvSpPr/>
              <p:nvPr/>
            </p:nvSpPr>
            <p:spPr bwMode="auto">
              <a:xfrm>
                <a:off x="7361565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8" name="Rectangle 8627"/>
              <p:cNvSpPr/>
              <p:nvPr/>
            </p:nvSpPr>
            <p:spPr bwMode="auto">
              <a:xfrm>
                <a:off x="7468954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9" name="Rectangle 8628"/>
              <p:cNvSpPr/>
              <p:nvPr/>
            </p:nvSpPr>
            <p:spPr bwMode="auto">
              <a:xfrm>
                <a:off x="757634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0" name="Rectangle 8629"/>
              <p:cNvSpPr/>
              <p:nvPr/>
            </p:nvSpPr>
            <p:spPr bwMode="auto">
              <a:xfrm>
                <a:off x="768373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1" name="Rectangle 8630"/>
              <p:cNvSpPr/>
              <p:nvPr/>
            </p:nvSpPr>
            <p:spPr bwMode="auto">
              <a:xfrm>
                <a:off x="7791121" y="19339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2" name="Rectangle 8631"/>
              <p:cNvSpPr/>
              <p:nvPr/>
            </p:nvSpPr>
            <p:spPr bwMode="auto">
              <a:xfrm>
                <a:off x="7898510" y="193397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3" name="Rectangle 8632"/>
              <p:cNvSpPr/>
              <p:nvPr/>
            </p:nvSpPr>
            <p:spPr bwMode="auto">
              <a:xfrm>
                <a:off x="8005899" y="193397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4" name="Rectangle 8633"/>
              <p:cNvSpPr/>
              <p:nvPr/>
            </p:nvSpPr>
            <p:spPr bwMode="auto">
              <a:xfrm>
                <a:off x="5965507" y="203464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5" name="Rectangle 8634"/>
              <p:cNvSpPr/>
              <p:nvPr/>
            </p:nvSpPr>
            <p:spPr bwMode="auto">
              <a:xfrm>
                <a:off x="6072896" y="203464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6" name="Rectangle 8635"/>
              <p:cNvSpPr/>
              <p:nvPr/>
            </p:nvSpPr>
            <p:spPr bwMode="auto">
              <a:xfrm>
                <a:off x="6180285" y="203464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7" name="Rectangle 8636"/>
              <p:cNvSpPr/>
              <p:nvPr/>
            </p:nvSpPr>
            <p:spPr bwMode="auto">
              <a:xfrm>
                <a:off x="6287674" y="203464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8" name="Rectangle 8637"/>
              <p:cNvSpPr/>
              <p:nvPr/>
            </p:nvSpPr>
            <p:spPr bwMode="auto">
              <a:xfrm>
                <a:off x="6395063" y="203464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9" name="Rectangle 8638"/>
              <p:cNvSpPr/>
              <p:nvPr/>
            </p:nvSpPr>
            <p:spPr bwMode="auto">
              <a:xfrm>
                <a:off x="650245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0" name="Rectangle 8639"/>
              <p:cNvSpPr/>
              <p:nvPr/>
            </p:nvSpPr>
            <p:spPr bwMode="auto">
              <a:xfrm>
                <a:off x="660984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1" name="Rectangle 8640"/>
              <p:cNvSpPr/>
              <p:nvPr/>
            </p:nvSpPr>
            <p:spPr bwMode="auto">
              <a:xfrm>
                <a:off x="671723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2" name="Rectangle 8641"/>
              <p:cNvSpPr/>
              <p:nvPr/>
            </p:nvSpPr>
            <p:spPr bwMode="auto">
              <a:xfrm>
                <a:off x="682462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3" name="Rectangle 8642"/>
              <p:cNvSpPr/>
              <p:nvPr/>
            </p:nvSpPr>
            <p:spPr bwMode="auto">
              <a:xfrm>
                <a:off x="6932009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4" name="Rectangle 8643"/>
              <p:cNvSpPr/>
              <p:nvPr/>
            </p:nvSpPr>
            <p:spPr bwMode="auto">
              <a:xfrm>
                <a:off x="7039398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5" name="Rectangle 8644"/>
              <p:cNvSpPr/>
              <p:nvPr/>
            </p:nvSpPr>
            <p:spPr bwMode="auto">
              <a:xfrm>
                <a:off x="7146787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6" name="Rectangle 8645"/>
              <p:cNvSpPr/>
              <p:nvPr/>
            </p:nvSpPr>
            <p:spPr bwMode="auto">
              <a:xfrm>
                <a:off x="7254176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7" name="Rectangle 8646"/>
              <p:cNvSpPr/>
              <p:nvPr/>
            </p:nvSpPr>
            <p:spPr bwMode="auto">
              <a:xfrm>
                <a:off x="7361565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8" name="Rectangle 8647"/>
              <p:cNvSpPr/>
              <p:nvPr/>
            </p:nvSpPr>
            <p:spPr bwMode="auto">
              <a:xfrm>
                <a:off x="7468954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9" name="Rectangle 8648"/>
              <p:cNvSpPr/>
              <p:nvPr/>
            </p:nvSpPr>
            <p:spPr bwMode="auto">
              <a:xfrm>
                <a:off x="7576343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0" name="Rectangle 8649"/>
              <p:cNvSpPr/>
              <p:nvPr/>
            </p:nvSpPr>
            <p:spPr bwMode="auto">
              <a:xfrm>
                <a:off x="768373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1" name="Rectangle 8650"/>
              <p:cNvSpPr/>
              <p:nvPr/>
            </p:nvSpPr>
            <p:spPr bwMode="auto">
              <a:xfrm>
                <a:off x="779112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2" name="Rectangle 8651"/>
              <p:cNvSpPr/>
              <p:nvPr/>
            </p:nvSpPr>
            <p:spPr bwMode="auto">
              <a:xfrm>
                <a:off x="7898510" y="203464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3" name="Rectangle 8652"/>
              <p:cNvSpPr/>
              <p:nvPr/>
            </p:nvSpPr>
            <p:spPr bwMode="auto">
              <a:xfrm>
                <a:off x="8005899" y="203464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4" name="Rectangle 8653"/>
              <p:cNvSpPr/>
              <p:nvPr/>
            </p:nvSpPr>
            <p:spPr bwMode="auto">
              <a:xfrm>
                <a:off x="5965507" y="2135311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5" name="Rectangle 8654"/>
              <p:cNvSpPr/>
              <p:nvPr/>
            </p:nvSpPr>
            <p:spPr bwMode="auto">
              <a:xfrm>
                <a:off x="6072896" y="2135311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6" name="Rectangle 8655"/>
              <p:cNvSpPr/>
              <p:nvPr/>
            </p:nvSpPr>
            <p:spPr bwMode="auto">
              <a:xfrm>
                <a:off x="6180285" y="21353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7" name="Rectangle 8656"/>
              <p:cNvSpPr/>
              <p:nvPr/>
            </p:nvSpPr>
            <p:spPr bwMode="auto">
              <a:xfrm>
                <a:off x="6287674" y="2135311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8" name="Rectangle 8657"/>
              <p:cNvSpPr/>
              <p:nvPr/>
            </p:nvSpPr>
            <p:spPr bwMode="auto">
              <a:xfrm>
                <a:off x="6395063" y="2135311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9" name="Rectangle 8658"/>
              <p:cNvSpPr/>
              <p:nvPr/>
            </p:nvSpPr>
            <p:spPr bwMode="auto">
              <a:xfrm>
                <a:off x="6502452" y="21353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0" name="Rectangle 8659"/>
              <p:cNvSpPr/>
              <p:nvPr/>
            </p:nvSpPr>
            <p:spPr bwMode="auto">
              <a:xfrm>
                <a:off x="660984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1" name="Rectangle 8660"/>
              <p:cNvSpPr/>
              <p:nvPr/>
            </p:nvSpPr>
            <p:spPr bwMode="auto">
              <a:xfrm>
                <a:off x="671723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2" name="Rectangle 8661"/>
              <p:cNvSpPr/>
              <p:nvPr/>
            </p:nvSpPr>
            <p:spPr bwMode="auto">
              <a:xfrm>
                <a:off x="682462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3" name="Rectangle 8662"/>
              <p:cNvSpPr/>
              <p:nvPr/>
            </p:nvSpPr>
            <p:spPr bwMode="auto">
              <a:xfrm>
                <a:off x="6932009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4" name="Rectangle 8663"/>
              <p:cNvSpPr/>
              <p:nvPr/>
            </p:nvSpPr>
            <p:spPr bwMode="auto">
              <a:xfrm>
                <a:off x="7039398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5" name="Rectangle 8664"/>
              <p:cNvSpPr/>
              <p:nvPr/>
            </p:nvSpPr>
            <p:spPr bwMode="auto">
              <a:xfrm>
                <a:off x="7146787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6" name="Rectangle 8665"/>
              <p:cNvSpPr/>
              <p:nvPr/>
            </p:nvSpPr>
            <p:spPr bwMode="auto">
              <a:xfrm>
                <a:off x="7254176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7" name="Rectangle 8666"/>
              <p:cNvSpPr/>
              <p:nvPr/>
            </p:nvSpPr>
            <p:spPr bwMode="auto">
              <a:xfrm>
                <a:off x="7361565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8" name="Rectangle 8667"/>
              <p:cNvSpPr/>
              <p:nvPr/>
            </p:nvSpPr>
            <p:spPr bwMode="auto">
              <a:xfrm>
                <a:off x="7468954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9" name="Rectangle 8668"/>
              <p:cNvSpPr/>
              <p:nvPr/>
            </p:nvSpPr>
            <p:spPr bwMode="auto">
              <a:xfrm>
                <a:off x="7576343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0" name="Rectangle 8669"/>
              <p:cNvSpPr/>
              <p:nvPr/>
            </p:nvSpPr>
            <p:spPr bwMode="auto">
              <a:xfrm>
                <a:off x="7683732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1" name="Rectangle 8670"/>
              <p:cNvSpPr/>
              <p:nvPr/>
            </p:nvSpPr>
            <p:spPr bwMode="auto">
              <a:xfrm>
                <a:off x="779112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2" name="Rectangle 8671"/>
              <p:cNvSpPr/>
              <p:nvPr/>
            </p:nvSpPr>
            <p:spPr bwMode="auto">
              <a:xfrm>
                <a:off x="789851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3" name="Rectangle 8672"/>
              <p:cNvSpPr/>
              <p:nvPr/>
            </p:nvSpPr>
            <p:spPr bwMode="auto">
              <a:xfrm>
                <a:off x="8005899" y="21353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4" name="Rectangle 8673"/>
              <p:cNvSpPr/>
              <p:nvPr/>
            </p:nvSpPr>
            <p:spPr bwMode="auto">
              <a:xfrm>
                <a:off x="5965507" y="223598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5" name="Rectangle 8674"/>
              <p:cNvSpPr/>
              <p:nvPr/>
            </p:nvSpPr>
            <p:spPr bwMode="auto">
              <a:xfrm>
                <a:off x="6072896" y="223598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6" name="Rectangle 8675"/>
              <p:cNvSpPr/>
              <p:nvPr/>
            </p:nvSpPr>
            <p:spPr bwMode="auto">
              <a:xfrm>
                <a:off x="6180285" y="223598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7" name="Rectangle 8676"/>
              <p:cNvSpPr/>
              <p:nvPr/>
            </p:nvSpPr>
            <p:spPr bwMode="auto">
              <a:xfrm>
                <a:off x="6287674" y="223598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8" name="Rectangle 8677"/>
              <p:cNvSpPr/>
              <p:nvPr/>
            </p:nvSpPr>
            <p:spPr bwMode="auto">
              <a:xfrm>
                <a:off x="6395063" y="223598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9" name="Rectangle 8678"/>
              <p:cNvSpPr/>
              <p:nvPr/>
            </p:nvSpPr>
            <p:spPr bwMode="auto">
              <a:xfrm>
                <a:off x="6502452" y="223598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0" name="Rectangle 8679"/>
              <p:cNvSpPr/>
              <p:nvPr/>
            </p:nvSpPr>
            <p:spPr bwMode="auto">
              <a:xfrm>
                <a:off x="6609841" y="223598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1" name="Rectangle 8680"/>
              <p:cNvSpPr/>
              <p:nvPr/>
            </p:nvSpPr>
            <p:spPr bwMode="auto">
              <a:xfrm>
                <a:off x="671723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2" name="Rectangle 8681"/>
              <p:cNvSpPr/>
              <p:nvPr/>
            </p:nvSpPr>
            <p:spPr bwMode="auto">
              <a:xfrm>
                <a:off x="682462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3" name="Rectangle 8682"/>
              <p:cNvSpPr/>
              <p:nvPr/>
            </p:nvSpPr>
            <p:spPr bwMode="auto">
              <a:xfrm>
                <a:off x="693200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4" name="Rectangle 8683"/>
              <p:cNvSpPr/>
              <p:nvPr/>
            </p:nvSpPr>
            <p:spPr bwMode="auto">
              <a:xfrm>
                <a:off x="7039398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5" name="Rectangle 8684"/>
              <p:cNvSpPr/>
              <p:nvPr/>
            </p:nvSpPr>
            <p:spPr bwMode="auto">
              <a:xfrm>
                <a:off x="7146787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6" name="Rectangle 8685"/>
              <p:cNvSpPr/>
              <p:nvPr/>
            </p:nvSpPr>
            <p:spPr bwMode="auto">
              <a:xfrm>
                <a:off x="7254176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7" name="Rectangle 8686"/>
              <p:cNvSpPr/>
              <p:nvPr/>
            </p:nvSpPr>
            <p:spPr bwMode="auto">
              <a:xfrm>
                <a:off x="7361565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8" name="Rectangle 8687"/>
              <p:cNvSpPr/>
              <p:nvPr/>
            </p:nvSpPr>
            <p:spPr bwMode="auto">
              <a:xfrm>
                <a:off x="7468954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9" name="Rectangle 8688"/>
              <p:cNvSpPr/>
              <p:nvPr/>
            </p:nvSpPr>
            <p:spPr bwMode="auto">
              <a:xfrm>
                <a:off x="7576343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0" name="Rectangle 8689"/>
              <p:cNvSpPr/>
              <p:nvPr/>
            </p:nvSpPr>
            <p:spPr bwMode="auto">
              <a:xfrm>
                <a:off x="7683732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1" name="Rectangle 8690"/>
              <p:cNvSpPr/>
              <p:nvPr/>
            </p:nvSpPr>
            <p:spPr bwMode="auto">
              <a:xfrm>
                <a:off x="7791121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2" name="Rectangle 8691"/>
              <p:cNvSpPr/>
              <p:nvPr/>
            </p:nvSpPr>
            <p:spPr bwMode="auto">
              <a:xfrm>
                <a:off x="789851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3" name="Rectangle 8692"/>
              <p:cNvSpPr/>
              <p:nvPr/>
            </p:nvSpPr>
            <p:spPr bwMode="auto">
              <a:xfrm>
                <a:off x="800589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4" name="Rectangle 8693"/>
              <p:cNvSpPr/>
              <p:nvPr/>
            </p:nvSpPr>
            <p:spPr bwMode="auto">
              <a:xfrm>
                <a:off x="596550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5" name="Rectangle 8694"/>
              <p:cNvSpPr/>
              <p:nvPr/>
            </p:nvSpPr>
            <p:spPr bwMode="auto">
              <a:xfrm>
                <a:off x="6072896" y="233665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6" name="Rectangle 8695"/>
              <p:cNvSpPr/>
              <p:nvPr/>
            </p:nvSpPr>
            <p:spPr bwMode="auto">
              <a:xfrm>
                <a:off x="6180285" y="233665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7" name="Rectangle 8696"/>
              <p:cNvSpPr/>
              <p:nvPr/>
            </p:nvSpPr>
            <p:spPr bwMode="auto">
              <a:xfrm>
                <a:off x="6287674" y="233665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8" name="Rectangle 8697"/>
              <p:cNvSpPr/>
              <p:nvPr/>
            </p:nvSpPr>
            <p:spPr bwMode="auto">
              <a:xfrm>
                <a:off x="6395063" y="233665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9" name="Rectangle 8698"/>
              <p:cNvSpPr/>
              <p:nvPr/>
            </p:nvSpPr>
            <p:spPr bwMode="auto">
              <a:xfrm>
                <a:off x="6502452" y="233665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0" name="Rectangle 8699"/>
              <p:cNvSpPr/>
              <p:nvPr/>
            </p:nvSpPr>
            <p:spPr bwMode="auto">
              <a:xfrm>
                <a:off x="6609841" y="233665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1" name="Rectangle 8700"/>
              <p:cNvSpPr/>
              <p:nvPr/>
            </p:nvSpPr>
            <p:spPr bwMode="auto">
              <a:xfrm>
                <a:off x="6717230" y="233665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2" name="Rectangle 8701"/>
              <p:cNvSpPr/>
              <p:nvPr/>
            </p:nvSpPr>
            <p:spPr bwMode="auto">
              <a:xfrm>
                <a:off x="682462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3" name="Rectangle 8702"/>
              <p:cNvSpPr/>
              <p:nvPr/>
            </p:nvSpPr>
            <p:spPr bwMode="auto">
              <a:xfrm>
                <a:off x="693200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4" name="Rectangle 8703"/>
              <p:cNvSpPr/>
              <p:nvPr/>
            </p:nvSpPr>
            <p:spPr bwMode="auto">
              <a:xfrm>
                <a:off x="7039398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5" name="Rectangle 8704"/>
              <p:cNvSpPr/>
              <p:nvPr/>
            </p:nvSpPr>
            <p:spPr bwMode="auto">
              <a:xfrm>
                <a:off x="714678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6" name="Rectangle 8705"/>
              <p:cNvSpPr/>
              <p:nvPr/>
            </p:nvSpPr>
            <p:spPr bwMode="auto">
              <a:xfrm>
                <a:off x="7254176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7" name="Rectangle 8706"/>
              <p:cNvSpPr/>
              <p:nvPr/>
            </p:nvSpPr>
            <p:spPr bwMode="auto">
              <a:xfrm>
                <a:off x="7361565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8" name="Rectangle 8707"/>
              <p:cNvSpPr/>
              <p:nvPr/>
            </p:nvSpPr>
            <p:spPr bwMode="auto">
              <a:xfrm>
                <a:off x="7468954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9" name="Rectangle 8708"/>
              <p:cNvSpPr/>
              <p:nvPr/>
            </p:nvSpPr>
            <p:spPr bwMode="auto">
              <a:xfrm>
                <a:off x="7576343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0" name="Rectangle 8709"/>
              <p:cNvSpPr/>
              <p:nvPr/>
            </p:nvSpPr>
            <p:spPr bwMode="auto">
              <a:xfrm>
                <a:off x="7683732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1" name="Rectangle 8710"/>
              <p:cNvSpPr/>
              <p:nvPr/>
            </p:nvSpPr>
            <p:spPr bwMode="auto">
              <a:xfrm>
                <a:off x="7791121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2" name="Rectangle 8711"/>
              <p:cNvSpPr/>
              <p:nvPr/>
            </p:nvSpPr>
            <p:spPr bwMode="auto">
              <a:xfrm>
                <a:off x="789851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3" name="Rectangle 8712"/>
              <p:cNvSpPr/>
              <p:nvPr/>
            </p:nvSpPr>
            <p:spPr bwMode="auto">
              <a:xfrm>
                <a:off x="800589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04" name="TextBox 10003"/>
                <p:cNvSpPr txBox="1"/>
                <p:nvPr/>
              </p:nvSpPr>
              <p:spPr>
                <a:xfrm>
                  <a:off x="76915" y="1956782"/>
                  <a:ext cx="2281291" cy="4247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b="0" i="1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b="0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p>
                            <m:r>
                              <a:rPr lang="en-US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b="0" i="1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b="0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p>
                              <m:sSupPr>
                                <m:ctrlPr>
                                  <a:rPr lang="en-US" b="0" i="1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𝐂</m:t>
                                </m:r>
                              </m:e>
                              <m:sup>
                                <m:r>
                                  <a:rPr lang="en-US" b="0" kern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  <m:r>
                          <a:rPr lang="en-US" b="0" kern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he-IL" b="0" kern="0" dirty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004" name="TextBox 100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915" y="1956782"/>
                  <a:ext cx="2281291" cy="424732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009" name="Double Bracket 10008"/>
            <p:cNvSpPr/>
            <p:nvPr/>
          </p:nvSpPr>
          <p:spPr bwMode="auto">
            <a:xfrm>
              <a:off x="2221470" y="1169516"/>
              <a:ext cx="6787205" cy="2140350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05" name="TextBox 10004"/>
              <p:cNvSpPr txBox="1"/>
              <p:nvPr/>
            </p:nvSpPr>
            <p:spPr>
              <a:xfrm>
                <a:off x="1141909" y="4593437"/>
                <a:ext cx="1121093" cy="4247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he-IL" b="0" kern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005" name="TextBox 100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909" y="4593437"/>
                <a:ext cx="1121093" cy="424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01" name="Group 3800"/>
          <p:cNvGrpSpPr/>
          <p:nvPr/>
        </p:nvGrpSpPr>
        <p:grpSpPr>
          <a:xfrm>
            <a:off x="2210964" y="3785832"/>
            <a:ext cx="95861" cy="2001617"/>
            <a:chOff x="2296434" y="3785803"/>
            <a:chExt cx="95861" cy="2001617"/>
          </a:xfrm>
        </p:grpSpPr>
        <p:sp>
          <p:nvSpPr>
            <p:cNvPr id="3802" name="Rectangle 3801"/>
            <p:cNvSpPr/>
            <p:nvPr/>
          </p:nvSpPr>
          <p:spPr bwMode="auto">
            <a:xfrm>
              <a:off x="2296434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3" name="Rectangle 3802"/>
            <p:cNvSpPr/>
            <p:nvPr/>
          </p:nvSpPr>
          <p:spPr bwMode="auto">
            <a:xfrm>
              <a:off x="2296434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4" name="Rectangle 3803"/>
            <p:cNvSpPr/>
            <p:nvPr/>
          </p:nvSpPr>
          <p:spPr bwMode="auto">
            <a:xfrm>
              <a:off x="2296434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5" name="Rectangle 3804"/>
            <p:cNvSpPr/>
            <p:nvPr/>
          </p:nvSpPr>
          <p:spPr bwMode="auto">
            <a:xfrm>
              <a:off x="2296434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6" name="Rectangle 3805"/>
            <p:cNvSpPr/>
            <p:nvPr/>
          </p:nvSpPr>
          <p:spPr bwMode="auto">
            <a:xfrm>
              <a:off x="2296434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7" name="Rectangle 3806"/>
            <p:cNvSpPr/>
            <p:nvPr/>
          </p:nvSpPr>
          <p:spPr bwMode="auto">
            <a:xfrm>
              <a:off x="2296434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8" name="Rectangle 3807"/>
            <p:cNvSpPr/>
            <p:nvPr/>
          </p:nvSpPr>
          <p:spPr bwMode="auto">
            <a:xfrm>
              <a:off x="2296434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09" name="Rectangle 3808"/>
            <p:cNvSpPr/>
            <p:nvPr/>
          </p:nvSpPr>
          <p:spPr bwMode="auto">
            <a:xfrm>
              <a:off x="229643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0" name="Rectangle 3809"/>
            <p:cNvSpPr/>
            <p:nvPr/>
          </p:nvSpPr>
          <p:spPr bwMode="auto">
            <a:xfrm>
              <a:off x="229643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1" name="Rectangle 3810"/>
            <p:cNvSpPr/>
            <p:nvPr/>
          </p:nvSpPr>
          <p:spPr bwMode="auto">
            <a:xfrm>
              <a:off x="229643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2" name="Rectangle 3811"/>
            <p:cNvSpPr/>
            <p:nvPr/>
          </p:nvSpPr>
          <p:spPr bwMode="auto">
            <a:xfrm>
              <a:off x="229643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3" name="Rectangle 3812"/>
            <p:cNvSpPr/>
            <p:nvPr/>
          </p:nvSpPr>
          <p:spPr bwMode="auto">
            <a:xfrm>
              <a:off x="229643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4" name="Rectangle 3813"/>
            <p:cNvSpPr/>
            <p:nvPr/>
          </p:nvSpPr>
          <p:spPr bwMode="auto">
            <a:xfrm>
              <a:off x="2296434" y="378580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5" name="Rectangle 3814"/>
            <p:cNvSpPr/>
            <p:nvPr/>
          </p:nvSpPr>
          <p:spPr bwMode="auto">
            <a:xfrm>
              <a:off x="2296434" y="388647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6" name="Rectangle 3815"/>
            <p:cNvSpPr/>
            <p:nvPr/>
          </p:nvSpPr>
          <p:spPr bwMode="auto">
            <a:xfrm>
              <a:off x="2296434" y="398714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7" name="Rectangle 3816"/>
            <p:cNvSpPr/>
            <p:nvPr/>
          </p:nvSpPr>
          <p:spPr bwMode="auto">
            <a:xfrm>
              <a:off x="2296434" y="408781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8" name="Rectangle 3817"/>
            <p:cNvSpPr/>
            <p:nvPr/>
          </p:nvSpPr>
          <p:spPr bwMode="auto">
            <a:xfrm>
              <a:off x="2296434" y="418848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19" name="Rectangle 3818"/>
            <p:cNvSpPr/>
            <p:nvPr/>
          </p:nvSpPr>
          <p:spPr bwMode="auto">
            <a:xfrm>
              <a:off x="2296434" y="4289150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0" name="Rectangle 3819"/>
            <p:cNvSpPr/>
            <p:nvPr/>
          </p:nvSpPr>
          <p:spPr bwMode="auto">
            <a:xfrm>
              <a:off x="2296434" y="438981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1" name="Rectangle 3820"/>
            <p:cNvSpPr/>
            <p:nvPr/>
          </p:nvSpPr>
          <p:spPr bwMode="auto">
            <a:xfrm>
              <a:off x="229643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822" name="Group 3821"/>
          <p:cNvGrpSpPr/>
          <p:nvPr/>
        </p:nvGrpSpPr>
        <p:grpSpPr>
          <a:xfrm>
            <a:off x="2540679" y="3785832"/>
            <a:ext cx="95861" cy="2001617"/>
            <a:chOff x="2403823" y="3785803"/>
            <a:chExt cx="95861" cy="2001617"/>
          </a:xfrm>
        </p:grpSpPr>
        <p:sp>
          <p:nvSpPr>
            <p:cNvPr id="3823" name="Rectangle 3822"/>
            <p:cNvSpPr/>
            <p:nvPr/>
          </p:nvSpPr>
          <p:spPr bwMode="auto">
            <a:xfrm>
              <a:off x="240382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4" name="Rectangle 3823"/>
            <p:cNvSpPr/>
            <p:nvPr/>
          </p:nvSpPr>
          <p:spPr bwMode="auto">
            <a:xfrm>
              <a:off x="2403823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5" name="Rectangle 3824"/>
            <p:cNvSpPr/>
            <p:nvPr/>
          </p:nvSpPr>
          <p:spPr bwMode="auto">
            <a:xfrm>
              <a:off x="2403823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6" name="Rectangle 3825"/>
            <p:cNvSpPr/>
            <p:nvPr/>
          </p:nvSpPr>
          <p:spPr bwMode="auto">
            <a:xfrm>
              <a:off x="2403823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7" name="Rectangle 3826"/>
            <p:cNvSpPr/>
            <p:nvPr/>
          </p:nvSpPr>
          <p:spPr bwMode="auto">
            <a:xfrm>
              <a:off x="2403823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8" name="Rectangle 3827"/>
            <p:cNvSpPr/>
            <p:nvPr/>
          </p:nvSpPr>
          <p:spPr bwMode="auto">
            <a:xfrm>
              <a:off x="2403823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29" name="Rectangle 3828"/>
            <p:cNvSpPr/>
            <p:nvPr/>
          </p:nvSpPr>
          <p:spPr bwMode="auto">
            <a:xfrm>
              <a:off x="2403823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0" name="Rectangle 3829"/>
            <p:cNvSpPr/>
            <p:nvPr/>
          </p:nvSpPr>
          <p:spPr bwMode="auto">
            <a:xfrm>
              <a:off x="2403823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1" name="Rectangle 3830"/>
            <p:cNvSpPr/>
            <p:nvPr/>
          </p:nvSpPr>
          <p:spPr bwMode="auto">
            <a:xfrm>
              <a:off x="2403823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2" name="Rectangle 3831"/>
            <p:cNvSpPr/>
            <p:nvPr/>
          </p:nvSpPr>
          <p:spPr bwMode="auto">
            <a:xfrm>
              <a:off x="2403823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3" name="Rectangle 3832"/>
            <p:cNvSpPr/>
            <p:nvPr/>
          </p:nvSpPr>
          <p:spPr bwMode="auto">
            <a:xfrm>
              <a:off x="2403823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4" name="Rectangle 3833"/>
            <p:cNvSpPr/>
            <p:nvPr/>
          </p:nvSpPr>
          <p:spPr bwMode="auto">
            <a:xfrm>
              <a:off x="2403823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5" name="Rectangle 3834"/>
            <p:cNvSpPr/>
            <p:nvPr/>
          </p:nvSpPr>
          <p:spPr bwMode="auto">
            <a:xfrm>
              <a:off x="2403823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6" name="Rectangle 3835"/>
            <p:cNvSpPr/>
            <p:nvPr/>
          </p:nvSpPr>
          <p:spPr bwMode="auto">
            <a:xfrm>
              <a:off x="2403823" y="388647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7" name="Rectangle 3836"/>
            <p:cNvSpPr/>
            <p:nvPr/>
          </p:nvSpPr>
          <p:spPr bwMode="auto">
            <a:xfrm>
              <a:off x="2403823" y="398714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8" name="Rectangle 3837"/>
            <p:cNvSpPr/>
            <p:nvPr/>
          </p:nvSpPr>
          <p:spPr bwMode="auto">
            <a:xfrm>
              <a:off x="2403823" y="408781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39" name="Rectangle 3838"/>
            <p:cNvSpPr/>
            <p:nvPr/>
          </p:nvSpPr>
          <p:spPr bwMode="auto">
            <a:xfrm>
              <a:off x="2403823" y="418848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0" name="Rectangle 3839"/>
            <p:cNvSpPr/>
            <p:nvPr/>
          </p:nvSpPr>
          <p:spPr bwMode="auto">
            <a:xfrm>
              <a:off x="2403823" y="4289150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1" name="Rectangle 3840"/>
            <p:cNvSpPr/>
            <p:nvPr/>
          </p:nvSpPr>
          <p:spPr bwMode="auto">
            <a:xfrm>
              <a:off x="2403823" y="4389819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2" name="Rectangle 3841"/>
            <p:cNvSpPr/>
            <p:nvPr/>
          </p:nvSpPr>
          <p:spPr bwMode="auto">
            <a:xfrm>
              <a:off x="2403823" y="449048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843" name="Group 3842"/>
          <p:cNvGrpSpPr/>
          <p:nvPr/>
        </p:nvGrpSpPr>
        <p:grpSpPr>
          <a:xfrm>
            <a:off x="2870394" y="3785832"/>
            <a:ext cx="95861" cy="2001617"/>
            <a:chOff x="2511212" y="3785803"/>
            <a:chExt cx="95861" cy="2001617"/>
          </a:xfrm>
        </p:grpSpPr>
        <p:sp>
          <p:nvSpPr>
            <p:cNvPr id="3844" name="Rectangle 3843"/>
            <p:cNvSpPr/>
            <p:nvPr/>
          </p:nvSpPr>
          <p:spPr bwMode="auto">
            <a:xfrm>
              <a:off x="2511212" y="4591158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5" name="Rectangle 3844"/>
            <p:cNvSpPr/>
            <p:nvPr/>
          </p:nvSpPr>
          <p:spPr bwMode="auto">
            <a:xfrm>
              <a:off x="2511212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6" name="Rectangle 3845"/>
            <p:cNvSpPr/>
            <p:nvPr/>
          </p:nvSpPr>
          <p:spPr bwMode="auto">
            <a:xfrm>
              <a:off x="2511212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7" name="Rectangle 3846"/>
            <p:cNvSpPr/>
            <p:nvPr/>
          </p:nvSpPr>
          <p:spPr bwMode="auto">
            <a:xfrm>
              <a:off x="2511212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8" name="Rectangle 3847"/>
            <p:cNvSpPr/>
            <p:nvPr/>
          </p:nvSpPr>
          <p:spPr bwMode="auto">
            <a:xfrm>
              <a:off x="2511212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49" name="Rectangle 3848"/>
            <p:cNvSpPr/>
            <p:nvPr/>
          </p:nvSpPr>
          <p:spPr bwMode="auto">
            <a:xfrm>
              <a:off x="2511212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0" name="Rectangle 3849"/>
            <p:cNvSpPr/>
            <p:nvPr/>
          </p:nvSpPr>
          <p:spPr bwMode="auto">
            <a:xfrm>
              <a:off x="2511212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1" name="Rectangle 3850"/>
            <p:cNvSpPr/>
            <p:nvPr/>
          </p:nvSpPr>
          <p:spPr bwMode="auto">
            <a:xfrm>
              <a:off x="2511212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2" name="Rectangle 3851"/>
            <p:cNvSpPr/>
            <p:nvPr/>
          </p:nvSpPr>
          <p:spPr bwMode="auto">
            <a:xfrm>
              <a:off x="2511212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3" name="Rectangle 3852"/>
            <p:cNvSpPr/>
            <p:nvPr/>
          </p:nvSpPr>
          <p:spPr bwMode="auto">
            <a:xfrm>
              <a:off x="2511212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4" name="Rectangle 3853"/>
            <p:cNvSpPr/>
            <p:nvPr/>
          </p:nvSpPr>
          <p:spPr bwMode="auto">
            <a:xfrm>
              <a:off x="2511212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5" name="Rectangle 3854"/>
            <p:cNvSpPr/>
            <p:nvPr/>
          </p:nvSpPr>
          <p:spPr bwMode="auto">
            <a:xfrm>
              <a:off x="2511212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6" name="Rectangle 3855"/>
            <p:cNvSpPr/>
            <p:nvPr/>
          </p:nvSpPr>
          <p:spPr bwMode="auto">
            <a:xfrm>
              <a:off x="2511212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7" name="Rectangle 3856"/>
            <p:cNvSpPr/>
            <p:nvPr/>
          </p:nvSpPr>
          <p:spPr bwMode="auto">
            <a:xfrm>
              <a:off x="2511212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8" name="Rectangle 3857"/>
            <p:cNvSpPr/>
            <p:nvPr/>
          </p:nvSpPr>
          <p:spPr bwMode="auto">
            <a:xfrm>
              <a:off x="2511212" y="398714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59" name="Rectangle 3858"/>
            <p:cNvSpPr/>
            <p:nvPr/>
          </p:nvSpPr>
          <p:spPr bwMode="auto">
            <a:xfrm>
              <a:off x="2511212" y="408781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0" name="Rectangle 3859"/>
            <p:cNvSpPr/>
            <p:nvPr/>
          </p:nvSpPr>
          <p:spPr bwMode="auto">
            <a:xfrm>
              <a:off x="2511212" y="418848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1" name="Rectangle 3860"/>
            <p:cNvSpPr/>
            <p:nvPr/>
          </p:nvSpPr>
          <p:spPr bwMode="auto">
            <a:xfrm>
              <a:off x="2511212" y="4289150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2" name="Rectangle 3861"/>
            <p:cNvSpPr/>
            <p:nvPr/>
          </p:nvSpPr>
          <p:spPr bwMode="auto">
            <a:xfrm>
              <a:off x="2511212" y="4389819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3" name="Rectangle 3862"/>
            <p:cNvSpPr/>
            <p:nvPr/>
          </p:nvSpPr>
          <p:spPr bwMode="auto">
            <a:xfrm>
              <a:off x="2511212" y="4490489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864" name="Group 3863"/>
          <p:cNvGrpSpPr/>
          <p:nvPr/>
        </p:nvGrpSpPr>
        <p:grpSpPr>
          <a:xfrm>
            <a:off x="3200109" y="3785832"/>
            <a:ext cx="95861" cy="2001617"/>
            <a:chOff x="2618601" y="3785803"/>
            <a:chExt cx="95861" cy="2001617"/>
          </a:xfrm>
        </p:grpSpPr>
        <p:sp>
          <p:nvSpPr>
            <p:cNvPr id="3865" name="Rectangle 3864"/>
            <p:cNvSpPr/>
            <p:nvPr/>
          </p:nvSpPr>
          <p:spPr bwMode="auto">
            <a:xfrm>
              <a:off x="2618601" y="4591158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6" name="Rectangle 3865"/>
            <p:cNvSpPr/>
            <p:nvPr/>
          </p:nvSpPr>
          <p:spPr bwMode="auto">
            <a:xfrm>
              <a:off x="2618601" y="469182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7" name="Rectangle 3866"/>
            <p:cNvSpPr/>
            <p:nvPr/>
          </p:nvSpPr>
          <p:spPr bwMode="auto">
            <a:xfrm>
              <a:off x="261860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8" name="Rectangle 3867"/>
            <p:cNvSpPr/>
            <p:nvPr/>
          </p:nvSpPr>
          <p:spPr bwMode="auto">
            <a:xfrm>
              <a:off x="2618601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69" name="Rectangle 3868"/>
            <p:cNvSpPr/>
            <p:nvPr/>
          </p:nvSpPr>
          <p:spPr bwMode="auto">
            <a:xfrm>
              <a:off x="2618601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0" name="Rectangle 3869"/>
            <p:cNvSpPr/>
            <p:nvPr/>
          </p:nvSpPr>
          <p:spPr bwMode="auto">
            <a:xfrm>
              <a:off x="2618601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1" name="Rectangle 3870"/>
            <p:cNvSpPr/>
            <p:nvPr/>
          </p:nvSpPr>
          <p:spPr bwMode="auto">
            <a:xfrm>
              <a:off x="2618601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2" name="Rectangle 3871"/>
            <p:cNvSpPr/>
            <p:nvPr/>
          </p:nvSpPr>
          <p:spPr bwMode="auto">
            <a:xfrm>
              <a:off x="2618601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3" name="Rectangle 3872"/>
            <p:cNvSpPr/>
            <p:nvPr/>
          </p:nvSpPr>
          <p:spPr bwMode="auto">
            <a:xfrm>
              <a:off x="2618601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4" name="Rectangle 3873"/>
            <p:cNvSpPr/>
            <p:nvPr/>
          </p:nvSpPr>
          <p:spPr bwMode="auto">
            <a:xfrm>
              <a:off x="2618601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5" name="Rectangle 3874"/>
            <p:cNvSpPr/>
            <p:nvPr/>
          </p:nvSpPr>
          <p:spPr bwMode="auto">
            <a:xfrm>
              <a:off x="2618601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6" name="Rectangle 3875"/>
            <p:cNvSpPr/>
            <p:nvPr/>
          </p:nvSpPr>
          <p:spPr bwMode="auto">
            <a:xfrm>
              <a:off x="2618601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7" name="Rectangle 3876"/>
            <p:cNvSpPr/>
            <p:nvPr/>
          </p:nvSpPr>
          <p:spPr bwMode="auto">
            <a:xfrm>
              <a:off x="2618601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8" name="Rectangle 3877"/>
            <p:cNvSpPr/>
            <p:nvPr/>
          </p:nvSpPr>
          <p:spPr bwMode="auto">
            <a:xfrm>
              <a:off x="2618601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79" name="Rectangle 3878"/>
            <p:cNvSpPr/>
            <p:nvPr/>
          </p:nvSpPr>
          <p:spPr bwMode="auto">
            <a:xfrm>
              <a:off x="2618601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0" name="Rectangle 3879"/>
            <p:cNvSpPr/>
            <p:nvPr/>
          </p:nvSpPr>
          <p:spPr bwMode="auto">
            <a:xfrm>
              <a:off x="2618601" y="408781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1" name="Rectangle 3880"/>
            <p:cNvSpPr/>
            <p:nvPr/>
          </p:nvSpPr>
          <p:spPr bwMode="auto">
            <a:xfrm>
              <a:off x="2618601" y="418848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2" name="Rectangle 3881"/>
            <p:cNvSpPr/>
            <p:nvPr/>
          </p:nvSpPr>
          <p:spPr bwMode="auto">
            <a:xfrm>
              <a:off x="2618601" y="4289150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3" name="Rectangle 3882"/>
            <p:cNvSpPr/>
            <p:nvPr/>
          </p:nvSpPr>
          <p:spPr bwMode="auto">
            <a:xfrm>
              <a:off x="2618601" y="438981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4" name="Rectangle 3883"/>
            <p:cNvSpPr/>
            <p:nvPr/>
          </p:nvSpPr>
          <p:spPr bwMode="auto">
            <a:xfrm>
              <a:off x="2618601" y="4490489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885" name="Group 3884"/>
          <p:cNvGrpSpPr/>
          <p:nvPr/>
        </p:nvGrpSpPr>
        <p:grpSpPr>
          <a:xfrm>
            <a:off x="3529824" y="3785832"/>
            <a:ext cx="95861" cy="2001617"/>
            <a:chOff x="2725990" y="3785803"/>
            <a:chExt cx="95861" cy="2001617"/>
          </a:xfrm>
        </p:grpSpPr>
        <p:sp>
          <p:nvSpPr>
            <p:cNvPr id="3886" name="Rectangle 3885"/>
            <p:cNvSpPr/>
            <p:nvPr/>
          </p:nvSpPr>
          <p:spPr bwMode="auto">
            <a:xfrm>
              <a:off x="2725990" y="4591158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7" name="Rectangle 3886"/>
            <p:cNvSpPr/>
            <p:nvPr/>
          </p:nvSpPr>
          <p:spPr bwMode="auto">
            <a:xfrm>
              <a:off x="2725990" y="4691827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8" name="Rectangle 3887"/>
            <p:cNvSpPr/>
            <p:nvPr/>
          </p:nvSpPr>
          <p:spPr bwMode="auto">
            <a:xfrm>
              <a:off x="2725990" y="479249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89" name="Rectangle 3888"/>
            <p:cNvSpPr/>
            <p:nvPr/>
          </p:nvSpPr>
          <p:spPr bwMode="auto">
            <a:xfrm>
              <a:off x="272599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0" name="Rectangle 3889"/>
            <p:cNvSpPr/>
            <p:nvPr/>
          </p:nvSpPr>
          <p:spPr bwMode="auto">
            <a:xfrm>
              <a:off x="2725990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1" name="Rectangle 3890"/>
            <p:cNvSpPr/>
            <p:nvPr/>
          </p:nvSpPr>
          <p:spPr bwMode="auto">
            <a:xfrm>
              <a:off x="2725990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2" name="Rectangle 3891"/>
            <p:cNvSpPr/>
            <p:nvPr/>
          </p:nvSpPr>
          <p:spPr bwMode="auto">
            <a:xfrm>
              <a:off x="2725990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3" name="Rectangle 3892"/>
            <p:cNvSpPr/>
            <p:nvPr/>
          </p:nvSpPr>
          <p:spPr bwMode="auto">
            <a:xfrm>
              <a:off x="2725990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4" name="Rectangle 3893"/>
            <p:cNvSpPr/>
            <p:nvPr/>
          </p:nvSpPr>
          <p:spPr bwMode="auto">
            <a:xfrm>
              <a:off x="2725990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5" name="Rectangle 3894"/>
            <p:cNvSpPr/>
            <p:nvPr/>
          </p:nvSpPr>
          <p:spPr bwMode="auto">
            <a:xfrm>
              <a:off x="2725990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6" name="Rectangle 3895"/>
            <p:cNvSpPr/>
            <p:nvPr/>
          </p:nvSpPr>
          <p:spPr bwMode="auto">
            <a:xfrm>
              <a:off x="2725990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7" name="Rectangle 3896"/>
            <p:cNvSpPr/>
            <p:nvPr/>
          </p:nvSpPr>
          <p:spPr bwMode="auto">
            <a:xfrm>
              <a:off x="2725990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8" name="Rectangle 3897"/>
            <p:cNvSpPr/>
            <p:nvPr/>
          </p:nvSpPr>
          <p:spPr bwMode="auto">
            <a:xfrm>
              <a:off x="2725990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899" name="Rectangle 3898"/>
            <p:cNvSpPr/>
            <p:nvPr/>
          </p:nvSpPr>
          <p:spPr bwMode="auto">
            <a:xfrm>
              <a:off x="2725990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0" name="Rectangle 3899"/>
            <p:cNvSpPr/>
            <p:nvPr/>
          </p:nvSpPr>
          <p:spPr bwMode="auto">
            <a:xfrm>
              <a:off x="2725990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1" name="Rectangle 3900"/>
            <p:cNvSpPr/>
            <p:nvPr/>
          </p:nvSpPr>
          <p:spPr bwMode="auto">
            <a:xfrm>
              <a:off x="2725990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2" name="Rectangle 3901"/>
            <p:cNvSpPr/>
            <p:nvPr/>
          </p:nvSpPr>
          <p:spPr bwMode="auto">
            <a:xfrm>
              <a:off x="2725990" y="418848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3" name="Rectangle 3902"/>
            <p:cNvSpPr/>
            <p:nvPr/>
          </p:nvSpPr>
          <p:spPr bwMode="auto">
            <a:xfrm>
              <a:off x="2725990" y="4289150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4" name="Rectangle 3903"/>
            <p:cNvSpPr/>
            <p:nvPr/>
          </p:nvSpPr>
          <p:spPr bwMode="auto">
            <a:xfrm>
              <a:off x="2725990" y="4389819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5" name="Rectangle 3904"/>
            <p:cNvSpPr/>
            <p:nvPr/>
          </p:nvSpPr>
          <p:spPr bwMode="auto">
            <a:xfrm>
              <a:off x="2725990" y="449048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906" name="Group 3905"/>
          <p:cNvGrpSpPr/>
          <p:nvPr/>
        </p:nvGrpSpPr>
        <p:grpSpPr>
          <a:xfrm>
            <a:off x="3859539" y="3785832"/>
            <a:ext cx="95861" cy="2001617"/>
            <a:chOff x="2833379" y="3785803"/>
            <a:chExt cx="95861" cy="2001617"/>
          </a:xfrm>
        </p:grpSpPr>
        <p:sp>
          <p:nvSpPr>
            <p:cNvPr id="3907" name="Rectangle 3906"/>
            <p:cNvSpPr/>
            <p:nvPr/>
          </p:nvSpPr>
          <p:spPr bwMode="auto">
            <a:xfrm>
              <a:off x="2833379" y="4591158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8" name="Rectangle 3907"/>
            <p:cNvSpPr/>
            <p:nvPr/>
          </p:nvSpPr>
          <p:spPr bwMode="auto">
            <a:xfrm>
              <a:off x="2833379" y="4691827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09" name="Rectangle 3908"/>
            <p:cNvSpPr/>
            <p:nvPr/>
          </p:nvSpPr>
          <p:spPr bwMode="auto">
            <a:xfrm>
              <a:off x="2833379" y="4792497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0" name="Rectangle 3909"/>
            <p:cNvSpPr/>
            <p:nvPr/>
          </p:nvSpPr>
          <p:spPr bwMode="auto">
            <a:xfrm>
              <a:off x="2833379" y="4893166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1" name="Rectangle 3910"/>
            <p:cNvSpPr/>
            <p:nvPr/>
          </p:nvSpPr>
          <p:spPr bwMode="auto">
            <a:xfrm>
              <a:off x="283337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2" name="Rectangle 3911"/>
            <p:cNvSpPr/>
            <p:nvPr/>
          </p:nvSpPr>
          <p:spPr bwMode="auto">
            <a:xfrm>
              <a:off x="2833379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3" name="Rectangle 3912"/>
            <p:cNvSpPr/>
            <p:nvPr/>
          </p:nvSpPr>
          <p:spPr bwMode="auto">
            <a:xfrm>
              <a:off x="2833379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4" name="Rectangle 3913"/>
            <p:cNvSpPr/>
            <p:nvPr/>
          </p:nvSpPr>
          <p:spPr bwMode="auto">
            <a:xfrm>
              <a:off x="2833379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5" name="Rectangle 3914"/>
            <p:cNvSpPr/>
            <p:nvPr/>
          </p:nvSpPr>
          <p:spPr bwMode="auto">
            <a:xfrm>
              <a:off x="2833379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6" name="Rectangle 3915"/>
            <p:cNvSpPr/>
            <p:nvPr/>
          </p:nvSpPr>
          <p:spPr bwMode="auto">
            <a:xfrm>
              <a:off x="2833379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7" name="Rectangle 3916"/>
            <p:cNvSpPr/>
            <p:nvPr/>
          </p:nvSpPr>
          <p:spPr bwMode="auto">
            <a:xfrm>
              <a:off x="2833379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8" name="Rectangle 3917"/>
            <p:cNvSpPr/>
            <p:nvPr/>
          </p:nvSpPr>
          <p:spPr bwMode="auto">
            <a:xfrm>
              <a:off x="2833379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19" name="Rectangle 3918"/>
            <p:cNvSpPr/>
            <p:nvPr/>
          </p:nvSpPr>
          <p:spPr bwMode="auto">
            <a:xfrm>
              <a:off x="2833379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0" name="Rectangle 3919"/>
            <p:cNvSpPr/>
            <p:nvPr/>
          </p:nvSpPr>
          <p:spPr bwMode="auto">
            <a:xfrm>
              <a:off x="2833379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1" name="Rectangle 3920"/>
            <p:cNvSpPr/>
            <p:nvPr/>
          </p:nvSpPr>
          <p:spPr bwMode="auto">
            <a:xfrm>
              <a:off x="2833379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2" name="Rectangle 3921"/>
            <p:cNvSpPr/>
            <p:nvPr/>
          </p:nvSpPr>
          <p:spPr bwMode="auto">
            <a:xfrm>
              <a:off x="2833379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3" name="Rectangle 3922"/>
            <p:cNvSpPr/>
            <p:nvPr/>
          </p:nvSpPr>
          <p:spPr bwMode="auto">
            <a:xfrm>
              <a:off x="2833379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4" name="Rectangle 3923"/>
            <p:cNvSpPr/>
            <p:nvPr/>
          </p:nvSpPr>
          <p:spPr bwMode="auto">
            <a:xfrm>
              <a:off x="2833379" y="428915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5" name="Rectangle 3924"/>
            <p:cNvSpPr/>
            <p:nvPr/>
          </p:nvSpPr>
          <p:spPr bwMode="auto">
            <a:xfrm>
              <a:off x="2833379" y="438981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6" name="Rectangle 3925"/>
            <p:cNvSpPr/>
            <p:nvPr/>
          </p:nvSpPr>
          <p:spPr bwMode="auto">
            <a:xfrm>
              <a:off x="2833379" y="4490489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927" name="Group 3926"/>
          <p:cNvGrpSpPr/>
          <p:nvPr/>
        </p:nvGrpSpPr>
        <p:grpSpPr>
          <a:xfrm>
            <a:off x="4189254" y="3785832"/>
            <a:ext cx="95861" cy="2001617"/>
            <a:chOff x="2940768" y="3785803"/>
            <a:chExt cx="95861" cy="2001617"/>
          </a:xfrm>
        </p:grpSpPr>
        <p:sp>
          <p:nvSpPr>
            <p:cNvPr id="3928" name="Rectangle 3927"/>
            <p:cNvSpPr/>
            <p:nvPr/>
          </p:nvSpPr>
          <p:spPr bwMode="auto">
            <a:xfrm>
              <a:off x="2940768" y="4591158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29" name="Rectangle 3928"/>
            <p:cNvSpPr/>
            <p:nvPr/>
          </p:nvSpPr>
          <p:spPr bwMode="auto">
            <a:xfrm>
              <a:off x="2940768" y="469182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0" name="Rectangle 3929"/>
            <p:cNvSpPr/>
            <p:nvPr/>
          </p:nvSpPr>
          <p:spPr bwMode="auto">
            <a:xfrm>
              <a:off x="2940768" y="4792497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1" name="Rectangle 3930"/>
            <p:cNvSpPr/>
            <p:nvPr/>
          </p:nvSpPr>
          <p:spPr bwMode="auto">
            <a:xfrm>
              <a:off x="2940768" y="4893166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2" name="Rectangle 3931"/>
            <p:cNvSpPr/>
            <p:nvPr/>
          </p:nvSpPr>
          <p:spPr bwMode="auto">
            <a:xfrm>
              <a:off x="2940768" y="499383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3" name="Rectangle 3932"/>
            <p:cNvSpPr/>
            <p:nvPr/>
          </p:nvSpPr>
          <p:spPr bwMode="auto">
            <a:xfrm>
              <a:off x="294076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4" name="Rectangle 3933"/>
            <p:cNvSpPr/>
            <p:nvPr/>
          </p:nvSpPr>
          <p:spPr bwMode="auto">
            <a:xfrm>
              <a:off x="2940768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5" name="Rectangle 3934"/>
            <p:cNvSpPr/>
            <p:nvPr/>
          </p:nvSpPr>
          <p:spPr bwMode="auto">
            <a:xfrm>
              <a:off x="2940768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6" name="Rectangle 3935"/>
            <p:cNvSpPr/>
            <p:nvPr/>
          </p:nvSpPr>
          <p:spPr bwMode="auto">
            <a:xfrm>
              <a:off x="2940768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7" name="Rectangle 3936"/>
            <p:cNvSpPr/>
            <p:nvPr/>
          </p:nvSpPr>
          <p:spPr bwMode="auto">
            <a:xfrm>
              <a:off x="2940768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8" name="Rectangle 3937"/>
            <p:cNvSpPr/>
            <p:nvPr/>
          </p:nvSpPr>
          <p:spPr bwMode="auto">
            <a:xfrm>
              <a:off x="2940768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39" name="Rectangle 3938"/>
            <p:cNvSpPr/>
            <p:nvPr/>
          </p:nvSpPr>
          <p:spPr bwMode="auto">
            <a:xfrm>
              <a:off x="2940768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0" name="Rectangle 3939"/>
            <p:cNvSpPr/>
            <p:nvPr/>
          </p:nvSpPr>
          <p:spPr bwMode="auto">
            <a:xfrm>
              <a:off x="2940768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1" name="Rectangle 3940"/>
            <p:cNvSpPr/>
            <p:nvPr/>
          </p:nvSpPr>
          <p:spPr bwMode="auto">
            <a:xfrm>
              <a:off x="2940768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2" name="Rectangle 3941"/>
            <p:cNvSpPr/>
            <p:nvPr/>
          </p:nvSpPr>
          <p:spPr bwMode="auto">
            <a:xfrm>
              <a:off x="2940768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3" name="Rectangle 3942"/>
            <p:cNvSpPr/>
            <p:nvPr/>
          </p:nvSpPr>
          <p:spPr bwMode="auto">
            <a:xfrm>
              <a:off x="2940768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4" name="Rectangle 3943"/>
            <p:cNvSpPr/>
            <p:nvPr/>
          </p:nvSpPr>
          <p:spPr bwMode="auto">
            <a:xfrm>
              <a:off x="2940768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5" name="Rectangle 3944"/>
            <p:cNvSpPr/>
            <p:nvPr/>
          </p:nvSpPr>
          <p:spPr bwMode="auto">
            <a:xfrm>
              <a:off x="2940768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6" name="Rectangle 3945"/>
            <p:cNvSpPr/>
            <p:nvPr/>
          </p:nvSpPr>
          <p:spPr bwMode="auto">
            <a:xfrm>
              <a:off x="2940768" y="438981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47" name="Rectangle 3946"/>
            <p:cNvSpPr/>
            <p:nvPr/>
          </p:nvSpPr>
          <p:spPr bwMode="auto">
            <a:xfrm>
              <a:off x="2940768" y="449048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948" name="Group 3947"/>
          <p:cNvGrpSpPr/>
          <p:nvPr/>
        </p:nvGrpSpPr>
        <p:grpSpPr>
          <a:xfrm>
            <a:off x="4518969" y="3785832"/>
            <a:ext cx="95861" cy="2001617"/>
            <a:chOff x="3048157" y="3785803"/>
            <a:chExt cx="95861" cy="2001617"/>
          </a:xfrm>
        </p:grpSpPr>
        <p:sp>
          <p:nvSpPr>
            <p:cNvPr id="3949" name="Rectangle 3948"/>
            <p:cNvSpPr/>
            <p:nvPr/>
          </p:nvSpPr>
          <p:spPr bwMode="auto">
            <a:xfrm>
              <a:off x="3048157" y="4591158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0" name="Rectangle 3949"/>
            <p:cNvSpPr/>
            <p:nvPr/>
          </p:nvSpPr>
          <p:spPr bwMode="auto">
            <a:xfrm>
              <a:off x="3048157" y="4691827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1" name="Rectangle 3950"/>
            <p:cNvSpPr/>
            <p:nvPr/>
          </p:nvSpPr>
          <p:spPr bwMode="auto">
            <a:xfrm>
              <a:off x="3048157" y="479249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2" name="Rectangle 3951"/>
            <p:cNvSpPr/>
            <p:nvPr/>
          </p:nvSpPr>
          <p:spPr bwMode="auto">
            <a:xfrm>
              <a:off x="3048157" y="4893166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3" name="Rectangle 3952"/>
            <p:cNvSpPr/>
            <p:nvPr/>
          </p:nvSpPr>
          <p:spPr bwMode="auto">
            <a:xfrm>
              <a:off x="3048157" y="4993835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4" name="Rectangle 3953"/>
            <p:cNvSpPr/>
            <p:nvPr/>
          </p:nvSpPr>
          <p:spPr bwMode="auto">
            <a:xfrm>
              <a:off x="3048157" y="509450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5" name="Rectangle 3954"/>
            <p:cNvSpPr/>
            <p:nvPr/>
          </p:nvSpPr>
          <p:spPr bwMode="auto">
            <a:xfrm>
              <a:off x="304815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6" name="Rectangle 3955"/>
            <p:cNvSpPr/>
            <p:nvPr/>
          </p:nvSpPr>
          <p:spPr bwMode="auto">
            <a:xfrm>
              <a:off x="304815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7" name="Rectangle 3956"/>
            <p:cNvSpPr/>
            <p:nvPr/>
          </p:nvSpPr>
          <p:spPr bwMode="auto">
            <a:xfrm>
              <a:off x="304815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8" name="Rectangle 3957"/>
            <p:cNvSpPr/>
            <p:nvPr/>
          </p:nvSpPr>
          <p:spPr bwMode="auto">
            <a:xfrm>
              <a:off x="304815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59" name="Rectangle 3958"/>
            <p:cNvSpPr/>
            <p:nvPr/>
          </p:nvSpPr>
          <p:spPr bwMode="auto">
            <a:xfrm>
              <a:off x="3048157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0" name="Rectangle 3959"/>
            <p:cNvSpPr/>
            <p:nvPr/>
          </p:nvSpPr>
          <p:spPr bwMode="auto">
            <a:xfrm>
              <a:off x="3048157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1" name="Rectangle 3960"/>
            <p:cNvSpPr/>
            <p:nvPr/>
          </p:nvSpPr>
          <p:spPr bwMode="auto">
            <a:xfrm>
              <a:off x="3048157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2" name="Rectangle 3961"/>
            <p:cNvSpPr/>
            <p:nvPr/>
          </p:nvSpPr>
          <p:spPr bwMode="auto">
            <a:xfrm>
              <a:off x="3048157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3" name="Rectangle 3962"/>
            <p:cNvSpPr/>
            <p:nvPr/>
          </p:nvSpPr>
          <p:spPr bwMode="auto">
            <a:xfrm>
              <a:off x="304815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4" name="Rectangle 3963"/>
            <p:cNvSpPr/>
            <p:nvPr/>
          </p:nvSpPr>
          <p:spPr bwMode="auto">
            <a:xfrm>
              <a:off x="304815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5" name="Rectangle 3964"/>
            <p:cNvSpPr/>
            <p:nvPr/>
          </p:nvSpPr>
          <p:spPr bwMode="auto">
            <a:xfrm>
              <a:off x="3048157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6" name="Rectangle 3965"/>
            <p:cNvSpPr/>
            <p:nvPr/>
          </p:nvSpPr>
          <p:spPr bwMode="auto">
            <a:xfrm>
              <a:off x="304815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7" name="Rectangle 3966"/>
            <p:cNvSpPr/>
            <p:nvPr/>
          </p:nvSpPr>
          <p:spPr bwMode="auto">
            <a:xfrm>
              <a:off x="304815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68" name="Rectangle 3967"/>
            <p:cNvSpPr/>
            <p:nvPr/>
          </p:nvSpPr>
          <p:spPr bwMode="auto">
            <a:xfrm>
              <a:off x="3048157" y="449048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969" name="Group 3968"/>
          <p:cNvGrpSpPr/>
          <p:nvPr/>
        </p:nvGrpSpPr>
        <p:grpSpPr>
          <a:xfrm>
            <a:off x="4848684" y="3785832"/>
            <a:ext cx="95861" cy="2001617"/>
            <a:chOff x="3155547" y="3785803"/>
            <a:chExt cx="95861" cy="2001617"/>
          </a:xfrm>
        </p:grpSpPr>
        <p:sp>
          <p:nvSpPr>
            <p:cNvPr id="3970" name="Rectangle 3969"/>
            <p:cNvSpPr/>
            <p:nvPr/>
          </p:nvSpPr>
          <p:spPr bwMode="auto">
            <a:xfrm>
              <a:off x="3155547" y="459115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1" name="Rectangle 3970"/>
            <p:cNvSpPr/>
            <p:nvPr/>
          </p:nvSpPr>
          <p:spPr bwMode="auto">
            <a:xfrm>
              <a:off x="3155547" y="469182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2" name="Rectangle 3971"/>
            <p:cNvSpPr/>
            <p:nvPr/>
          </p:nvSpPr>
          <p:spPr bwMode="auto">
            <a:xfrm>
              <a:off x="3155547" y="4792497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3" name="Rectangle 3972"/>
            <p:cNvSpPr/>
            <p:nvPr/>
          </p:nvSpPr>
          <p:spPr bwMode="auto">
            <a:xfrm>
              <a:off x="3155547" y="4893166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4" name="Rectangle 3973"/>
            <p:cNvSpPr/>
            <p:nvPr/>
          </p:nvSpPr>
          <p:spPr bwMode="auto">
            <a:xfrm>
              <a:off x="3155547" y="4993835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5" name="Rectangle 3974"/>
            <p:cNvSpPr/>
            <p:nvPr/>
          </p:nvSpPr>
          <p:spPr bwMode="auto">
            <a:xfrm>
              <a:off x="3155547" y="5094505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6" name="Rectangle 3975"/>
            <p:cNvSpPr/>
            <p:nvPr/>
          </p:nvSpPr>
          <p:spPr bwMode="auto">
            <a:xfrm>
              <a:off x="3155547" y="5195174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7" name="Rectangle 3976"/>
            <p:cNvSpPr/>
            <p:nvPr/>
          </p:nvSpPr>
          <p:spPr bwMode="auto">
            <a:xfrm>
              <a:off x="315554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8" name="Rectangle 3977"/>
            <p:cNvSpPr/>
            <p:nvPr/>
          </p:nvSpPr>
          <p:spPr bwMode="auto">
            <a:xfrm>
              <a:off x="315554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79" name="Rectangle 3978"/>
            <p:cNvSpPr/>
            <p:nvPr/>
          </p:nvSpPr>
          <p:spPr bwMode="auto">
            <a:xfrm>
              <a:off x="315554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0" name="Rectangle 3979"/>
            <p:cNvSpPr/>
            <p:nvPr/>
          </p:nvSpPr>
          <p:spPr bwMode="auto">
            <a:xfrm>
              <a:off x="3155547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1" name="Rectangle 3980"/>
            <p:cNvSpPr/>
            <p:nvPr/>
          </p:nvSpPr>
          <p:spPr bwMode="auto">
            <a:xfrm>
              <a:off x="3155547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2" name="Rectangle 3981"/>
            <p:cNvSpPr/>
            <p:nvPr/>
          </p:nvSpPr>
          <p:spPr bwMode="auto">
            <a:xfrm>
              <a:off x="3155547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3" name="Rectangle 3982"/>
            <p:cNvSpPr/>
            <p:nvPr/>
          </p:nvSpPr>
          <p:spPr bwMode="auto">
            <a:xfrm>
              <a:off x="3155547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4" name="Rectangle 3983"/>
            <p:cNvSpPr/>
            <p:nvPr/>
          </p:nvSpPr>
          <p:spPr bwMode="auto">
            <a:xfrm>
              <a:off x="315554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5" name="Rectangle 3984"/>
            <p:cNvSpPr/>
            <p:nvPr/>
          </p:nvSpPr>
          <p:spPr bwMode="auto">
            <a:xfrm>
              <a:off x="315554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6" name="Rectangle 3985"/>
            <p:cNvSpPr/>
            <p:nvPr/>
          </p:nvSpPr>
          <p:spPr bwMode="auto">
            <a:xfrm>
              <a:off x="3155547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7" name="Rectangle 3986"/>
            <p:cNvSpPr/>
            <p:nvPr/>
          </p:nvSpPr>
          <p:spPr bwMode="auto">
            <a:xfrm>
              <a:off x="315554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8" name="Rectangle 3987"/>
            <p:cNvSpPr/>
            <p:nvPr/>
          </p:nvSpPr>
          <p:spPr bwMode="auto">
            <a:xfrm>
              <a:off x="315554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89" name="Rectangle 3988"/>
            <p:cNvSpPr/>
            <p:nvPr/>
          </p:nvSpPr>
          <p:spPr bwMode="auto">
            <a:xfrm>
              <a:off x="3155547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990" name="Group 3989"/>
          <p:cNvGrpSpPr/>
          <p:nvPr/>
        </p:nvGrpSpPr>
        <p:grpSpPr>
          <a:xfrm>
            <a:off x="5178399" y="3785832"/>
            <a:ext cx="95861" cy="2001617"/>
            <a:chOff x="3262936" y="3785803"/>
            <a:chExt cx="95861" cy="2001617"/>
          </a:xfrm>
        </p:grpSpPr>
        <p:sp>
          <p:nvSpPr>
            <p:cNvPr id="3991" name="Rectangle 3990"/>
            <p:cNvSpPr/>
            <p:nvPr/>
          </p:nvSpPr>
          <p:spPr bwMode="auto">
            <a:xfrm>
              <a:off x="3262936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2" name="Rectangle 3991"/>
            <p:cNvSpPr/>
            <p:nvPr/>
          </p:nvSpPr>
          <p:spPr bwMode="auto">
            <a:xfrm>
              <a:off x="3262936" y="469182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3" name="Rectangle 3992"/>
            <p:cNvSpPr/>
            <p:nvPr/>
          </p:nvSpPr>
          <p:spPr bwMode="auto">
            <a:xfrm>
              <a:off x="3262936" y="479249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4" name="Rectangle 3993"/>
            <p:cNvSpPr/>
            <p:nvPr/>
          </p:nvSpPr>
          <p:spPr bwMode="auto">
            <a:xfrm>
              <a:off x="3262936" y="4893166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5" name="Rectangle 3994"/>
            <p:cNvSpPr/>
            <p:nvPr/>
          </p:nvSpPr>
          <p:spPr bwMode="auto">
            <a:xfrm>
              <a:off x="3262936" y="499383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6" name="Rectangle 3995"/>
            <p:cNvSpPr/>
            <p:nvPr/>
          </p:nvSpPr>
          <p:spPr bwMode="auto">
            <a:xfrm>
              <a:off x="3262936" y="5094505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7" name="Rectangle 3996"/>
            <p:cNvSpPr/>
            <p:nvPr/>
          </p:nvSpPr>
          <p:spPr bwMode="auto">
            <a:xfrm>
              <a:off x="3262936" y="5195174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8" name="Rectangle 3997"/>
            <p:cNvSpPr/>
            <p:nvPr/>
          </p:nvSpPr>
          <p:spPr bwMode="auto">
            <a:xfrm>
              <a:off x="3262936" y="529584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3999" name="Rectangle 3998"/>
            <p:cNvSpPr/>
            <p:nvPr/>
          </p:nvSpPr>
          <p:spPr bwMode="auto">
            <a:xfrm>
              <a:off x="3262936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0" name="Rectangle 3999"/>
            <p:cNvSpPr/>
            <p:nvPr/>
          </p:nvSpPr>
          <p:spPr bwMode="auto">
            <a:xfrm>
              <a:off x="3262936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1" name="Rectangle 4000"/>
            <p:cNvSpPr/>
            <p:nvPr/>
          </p:nvSpPr>
          <p:spPr bwMode="auto">
            <a:xfrm>
              <a:off x="3262936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2" name="Rectangle 4001"/>
            <p:cNvSpPr/>
            <p:nvPr/>
          </p:nvSpPr>
          <p:spPr bwMode="auto">
            <a:xfrm>
              <a:off x="3262936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3" name="Rectangle 4002"/>
            <p:cNvSpPr/>
            <p:nvPr/>
          </p:nvSpPr>
          <p:spPr bwMode="auto">
            <a:xfrm>
              <a:off x="3262936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4" name="Rectangle 4003"/>
            <p:cNvSpPr/>
            <p:nvPr/>
          </p:nvSpPr>
          <p:spPr bwMode="auto">
            <a:xfrm>
              <a:off x="3262936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5" name="Rectangle 4004"/>
            <p:cNvSpPr/>
            <p:nvPr/>
          </p:nvSpPr>
          <p:spPr bwMode="auto">
            <a:xfrm>
              <a:off x="3262936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6" name="Rectangle 4005"/>
            <p:cNvSpPr/>
            <p:nvPr/>
          </p:nvSpPr>
          <p:spPr bwMode="auto">
            <a:xfrm>
              <a:off x="3262936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7" name="Rectangle 4006"/>
            <p:cNvSpPr/>
            <p:nvPr/>
          </p:nvSpPr>
          <p:spPr bwMode="auto">
            <a:xfrm>
              <a:off x="3262936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8" name="Rectangle 4007"/>
            <p:cNvSpPr/>
            <p:nvPr/>
          </p:nvSpPr>
          <p:spPr bwMode="auto">
            <a:xfrm>
              <a:off x="3262936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09" name="Rectangle 4008"/>
            <p:cNvSpPr/>
            <p:nvPr/>
          </p:nvSpPr>
          <p:spPr bwMode="auto">
            <a:xfrm>
              <a:off x="3262936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0" name="Rectangle 4009"/>
            <p:cNvSpPr/>
            <p:nvPr/>
          </p:nvSpPr>
          <p:spPr bwMode="auto">
            <a:xfrm>
              <a:off x="3262936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011" name="Group 4010"/>
          <p:cNvGrpSpPr/>
          <p:nvPr/>
        </p:nvGrpSpPr>
        <p:grpSpPr>
          <a:xfrm>
            <a:off x="5508114" y="3785832"/>
            <a:ext cx="95861" cy="2001617"/>
            <a:chOff x="3370325" y="3785803"/>
            <a:chExt cx="95861" cy="2001617"/>
          </a:xfrm>
        </p:grpSpPr>
        <p:sp>
          <p:nvSpPr>
            <p:cNvPr id="4012" name="Rectangle 4011"/>
            <p:cNvSpPr/>
            <p:nvPr/>
          </p:nvSpPr>
          <p:spPr bwMode="auto">
            <a:xfrm>
              <a:off x="3370325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3" name="Rectangle 4012"/>
            <p:cNvSpPr/>
            <p:nvPr/>
          </p:nvSpPr>
          <p:spPr bwMode="auto">
            <a:xfrm>
              <a:off x="3370325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4" name="Rectangle 4013"/>
            <p:cNvSpPr/>
            <p:nvPr/>
          </p:nvSpPr>
          <p:spPr bwMode="auto">
            <a:xfrm>
              <a:off x="3370325" y="479249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5" name="Rectangle 4014"/>
            <p:cNvSpPr/>
            <p:nvPr/>
          </p:nvSpPr>
          <p:spPr bwMode="auto">
            <a:xfrm>
              <a:off x="3370325" y="4893166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6" name="Rectangle 4015"/>
            <p:cNvSpPr/>
            <p:nvPr/>
          </p:nvSpPr>
          <p:spPr bwMode="auto">
            <a:xfrm>
              <a:off x="3370325" y="4993835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7" name="Rectangle 4016"/>
            <p:cNvSpPr/>
            <p:nvPr/>
          </p:nvSpPr>
          <p:spPr bwMode="auto">
            <a:xfrm>
              <a:off x="3370325" y="509450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8" name="Rectangle 4017"/>
            <p:cNvSpPr/>
            <p:nvPr/>
          </p:nvSpPr>
          <p:spPr bwMode="auto">
            <a:xfrm>
              <a:off x="3370325" y="519517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19" name="Rectangle 4018"/>
            <p:cNvSpPr/>
            <p:nvPr/>
          </p:nvSpPr>
          <p:spPr bwMode="auto">
            <a:xfrm>
              <a:off x="3370325" y="5295843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0" name="Rectangle 4019"/>
            <p:cNvSpPr/>
            <p:nvPr/>
          </p:nvSpPr>
          <p:spPr bwMode="auto">
            <a:xfrm>
              <a:off x="3370325" y="539651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1" name="Rectangle 4020"/>
            <p:cNvSpPr/>
            <p:nvPr/>
          </p:nvSpPr>
          <p:spPr bwMode="auto">
            <a:xfrm>
              <a:off x="3370325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2" name="Rectangle 4021"/>
            <p:cNvSpPr/>
            <p:nvPr/>
          </p:nvSpPr>
          <p:spPr bwMode="auto">
            <a:xfrm>
              <a:off x="3370325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3" name="Rectangle 4022"/>
            <p:cNvSpPr/>
            <p:nvPr/>
          </p:nvSpPr>
          <p:spPr bwMode="auto">
            <a:xfrm>
              <a:off x="3370325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4" name="Rectangle 4023"/>
            <p:cNvSpPr/>
            <p:nvPr/>
          </p:nvSpPr>
          <p:spPr bwMode="auto">
            <a:xfrm>
              <a:off x="3370325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5" name="Rectangle 4024"/>
            <p:cNvSpPr/>
            <p:nvPr/>
          </p:nvSpPr>
          <p:spPr bwMode="auto">
            <a:xfrm>
              <a:off x="3370325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6" name="Rectangle 4025"/>
            <p:cNvSpPr/>
            <p:nvPr/>
          </p:nvSpPr>
          <p:spPr bwMode="auto">
            <a:xfrm>
              <a:off x="3370325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7" name="Rectangle 4026"/>
            <p:cNvSpPr/>
            <p:nvPr/>
          </p:nvSpPr>
          <p:spPr bwMode="auto">
            <a:xfrm>
              <a:off x="3370325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8" name="Rectangle 4027"/>
            <p:cNvSpPr/>
            <p:nvPr/>
          </p:nvSpPr>
          <p:spPr bwMode="auto">
            <a:xfrm>
              <a:off x="3370325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29" name="Rectangle 4028"/>
            <p:cNvSpPr/>
            <p:nvPr/>
          </p:nvSpPr>
          <p:spPr bwMode="auto">
            <a:xfrm>
              <a:off x="3370325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0" name="Rectangle 4029"/>
            <p:cNvSpPr/>
            <p:nvPr/>
          </p:nvSpPr>
          <p:spPr bwMode="auto">
            <a:xfrm>
              <a:off x="3370325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1" name="Rectangle 4030"/>
            <p:cNvSpPr/>
            <p:nvPr/>
          </p:nvSpPr>
          <p:spPr bwMode="auto">
            <a:xfrm>
              <a:off x="3370325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032" name="Group 4031"/>
          <p:cNvGrpSpPr/>
          <p:nvPr/>
        </p:nvGrpSpPr>
        <p:grpSpPr>
          <a:xfrm>
            <a:off x="5837829" y="3785832"/>
            <a:ext cx="95861" cy="2001617"/>
            <a:chOff x="3477714" y="3785803"/>
            <a:chExt cx="95861" cy="2001617"/>
          </a:xfrm>
        </p:grpSpPr>
        <p:sp>
          <p:nvSpPr>
            <p:cNvPr id="4033" name="Rectangle 4032"/>
            <p:cNvSpPr/>
            <p:nvPr/>
          </p:nvSpPr>
          <p:spPr bwMode="auto">
            <a:xfrm>
              <a:off x="3477714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4" name="Rectangle 4033"/>
            <p:cNvSpPr/>
            <p:nvPr/>
          </p:nvSpPr>
          <p:spPr bwMode="auto">
            <a:xfrm>
              <a:off x="3477714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5" name="Rectangle 4034"/>
            <p:cNvSpPr/>
            <p:nvPr/>
          </p:nvSpPr>
          <p:spPr bwMode="auto">
            <a:xfrm>
              <a:off x="3477714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6" name="Rectangle 4035"/>
            <p:cNvSpPr/>
            <p:nvPr/>
          </p:nvSpPr>
          <p:spPr bwMode="auto">
            <a:xfrm>
              <a:off x="3477714" y="489316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7" name="Rectangle 4036"/>
            <p:cNvSpPr/>
            <p:nvPr/>
          </p:nvSpPr>
          <p:spPr bwMode="auto">
            <a:xfrm>
              <a:off x="3477714" y="499383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8" name="Rectangle 4037"/>
            <p:cNvSpPr/>
            <p:nvPr/>
          </p:nvSpPr>
          <p:spPr bwMode="auto">
            <a:xfrm>
              <a:off x="3477714" y="5094505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39" name="Rectangle 4038"/>
            <p:cNvSpPr/>
            <p:nvPr/>
          </p:nvSpPr>
          <p:spPr bwMode="auto">
            <a:xfrm>
              <a:off x="3477714" y="5195174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0" name="Rectangle 4039"/>
            <p:cNvSpPr/>
            <p:nvPr/>
          </p:nvSpPr>
          <p:spPr bwMode="auto">
            <a:xfrm>
              <a:off x="3477714" y="529584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1" name="Rectangle 4040"/>
            <p:cNvSpPr/>
            <p:nvPr/>
          </p:nvSpPr>
          <p:spPr bwMode="auto">
            <a:xfrm>
              <a:off x="3477714" y="5396513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2" name="Rectangle 4041"/>
            <p:cNvSpPr/>
            <p:nvPr/>
          </p:nvSpPr>
          <p:spPr bwMode="auto">
            <a:xfrm>
              <a:off x="3477714" y="549718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3" name="Rectangle 4042"/>
            <p:cNvSpPr/>
            <p:nvPr/>
          </p:nvSpPr>
          <p:spPr bwMode="auto">
            <a:xfrm>
              <a:off x="347771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4" name="Rectangle 4043"/>
            <p:cNvSpPr/>
            <p:nvPr/>
          </p:nvSpPr>
          <p:spPr bwMode="auto">
            <a:xfrm>
              <a:off x="347771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5" name="Rectangle 4044"/>
            <p:cNvSpPr/>
            <p:nvPr/>
          </p:nvSpPr>
          <p:spPr bwMode="auto">
            <a:xfrm>
              <a:off x="3477714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6" name="Rectangle 4045"/>
            <p:cNvSpPr/>
            <p:nvPr/>
          </p:nvSpPr>
          <p:spPr bwMode="auto">
            <a:xfrm>
              <a:off x="3477714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7" name="Rectangle 4046"/>
            <p:cNvSpPr/>
            <p:nvPr/>
          </p:nvSpPr>
          <p:spPr bwMode="auto">
            <a:xfrm>
              <a:off x="3477714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8" name="Rectangle 4047"/>
            <p:cNvSpPr/>
            <p:nvPr/>
          </p:nvSpPr>
          <p:spPr bwMode="auto">
            <a:xfrm>
              <a:off x="3477714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49" name="Rectangle 4048"/>
            <p:cNvSpPr/>
            <p:nvPr/>
          </p:nvSpPr>
          <p:spPr bwMode="auto">
            <a:xfrm>
              <a:off x="3477714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0" name="Rectangle 4049"/>
            <p:cNvSpPr/>
            <p:nvPr/>
          </p:nvSpPr>
          <p:spPr bwMode="auto">
            <a:xfrm>
              <a:off x="347771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1" name="Rectangle 4050"/>
            <p:cNvSpPr/>
            <p:nvPr/>
          </p:nvSpPr>
          <p:spPr bwMode="auto">
            <a:xfrm>
              <a:off x="347771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2" name="Rectangle 4051"/>
            <p:cNvSpPr/>
            <p:nvPr/>
          </p:nvSpPr>
          <p:spPr bwMode="auto">
            <a:xfrm>
              <a:off x="347771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053" name="Group 4052"/>
          <p:cNvGrpSpPr/>
          <p:nvPr/>
        </p:nvGrpSpPr>
        <p:grpSpPr>
          <a:xfrm>
            <a:off x="6167544" y="3785832"/>
            <a:ext cx="95861" cy="2001617"/>
            <a:chOff x="3585103" y="3785803"/>
            <a:chExt cx="95861" cy="2001617"/>
          </a:xfrm>
        </p:grpSpPr>
        <p:sp>
          <p:nvSpPr>
            <p:cNvPr id="4054" name="Rectangle 4053"/>
            <p:cNvSpPr/>
            <p:nvPr/>
          </p:nvSpPr>
          <p:spPr bwMode="auto">
            <a:xfrm>
              <a:off x="358510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5" name="Rectangle 4054"/>
            <p:cNvSpPr/>
            <p:nvPr/>
          </p:nvSpPr>
          <p:spPr bwMode="auto">
            <a:xfrm>
              <a:off x="3585103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6" name="Rectangle 4055"/>
            <p:cNvSpPr/>
            <p:nvPr/>
          </p:nvSpPr>
          <p:spPr bwMode="auto">
            <a:xfrm>
              <a:off x="3585103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7" name="Rectangle 4056"/>
            <p:cNvSpPr/>
            <p:nvPr/>
          </p:nvSpPr>
          <p:spPr bwMode="auto">
            <a:xfrm>
              <a:off x="3585103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8" name="Rectangle 4057"/>
            <p:cNvSpPr/>
            <p:nvPr/>
          </p:nvSpPr>
          <p:spPr bwMode="auto">
            <a:xfrm>
              <a:off x="3585103" y="499383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59" name="Rectangle 4058"/>
            <p:cNvSpPr/>
            <p:nvPr/>
          </p:nvSpPr>
          <p:spPr bwMode="auto">
            <a:xfrm>
              <a:off x="3585103" y="509450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0" name="Rectangle 4059"/>
            <p:cNvSpPr/>
            <p:nvPr/>
          </p:nvSpPr>
          <p:spPr bwMode="auto">
            <a:xfrm>
              <a:off x="3585103" y="519517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1" name="Rectangle 4060"/>
            <p:cNvSpPr/>
            <p:nvPr/>
          </p:nvSpPr>
          <p:spPr bwMode="auto">
            <a:xfrm>
              <a:off x="3585103" y="529584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2" name="Rectangle 4061"/>
            <p:cNvSpPr/>
            <p:nvPr/>
          </p:nvSpPr>
          <p:spPr bwMode="auto">
            <a:xfrm>
              <a:off x="3585103" y="539651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3" name="Rectangle 4062"/>
            <p:cNvSpPr/>
            <p:nvPr/>
          </p:nvSpPr>
          <p:spPr bwMode="auto">
            <a:xfrm>
              <a:off x="3585103" y="5497182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4" name="Rectangle 4063"/>
            <p:cNvSpPr/>
            <p:nvPr/>
          </p:nvSpPr>
          <p:spPr bwMode="auto">
            <a:xfrm>
              <a:off x="3585103" y="559785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5" name="Rectangle 4064"/>
            <p:cNvSpPr/>
            <p:nvPr/>
          </p:nvSpPr>
          <p:spPr bwMode="auto">
            <a:xfrm>
              <a:off x="3585103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6" name="Rectangle 4065"/>
            <p:cNvSpPr/>
            <p:nvPr/>
          </p:nvSpPr>
          <p:spPr bwMode="auto">
            <a:xfrm>
              <a:off x="3585103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7" name="Rectangle 4066"/>
            <p:cNvSpPr/>
            <p:nvPr/>
          </p:nvSpPr>
          <p:spPr bwMode="auto">
            <a:xfrm>
              <a:off x="3585103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8" name="Rectangle 4067"/>
            <p:cNvSpPr/>
            <p:nvPr/>
          </p:nvSpPr>
          <p:spPr bwMode="auto">
            <a:xfrm>
              <a:off x="3585103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69" name="Rectangle 4068"/>
            <p:cNvSpPr/>
            <p:nvPr/>
          </p:nvSpPr>
          <p:spPr bwMode="auto">
            <a:xfrm>
              <a:off x="3585103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0" name="Rectangle 4069"/>
            <p:cNvSpPr/>
            <p:nvPr/>
          </p:nvSpPr>
          <p:spPr bwMode="auto">
            <a:xfrm>
              <a:off x="3585103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1" name="Rectangle 4070"/>
            <p:cNvSpPr/>
            <p:nvPr/>
          </p:nvSpPr>
          <p:spPr bwMode="auto">
            <a:xfrm>
              <a:off x="3585103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2" name="Rectangle 4071"/>
            <p:cNvSpPr/>
            <p:nvPr/>
          </p:nvSpPr>
          <p:spPr bwMode="auto">
            <a:xfrm>
              <a:off x="3585103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3" name="Rectangle 4072"/>
            <p:cNvSpPr/>
            <p:nvPr/>
          </p:nvSpPr>
          <p:spPr bwMode="auto">
            <a:xfrm>
              <a:off x="3585103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074" name="Group 4073"/>
          <p:cNvGrpSpPr/>
          <p:nvPr/>
        </p:nvGrpSpPr>
        <p:grpSpPr>
          <a:xfrm>
            <a:off x="6497259" y="3785832"/>
            <a:ext cx="95861" cy="2001617"/>
            <a:chOff x="3692492" y="3785803"/>
            <a:chExt cx="95861" cy="2001617"/>
          </a:xfrm>
        </p:grpSpPr>
        <p:sp>
          <p:nvSpPr>
            <p:cNvPr id="4075" name="Rectangle 4074"/>
            <p:cNvSpPr/>
            <p:nvPr/>
          </p:nvSpPr>
          <p:spPr bwMode="auto">
            <a:xfrm>
              <a:off x="3692492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6" name="Rectangle 4075"/>
            <p:cNvSpPr/>
            <p:nvPr/>
          </p:nvSpPr>
          <p:spPr bwMode="auto">
            <a:xfrm>
              <a:off x="3692492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7" name="Rectangle 4076"/>
            <p:cNvSpPr/>
            <p:nvPr/>
          </p:nvSpPr>
          <p:spPr bwMode="auto">
            <a:xfrm>
              <a:off x="3692492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8" name="Rectangle 4077"/>
            <p:cNvSpPr/>
            <p:nvPr/>
          </p:nvSpPr>
          <p:spPr bwMode="auto">
            <a:xfrm>
              <a:off x="3692492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79" name="Rectangle 4078"/>
            <p:cNvSpPr/>
            <p:nvPr/>
          </p:nvSpPr>
          <p:spPr bwMode="auto">
            <a:xfrm>
              <a:off x="3692492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0" name="Rectangle 4079"/>
            <p:cNvSpPr/>
            <p:nvPr/>
          </p:nvSpPr>
          <p:spPr bwMode="auto">
            <a:xfrm>
              <a:off x="3692492" y="509450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1" name="Rectangle 4080"/>
            <p:cNvSpPr/>
            <p:nvPr/>
          </p:nvSpPr>
          <p:spPr bwMode="auto">
            <a:xfrm>
              <a:off x="3692492" y="5195174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2" name="Rectangle 4081"/>
            <p:cNvSpPr/>
            <p:nvPr/>
          </p:nvSpPr>
          <p:spPr bwMode="auto">
            <a:xfrm>
              <a:off x="3692492" y="529584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3" name="Rectangle 4082"/>
            <p:cNvSpPr/>
            <p:nvPr/>
          </p:nvSpPr>
          <p:spPr bwMode="auto">
            <a:xfrm>
              <a:off x="3692492" y="539651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4" name="Rectangle 4083"/>
            <p:cNvSpPr/>
            <p:nvPr/>
          </p:nvSpPr>
          <p:spPr bwMode="auto">
            <a:xfrm>
              <a:off x="3692492" y="549718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5" name="Rectangle 4084"/>
            <p:cNvSpPr/>
            <p:nvPr/>
          </p:nvSpPr>
          <p:spPr bwMode="auto">
            <a:xfrm>
              <a:off x="3692492" y="5597851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6" name="Rectangle 4085"/>
            <p:cNvSpPr/>
            <p:nvPr/>
          </p:nvSpPr>
          <p:spPr bwMode="auto">
            <a:xfrm>
              <a:off x="3692492" y="569852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7" name="Rectangle 4086"/>
            <p:cNvSpPr/>
            <p:nvPr/>
          </p:nvSpPr>
          <p:spPr bwMode="auto">
            <a:xfrm>
              <a:off x="3692492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8" name="Rectangle 4087"/>
            <p:cNvSpPr/>
            <p:nvPr/>
          </p:nvSpPr>
          <p:spPr bwMode="auto">
            <a:xfrm>
              <a:off x="3692492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89" name="Rectangle 4088"/>
            <p:cNvSpPr/>
            <p:nvPr/>
          </p:nvSpPr>
          <p:spPr bwMode="auto">
            <a:xfrm>
              <a:off x="3692492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0" name="Rectangle 4089"/>
            <p:cNvSpPr/>
            <p:nvPr/>
          </p:nvSpPr>
          <p:spPr bwMode="auto">
            <a:xfrm>
              <a:off x="3692492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1" name="Rectangle 4090"/>
            <p:cNvSpPr/>
            <p:nvPr/>
          </p:nvSpPr>
          <p:spPr bwMode="auto">
            <a:xfrm>
              <a:off x="3692492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2" name="Rectangle 4091"/>
            <p:cNvSpPr/>
            <p:nvPr/>
          </p:nvSpPr>
          <p:spPr bwMode="auto">
            <a:xfrm>
              <a:off x="3692492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3" name="Rectangle 4092"/>
            <p:cNvSpPr/>
            <p:nvPr/>
          </p:nvSpPr>
          <p:spPr bwMode="auto">
            <a:xfrm>
              <a:off x="3692492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4" name="Rectangle 4093"/>
            <p:cNvSpPr/>
            <p:nvPr/>
          </p:nvSpPr>
          <p:spPr bwMode="auto">
            <a:xfrm>
              <a:off x="3692492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095" name="Group 4094"/>
          <p:cNvGrpSpPr/>
          <p:nvPr/>
        </p:nvGrpSpPr>
        <p:grpSpPr>
          <a:xfrm>
            <a:off x="6826974" y="3785832"/>
            <a:ext cx="95861" cy="2001617"/>
            <a:chOff x="3799881" y="3785803"/>
            <a:chExt cx="95861" cy="2001617"/>
          </a:xfrm>
        </p:grpSpPr>
        <p:sp>
          <p:nvSpPr>
            <p:cNvPr id="4096" name="Rectangle 4095"/>
            <p:cNvSpPr/>
            <p:nvPr/>
          </p:nvSpPr>
          <p:spPr bwMode="auto">
            <a:xfrm>
              <a:off x="3799881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7" name="Rectangle 4096"/>
            <p:cNvSpPr/>
            <p:nvPr/>
          </p:nvSpPr>
          <p:spPr bwMode="auto">
            <a:xfrm>
              <a:off x="3799881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8" name="Rectangle 4097"/>
            <p:cNvSpPr/>
            <p:nvPr/>
          </p:nvSpPr>
          <p:spPr bwMode="auto">
            <a:xfrm>
              <a:off x="379988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099" name="Rectangle 4098"/>
            <p:cNvSpPr/>
            <p:nvPr/>
          </p:nvSpPr>
          <p:spPr bwMode="auto">
            <a:xfrm>
              <a:off x="3799881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0" name="Rectangle 4099"/>
            <p:cNvSpPr/>
            <p:nvPr/>
          </p:nvSpPr>
          <p:spPr bwMode="auto">
            <a:xfrm>
              <a:off x="3799881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1" name="Rectangle 4100"/>
            <p:cNvSpPr/>
            <p:nvPr/>
          </p:nvSpPr>
          <p:spPr bwMode="auto">
            <a:xfrm>
              <a:off x="3799881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2" name="Rectangle 4101"/>
            <p:cNvSpPr/>
            <p:nvPr/>
          </p:nvSpPr>
          <p:spPr bwMode="auto">
            <a:xfrm>
              <a:off x="3799881" y="519517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3" name="Rectangle 4102"/>
            <p:cNvSpPr/>
            <p:nvPr/>
          </p:nvSpPr>
          <p:spPr bwMode="auto">
            <a:xfrm>
              <a:off x="3799881" y="529584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4" name="Rectangle 4103"/>
            <p:cNvSpPr/>
            <p:nvPr/>
          </p:nvSpPr>
          <p:spPr bwMode="auto">
            <a:xfrm>
              <a:off x="3799881" y="539651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5" name="Rectangle 4104"/>
            <p:cNvSpPr/>
            <p:nvPr/>
          </p:nvSpPr>
          <p:spPr bwMode="auto">
            <a:xfrm>
              <a:off x="3799881" y="549718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Rectangle 4105"/>
            <p:cNvSpPr/>
            <p:nvPr/>
          </p:nvSpPr>
          <p:spPr bwMode="auto">
            <a:xfrm>
              <a:off x="3799881" y="559785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7" name="Rectangle 4106"/>
            <p:cNvSpPr/>
            <p:nvPr/>
          </p:nvSpPr>
          <p:spPr bwMode="auto">
            <a:xfrm>
              <a:off x="3799881" y="5698521"/>
              <a:ext cx="95861" cy="88899"/>
            </a:xfrm>
            <a:prstGeom prst="rect">
              <a:avLst/>
            </a:prstGeom>
            <a:solidFill>
              <a:srgbClr val="0070C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8" name="Rectangle 4107"/>
            <p:cNvSpPr/>
            <p:nvPr/>
          </p:nvSpPr>
          <p:spPr bwMode="auto">
            <a:xfrm>
              <a:off x="3799881" y="378580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09" name="Rectangle 4108"/>
            <p:cNvSpPr/>
            <p:nvPr/>
          </p:nvSpPr>
          <p:spPr bwMode="auto">
            <a:xfrm>
              <a:off x="3799881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0" name="Rectangle 4109"/>
            <p:cNvSpPr/>
            <p:nvPr/>
          </p:nvSpPr>
          <p:spPr bwMode="auto">
            <a:xfrm>
              <a:off x="3799881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1" name="Rectangle 4110"/>
            <p:cNvSpPr/>
            <p:nvPr/>
          </p:nvSpPr>
          <p:spPr bwMode="auto">
            <a:xfrm>
              <a:off x="3799881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2" name="Rectangle 4111"/>
            <p:cNvSpPr/>
            <p:nvPr/>
          </p:nvSpPr>
          <p:spPr bwMode="auto">
            <a:xfrm>
              <a:off x="3799881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3" name="Rectangle 4112"/>
            <p:cNvSpPr/>
            <p:nvPr/>
          </p:nvSpPr>
          <p:spPr bwMode="auto">
            <a:xfrm>
              <a:off x="3799881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4" name="Rectangle 4113"/>
            <p:cNvSpPr/>
            <p:nvPr/>
          </p:nvSpPr>
          <p:spPr bwMode="auto">
            <a:xfrm>
              <a:off x="3799881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5" name="Rectangle 4114"/>
            <p:cNvSpPr/>
            <p:nvPr/>
          </p:nvSpPr>
          <p:spPr bwMode="auto">
            <a:xfrm>
              <a:off x="3799881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116" name="Group 4115"/>
          <p:cNvGrpSpPr/>
          <p:nvPr/>
        </p:nvGrpSpPr>
        <p:grpSpPr>
          <a:xfrm>
            <a:off x="7156689" y="3785832"/>
            <a:ext cx="95861" cy="2001617"/>
            <a:chOff x="3907270" y="3785803"/>
            <a:chExt cx="95861" cy="2001617"/>
          </a:xfrm>
        </p:grpSpPr>
        <p:sp>
          <p:nvSpPr>
            <p:cNvPr id="4117" name="Rectangle 4116"/>
            <p:cNvSpPr/>
            <p:nvPr/>
          </p:nvSpPr>
          <p:spPr bwMode="auto">
            <a:xfrm>
              <a:off x="3907270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8" name="Rectangle 4117"/>
            <p:cNvSpPr/>
            <p:nvPr/>
          </p:nvSpPr>
          <p:spPr bwMode="auto">
            <a:xfrm>
              <a:off x="3907270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19" name="Rectangle 4118"/>
            <p:cNvSpPr/>
            <p:nvPr/>
          </p:nvSpPr>
          <p:spPr bwMode="auto">
            <a:xfrm>
              <a:off x="3907270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0" name="Rectangle 4119"/>
            <p:cNvSpPr/>
            <p:nvPr/>
          </p:nvSpPr>
          <p:spPr bwMode="auto">
            <a:xfrm>
              <a:off x="390727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1" name="Rectangle 4120"/>
            <p:cNvSpPr/>
            <p:nvPr/>
          </p:nvSpPr>
          <p:spPr bwMode="auto">
            <a:xfrm>
              <a:off x="3907270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2" name="Rectangle 4121"/>
            <p:cNvSpPr/>
            <p:nvPr/>
          </p:nvSpPr>
          <p:spPr bwMode="auto">
            <a:xfrm>
              <a:off x="3907270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3" name="Rectangle 4122"/>
            <p:cNvSpPr/>
            <p:nvPr/>
          </p:nvSpPr>
          <p:spPr bwMode="auto">
            <a:xfrm>
              <a:off x="3907270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4" name="Rectangle 4123"/>
            <p:cNvSpPr/>
            <p:nvPr/>
          </p:nvSpPr>
          <p:spPr bwMode="auto">
            <a:xfrm>
              <a:off x="3907270" y="529584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5" name="Rectangle 4124"/>
            <p:cNvSpPr/>
            <p:nvPr/>
          </p:nvSpPr>
          <p:spPr bwMode="auto">
            <a:xfrm>
              <a:off x="3907270" y="539651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6" name="Rectangle 4125"/>
            <p:cNvSpPr/>
            <p:nvPr/>
          </p:nvSpPr>
          <p:spPr bwMode="auto">
            <a:xfrm>
              <a:off x="3907270" y="549718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7" name="Rectangle 4126"/>
            <p:cNvSpPr/>
            <p:nvPr/>
          </p:nvSpPr>
          <p:spPr bwMode="auto">
            <a:xfrm>
              <a:off x="3907270" y="559785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8" name="Rectangle 4127"/>
            <p:cNvSpPr/>
            <p:nvPr/>
          </p:nvSpPr>
          <p:spPr bwMode="auto">
            <a:xfrm>
              <a:off x="3907270" y="569852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29" name="Rectangle 4128"/>
            <p:cNvSpPr/>
            <p:nvPr/>
          </p:nvSpPr>
          <p:spPr bwMode="auto">
            <a:xfrm>
              <a:off x="3907270" y="378580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0" name="Rectangle 4129"/>
            <p:cNvSpPr/>
            <p:nvPr/>
          </p:nvSpPr>
          <p:spPr bwMode="auto">
            <a:xfrm>
              <a:off x="3907270" y="388647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1" name="Rectangle 4130"/>
            <p:cNvSpPr/>
            <p:nvPr/>
          </p:nvSpPr>
          <p:spPr bwMode="auto">
            <a:xfrm>
              <a:off x="3907270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2" name="Rectangle 4131"/>
            <p:cNvSpPr/>
            <p:nvPr/>
          </p:nvSpPr>
          <p:spPr bwMode="auto">
            <a:xfrm>
              <a:off x="3907270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3" name="Rectangle 4132"/>
            <p:cNvSpPr/>
            <p:nvPr/>
          </p:nvSpPr>
          <p:spPr bwMode="auto">
            <a:xfrm>
              <a:off x="3907270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4" name="Rectangle 4133"/>
            <p:cNvSpPr/>
            <p:nvPr/>
          </p:nvSpPr>
          <p:spPr bwMode="auto">
            <a:xfrm>
              <a:off x="3907270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5" name="Rectangle 4134"/>
            <p:cNvSpPr/>
            <p:nvPr/>
          </p:nvSpPr>
          <p:spPr bwMode="auto">
            <a:xfrm>
              <a:off x="3907270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6" name="Rectangle 4135"/>
            <p:cNvSpPr/>
            <p:nvPr/>
          </p:nvSpPr>
          <p:spPr bwMode="auto">
            <a:xfrm>
              <a:off x="3907270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137" name="Group 4136"/>
          <p:cNvGrpSpPr/>
          <p:nvPr/>
        </p:nvGrpSpPr>
        <p:grpSpPr>
          <a:xfrm>
            <a:off x="7486404" y="3785832"/>
            <a:ext cx="95861" cy="2001617"/>
            <a:chOff x="4014659" y="3785803"/>
            <a:chExt cx="95861" cy="2001617"/>
          </a:xfrm>
        </p:grpSpPr>
        <p:sp>
          <p:nvSpPr>
            <p:cNvPr id="4138" name="Rectangle 4137"/>
            <p:cNvSpPr/>
            <p:nvPr/>
          </p:nvSpPr>
          <p:spPr bwMode="auto">
            <a:xfrm>
              <a:off x="4014659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39" name="Rectangle 4138"/>
            <p:cNvSpPr/>
            <p:nvPr/>
          </p:nvSpPr>
          <p:spPr bwMode="auto">
            <a:xfrm>
              <a:off x="4014659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0" name="Rectangle 4139"/>
            <p:cNvSpPr/>
            <p:nvPr/>
          </p:nvSpPr>
          <p:spPr bwMode="auto">
            <a:xfrm>
              <a:off x="4014659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1" name="Rectangle 4140"/>
            <p:cNvSpPr/>
            <p:nvPr/>
          </p:nvSpPr>
          <p:spPr bwMode="auto">
            <a:xfrm>
              <a:off x="4014659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2" name="Rectangle 4141"/>
            <p:cNvSpPr/>
            <p:nvPr/>
          </p:nvSpPr>
          <p:spPr bwMode="auto">
            <a:xfrm>
              <a:off x="401465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3" name="Rectangle 4142"/>
            <p:cNvSpPr/>
            <p:nvPr/>
          </p:nvSpPr>
          <p:spPr bwMode="auto">
            <a:xfrm>
              <a:off x="4014659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4" name="Rectangle 4143"/>
            <p:cNvSpPr/>
            <p:nvPr/>
          </p:nvSpPr>
          <p:spPr bwMode="auto">
            <a:xfrm>
              <a:off x="4014659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5" name="Rectangle 4144"/>
            <p:cNvSpPr/>
            <p:nvPr/>
          </p:nvSpPr>
          <p:spPr bwMode="auto">
            <a:xfrm>
              <a:off x="4014659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6" name="Rectangle 4145"/>
            <p:cNvSpPr/>
            <p:nvPr/>
          </p:nvSpPr>
          <p:spPr bwMode="auto">
            <a:xfrm>
              <a:off x="4014659" y="539651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7" name="Rectangle 4146"/>
            <p:cNvSpPr/>
            <p:nvPr/>
          </p:nvSpPr>
          <p:spPr bwMode="auto">
            <a:xfrm>
              <a:off x="4014659" y="549718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8" name="Rectangle 4147"/>
            <p:cNvSpPr/>
            <p:nvPr/>
          </p:nvSpPr>
          <p:spPr bwMode="auto">
            <a:xfrm>
              <a:off x="4014659" y="559785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49" name="Rectangle 4148"/>
            <p:cNvSpPr/>
            <p:nvPr/>
          </p:nvSpPr>
          <p:spPr bwMode="auto">
            <a:xfrm>
              <a:off x="4014659" y="569852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0" name="Rectangle 4149"/>
            <p:cNvSpPr/>
            <p:nvPr/>
          </p:nvSpPr>
          <p:spPr bwMode="auto">
            <a:xfrm>
              <a:off x="4014659" y="378580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1" name="Rectangle 4150"/>
            <p:cNvSpPr/>
            <p:nvPr/>
          </p:nvSpPr>
          <p:spPr bwMode="auto">
            <a:xfrm>
              <a:off x="4014659" y="388647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2" name="Rectangle 4151"/>
            <p:cNvSpPr/>
            <p:nvPr/>
          </p:nvSpPr>
          <p:spPr bwMode="auto">
            <a:xfrm>
              <a:off x="4014659" y="398714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3" name="Rectangle 4152"/>
            <p:cNvSpPr/>
            <p:nvPr/>
          </p:nvSpPr>
          <p:spPr bwMode="auto">
            <a:xfrm>
              <a:off x="4014659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4" name="Rectangle 4153"/>
            <p:cNvSpPr/>
            <p:nvPr/>
          </p:nvSpPr>
          <p:spPr bwMode="auto">
            <a:xfrm>
              <a:off x="4014659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5" name="Rectangle 4154"/>
            <p:cNvSpPr/>
            <p:nvPr/>
          </p:nvSpPr>
          <p:spPr bwMode="auto">
            <a:xfrm>
              <a:off x="4014659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6" name="Rectangle 4155"/>
            <p:cNvSpPr/>
            <p:nvPr/>
          </p:nvSpPr>
          <p:spPr bwMode="auto">
            <a:xfrm>
              <a:off x="4014659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57" name="Rectangle 4156"/>
            <p:cNvSpPr/>
            <p:nvPr/>
          </p:nvSpPr>
          <p:spPr bwMode="auto">
            <a:xfrm>
              <a:off x="4014659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158" name="Group 4157"/>
          <p:cNvGrpSpPr/>
          <p:nvPr/>
        </p:nvGrpSpPr>
        <p:grpSpPr>
          <a:xfrm>
            <a:off x="7816119" y="3785832"/>
            <a:ext cx="95861" cy="2001617"/>
            <a:chOff x="4122048" y="3785803"/>
            <a:chExt cx="95861" cy="2001617"/>
          </a:xfrm>
        </p:grpSpPr>
        <p:sp>
          <p:nvSpPr>
            <p:cNvPr id="4159" name="Rectangle 4158"/>
            <p:cNvSpPr/>
            <p:nvPr/>
          </p:nvSpPr>
          <p:spPr bwMode="auto">
            <a:xfrm>
              <a:off x="4122048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0" name="Rectangle 4159"/>
            <p:cNvSpPr/>
            <p:nvPr/>
          </p:nvSpPr>
          <p:spPr bwMode="auto">
            <a:xfrm>
              <a:off x="4122048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1" name="Rectangle 4160"/>
            <p:cNvSpPr/>
            <p:nvPr/>
          </p:nvSpPr>
          <p:spPr bwMode="auto">
            <a:xfrm>
              <a:off x="4122048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2" name="Rectangle 4161"/>
            <p:cNvSpPr/>
            <p:nvPr/>
          </p:nvSpPr>
          <p:spPr bwMode="auto">
            <a:xfrm>
              <a:off x="4122048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3" name="Rectangle 4162"/>
            <p:cNvSpPr/>
            <p:nvPr/>
          </p:nvSpPr>
          <p:spPr bwMode="auto">
            <a:xfrm>
              <a:off x="4122048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4" name="Rectangle 4163"/>
            <p:cNvSpPr/>
            <p:nvPr/>
          </p:nvSpPr>
          <p:spPr bwMode="auto">
            <a:xfrm>
              <a:off x="412204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5" name="Rectangle 4164"/>
            <p:cNvSpPr/>
            <p:nvPr/>
          </p:nvSpPr>
          <p:spPr bwMode="auto">
            <a:xfrm>
              <a:off x="4122048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6" name="Rectangle 4165"/>
            <p:cNvSpPr/>
            <p:nvPr/>
          </p:nvSpPr>
          <p:spPr bwMode="auto">
            <a:xfrm>
              <a:off x="4122048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7" name="Rectangle 4166"/>
            <p:cNvSpPr/>
            <p:nvPr/>
          </p:nvSpPr>
          <p:spPr bwMode="auto">
            <a:xfrm>
              <a:off x="4122048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8" name="Rectangle 4167"/>
            <p:cNvSpPr/>
            <p:nvPr/>
          </p:nvSpPr>
          <p:spPr bwMode="auto">
            <a:xfrm>
              <a:off x="4122048" y="549718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69" name="Rectangle 4168"/>
            <p:cNvSpPr/>
            <p:nvPr/>
          </p:nvSpPr>
          <p:spPr bwMode="auto">
            <a:xfrm>
              <a:off x="4122048" y="559785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0" name="Rectangle 4169"/>
            <p:cNvSpPr/>
            <p:nvPr/>
          </p:nvSpPr>
          <p:spPr bwMode="auto">
            <a:xfrm>
              <a:off x="4122048" y="569852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1" name="Rectangle 4170"/>
            <p:cNvSpPr/>
            <p:nvPr/>
          </p:nvSpPr>
          <p:spPr bwMode="auto">
            <a:xfrm>
              <a:off x="4122048" y="378580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2" name="Rectangle 4171"/>
            <p:cNvSpPr/>
            <p:nvPr/>
          </p:nvSpPr>
          <p:spPr bwMode="auto">
            <a:xfrm>
              <a:off x="4122048" y="388647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3" name="Rectangle 4172"/>
            <p:cNvSpPr/>
            <p:nvPr/>
          </p:nvSpPr>
          <p:spPr bwMode="auto">
            <a:xfrm>
              <a:off x="4122048" y="398714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4" name="Rectangle 4173"/>
            <p:cNvSpPr/>
            <p:nvPr/>
          </p:nvSpPr>
          <p:spPr bwMode="auto">
            <a:xfrm>
              <a:off x="4122048" y="408781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5" name="Rectangle 4174"/>
            <p:cNvSpPr/>
            <p:nvPr/>
          </p:nvSpPr>
          <p:spPr bwMode="auto">
            <a:xfrm>
              <a:off x="4122048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6" name="Rectangle 4175"/>
            <p:cNvSpPr/>
            <p:nvPr/>
          </p:nvSpPr>
          <p:spPr bwMode="auto">
            <a:xfrm>
              <a:off x="4122048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7" name="Rectangle 4176"/>
            <p:cNvSpPr/>
            <p:nvPr/>
          </p:nvSpPr>
          <p:spPr bwMode="auto">
            <a:xfrm>
              <a:off x="4122048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78" name="Rectangle 4177"/>
            <p:cNvSpPr/>
            <p:nvPr/>
          </p:nvSpPr>
          <p:spPr bwMode="auto">
            <a:xfrm>
              <a:off x="4122048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179" name="Group 4178"/>
          <p:cNvGrpSpPr/>
          <p:nvPr/>
        </p:nvGrpSpPr>
        <p:grpSpPr>
          <a:xfrm>
            <a:off x="8145834" y="3785832"/>
            <a:ext cx="95861" cy="2001617"/>
            <a:chOff x="4229437" y="3785803"/>
            <a:chExt cx="95861" cy="2001617"/>
          </a:xfrm>
        </p:grpSpPr>
        <p:sp>
          <p:nvSpPr>
            <p:cNvPr id="4180" name="Rectangle 4179"/>
            <p:cNvSpPr/>
            <p:nvPr/>
          </p:nvSpPr>
          <p:spPr bwMode="auto">
            <a:xfrm>
              <a:off x="4229437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1" name="Rectangle 4180"/>
            <p:cNvSpPr/>
            <p:nvPr/>
          </p:nvSpPr>
          <p:spPr bwMode="auto">
            <a:xfrm>
              <a:off x="4229437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2" name="Rectangle 4181"/>
            <p:cNvSpPr/>
            <p:nvPr/>
          </p:nvSpPr>
          <p:spPr bwMode="auto">
            <a:xfrm>
              <a:off x="4229437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3" name="Rectangle 4182"/>
            <p:cNvSpPr/>
            <p:nvPr/>
          </p:nvSpPr>
          <p:spPr bwMode="auto">
            <a:xfrm>
              <a:off x="4229437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4" name="Rectangle 4183"/>
            <p:cNvSpPr/>
            <p:nvPr/>
          </p:nvSpPr>
          <p:spPr bwMode="auto">
            <a:xfrm>
              <a:off x="4229437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5" name="Rectangle 4184"/>
            <p:cNvSpPr/>
            <p:nvPr/>
          </p:nvSpPr>
          <p:spPr bwMode="auto">
            <a:xfrm>
              <a:off x="4229437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6" name="Rectangle 4185"/>
            <p:cNvSpPr/>
            <p:nvPr/>
          </p:nvSpPr>
          <p:spPr bwMode="auto">
            <a:xfrm>
              <a:off x="422943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7" name="Rectangle 4186"/>
            <p:cNvSpPr/>
            <p:nvPr/>
          </p:nvSpPr>
          <p:spPr bwMode="auto">
            <a:xfrm>
              <a:off x="422943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8" name="Rectangle 4187"/>
            <p:cNvSpPr/>
            <p:nvPr/>
          </p:nvSpPr>
          <p:spPr bwMode="auto">
            <a:xfrm>
              <a:off x="422943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89" name="Rectangle 4188"/>
            <p:cNvSpPr/>
            <p:nvPr/>
          </p:nvSpPr>
          <p:spPr bwMode="auto">
            <a:xfrm>
              <a:off x="422943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0" name="Rectangle 4189"/>
            <p:cNvSpPr/>
            <p:nvPr/>
          </p:nvSpPr>
          <p:spPr bwMode="auto">
            <a:xfrm>
              <a:off x="4229437" y="559785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1" name="Rectangle 4190"/>
            <p:cNvSpPr/>
            <p:nvPr/>
          </p:nvSpPr>
          <p:spPr bwMode="auto">
            <a:xfrm>
              <a:off x="4229437" y="569852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2" name="Rectangle 4191"/>
            <p:cNvSpPr/>
            <p:nvPr/>
          </p:nvSpPr>
          <p:spPr bwMode="auto">
            <a:xfrm>
              <a:off x="4229437" y="378580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3" name="Rectangle 4192"/>
            <p:cNvSpPr/>
            <p:nvPr/>
          </p:nvSpPr>
          <p:spPr bwMode="auto">
            <a:xfrm>
              <a:off x="4229437" y="388647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4" name="Rectangle 4193"/>
            <p:cNvSpPr/>
            <p:nvPr/>
          </p:nvSpPr>
          <p:spPr bwMode="auto">
            <a:xfrm>
              <a:off x="4229437" y="398714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5" name="Rectangle 4194"/>
            <p:cNvSpPr/>
            <p:nvPr/>
          </p:nvSpPr>
          <p:spPr bwMode="auto">
            <a:xfrm>
              <a:off x="4229437" y="408781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6" name="Rectangle 4195"/>
            <p:cNvSpPr/>
            <p:nvPr/>
          </p:nvSpPr>
          <p:spPr bwMode="auto">
            <a:xfrm>
              <a:off x="4229437" y="418848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7" name="Rectangle 4196"/>
            <p:cNvSpPr/>
            <p:nvPr/>
          </p:nvSpPr>
          <p:spPr bwMode="auto">
            <a:xfrm>
              <a:off x="422943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8" name="Rectangle 4197"/>
            <p:cNvSpPr/>
            <p:nvPr/>
          </p:nvSpPr>
          <p:spPr bwMode="auto">
            <a:xfrm>
              <a:off x="422943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199" name="Rectangle 4198"/>
            <p:cNvSpPr/>
            <p:nvPr/>
          </p:nvSpPr>
          <p:spPr bwMode="auto">
            <a:xfrm>
              <a:off x="4229437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00" name="Group 4199"/>
          <p:cNvGrpSpPr/>
          <p:nvPr/>
        </p:nvGrpSpPr>
        <p:grpSpPr>
          <a:xfrm>
            <a:off x="8475549" y="3785832"/>
            <a:ext cx="95861" cy="2001617"/>
            <a:chOff x="4336826" y="3785803"/>
            <a:chExt cx="95861" cy="2001617"/>
          </a:xfrm>
        </p:grpSpPr>
        <p:sp>
          <p:nvSpPr>
            <p:cNvPr id="4201" name="Rectangle 4200"/>
            <p:cNvSpPr/>
            <p:nvPr/>
          </p:nvSpPr>
          <p:spPr bwMode="auto">
            <a:xfrm>
              <a:off x="4336826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2" name="Rectangle 4201"/>
            <p:cNvSpPr/>
            <p:nvPr/>
          </p:nvSpPr>
          <p:spPr bwMode="auto">
            <a:xfrm>
              <a:off x="4336826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3" name="Rectangle 4202"/>
            <p:cNvSpPr/>
            <p:nvPr/>
          </p:nvSpPr>
          <p:spPr bwMode="auto">
            <a:xfrm>
              <a:off x="4336826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4" name="Rectangle 4203"/>
            <p:cNvSpPr/>
            <p:nvPr/>
          </p:nvSpPr>
          <p:spPr bwMode="auto">
            <a:xfrm>
              <a:off x="4336826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5" name="Rectangle 4204"/>
            <p:cNvSpPr/>
            <p:nvPr/>
          </p:nvSpPr>
          <p:spPr bwMode="auto">
            <a:xfrm>
              <a:off x="4336826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6" name="Rectangle 4205"/>
            <p:cNvSpPr/>
            <p:nvPr/>
          </p:nvSpPr>
          <p:spPr bwMode="auto">
            <a:xfrm>
              <a:off x="4336826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7" name="Rectangle 4206"/>
            <p:cNvSpPr/>
            <p:nvPr/>
          </p:nvSpPr>
          <p:spPr bwMode="auto">
            <a:xfrm>
              <a:off x="4336826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8" name="Rectangle 4207"/>
            <p:cNvSpPr/>
            <p:nvPr/>
          </p:nvSpPr>
          <p:spPr bwMode="auto">
            <a:xfrm>
              <a:off x="4336826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09" name="Rectangle 4208"/>
            <p:cNvSpPr/>
            <p:nvPr/>
          </p:nvSpPr>
          <p:spPr bwMode="auto">
            <a:xfrm>
              <a:off x="4336826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0" name="Rectangle 4209"/>
            <p:cNvSpPr/>
            <p:nvPr/>
          </p:nvSpPr>
          <p:spPr bwMode="auto">
            <a:xfrm>
              <a:off x="4336826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1" name="Rectangle 4210"/>
            <p:cNvSpPr/>
            <p:nvPr/>
          </p:nvSpPr>
          <p:spPr bwMode="auto">
            <a:xfrm>
              <a:off x="4336826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2" name="Rectangle 4211"/>
            <p:cNvSpPr/>
            <p:nvPr/>
          </p:nvSpPr>
          <p:spPr bwMode="auto">
            <a:xfrm>
              <a:off x="4336826" y="569852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3" name="Rectangle 4212"/>
            <p:cNvSpPr/>
            <p:nvPr/>
          </p:nvSpPr>
          <p:spPr bwMode="auto">
            <a:xfrm>
              <a:off x="4336826" y="378580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4" name="Rectangle 4213"/>
            <p:cNvSpPr/>
            <p:nvPr/>
          </p:nvSpPr>
          <p:spPr bwMode="auto">
            <a:xfrm>
              <a:off x="4336826" y="388647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5" name="Rectangle 4214"/>
            <p:cNvSpPr/>
            <p:nvPr/>
          </p:nvSpPr>
          <p:spPr bwMode="auto">
            <a:xfrm>
              <a:off x="4336826" y="398714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6" name="Rectangle 4215"/>
            <p:cNvSpPr/>
            <p:nvPr/>
          </p:nvSpPr>
          <p:spPr bwMode="auto">
            <a:xfrm>
              <a:off x="4336826" y="408781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7" name="Rectangle 4216"/>
            <p:cNvSpPr/>
            <p:nvPr/>
          </p:nvSpPr>
          <p:spPr bwMode="auto">
            <a:xfrm>
              <a:off x="4336826" y="418848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8" name="Rectangle 4217"/>
            <p:cNvSpPr/>
            <p:nvPr/>
          </p:nvSpPr>
          <p:spPr bwMode="auto">
            <a:xfrm>
              <a:off x="4336826" y="4289150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19" name="Rectangle 4218"/>
            <p:cNvSpPr/>
            <p:nvPr/>
          </p:nvSpPr>
          <p:spPr bwMode="auto">
            <a:xfrm>
              <a:off x="4336826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0" name="Rectangle 4219"/>
            <p:cNvSpPr/>
            <p:nvPr/>
          </p:nvSpPr>
          <p:spPr bwMode="auto">
            <a:xfrm>
              <a:off x="4336826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21" name="Group 4220"/>
          <p:cNvGrpSpPr/>
          <p:nvPr/>
        </p:nvGrpSpPr>
        <p:grpSpPr>
          <a:xfrm>
            <a:off x="2320869" y="3785832"/>
            <a:ext cx="95861" cy="2001617"/>
            <a:chOff x="4531131" y="3785803"/>
            <a:chExt cx="95861" cy="2001617"/>
          </a:xfrm>
        </p:grpSpPr>
        <p:sp>
          <p:nvSpPr>
            <p:cNvPr id="4222" name="Rectangle 4221"/>
            <p:cNvSpPr/>
            <p:nvPr/>
          </p:nvSpPr>
          <p:spPr bwMode="auto">
            <a:xfrm>
              <a:off x="4531131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3" name="Rectangle 4222"/>
            <p:cNvSpPr/>
            <p:nvPr/>
          </p:nvSpPr>
          <p:spPr bwMode="auto">
            <a:xfrm>
              <a:off x="4531131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4" name="Rectangle 4223"/>
            <p:cNvSpPr/>
            <p:nvPr/>
          </p:nvSpPr>
          <p:spPr bwMode="auto">
            <a:xfrm>
              <a:off x="453113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5" name="Rectangle 4224"/>
            <p:cNvSpPr/>
            <p:nvPr/>
          </p:nvSpPr>
          <p:spPr bwMode="auto">
            <a:xfrm>
              <a:off x="4531131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6" name="Rectangle 4225"/>
            <p:cNvSpPr/>
            <p:nvPr/>
          </p:nvSpPr>
          <p:spPr bwMode="auto">
            <a:xfrm>
              <a:off x="4531131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7" name="Rectangle 4226"/>
            <p:cNvSpPr/>
            <p:nvPr/>
          </p:nvSpPr>
          <p:spPr bwMode="auto">
            <a:xfrm>
              <a:off x="4531131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8" name="Rectangle 4227"/>
            <p:cNvSpPr/>
            <p:nvPr/>
          </p:nvSpPr>
          <p:spPr bwMode="auto">
            <a:xfrm>
              <a:off x="4531131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29" name="Rectangle 4228"/>
            <p:cNvSpPr/>
            <p:nvPr/>
          </p:nvSpPr>
          <p:spPr bwMode="auto">
            <a:xfrm>
              <a:off x="4531131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0" name="Rectangle 4229"/>
            <p:cNvSpPr/>
            <p:nvPr/>
          </p:nvSpPr>
          <p:spPr bwMode="auto">
            <a:xfrm>
              <a:off x="4531131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1" name="Rectangle 4230"/>
            <p:cNvSpPr/>
            <p:nvPr/>
          </p:nvSpPr>
          <p:spPr bwMode="auto">
            <a:xfrm>
              <a:off x="4531131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2" name="Rectangle 4231"/>
            <p:cNvSpPr/>
            <p:nvPr/>
          </p:nvSpPr>
          <p:spPr bwMode="auto">
            <a:xfrm>
              <a:off x="4531131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3" name="Rectangle 4232"/>
            <p:cNvSpPr/>
            <p:nvPr/>
          </p:nvSpPr>
          <p:spPr bwMode="auto">
            <a:xfrm>
              <a:off x="4531131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4" name="Rectangle 4233"/>
            <p:cNvSpPr/>
            <p:nvPr/>
          </p:nvSpPr>
          <p:spPr bwMode="auto">
            <a:xfrm>
              <a:off x="4531131" y="378580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5" name="Rectangle 4234"/>
            <p:cNvSpPr/>
            <p:nvPr/>
          </p:nvSpPr>
          <p:spPr bwMode="auto">
            <a:xfrm>
              <a:off x="4531131" y="388647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6" name="Rectangle 4235"/>
            <p:cNvSpPr/>
            <p:nvPr/>
          </p:nvSpPr>
          <p:spPr bwMode="auto">
            <a:xfrm>
              <a:off x="4531131" y="398714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7" name="Rectangle 4236"/>
            <p:cNvSpPr/>
            <p:nvPr/>
          </p:nvSpPr>
          <p:spPr bwMode="auto">
            <a:xfrm>
              <a:off x="4531131" y="408781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8" name="Rectangle 4237"/>
            <p:cNvSpPr/>
            <p:nvPr/>
          </p:nvSpPr>
          <p:spPr bwMode="auto">
            <a:xfrm>
              <a:off x="4531131" y="418848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39" name="Rectangle 4238"/>
            <p:cNvSpPr/>
            <p:nvPr/>
          </p:nvSpPr>
          <p:spPr bwMode="auto">
            <a:xfrm>
              <a:off x="4531131" y="4289150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0" name="Rectangle 4239"/>
            <p:cNvSpPr/>
            <p:nvPr/>
          </p:nvSpPr>
          <p:spPr bwMode="auto">
            <a:xfrm>
              <a:off x="4531131" y="438981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1" name="Rectangle 4240"/>
            <p:cNvSpPr/>
            <p:nvPr/>
          </p:nvSpPr>
          <p:spPr bwMode="auto">
            <a:xfrm>
              <a:off x="4531131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42" name="Group 4241"/>
          <p:cNvGrpSpPr/>
          <p:nvPr/>
        </p:nvGrpSpPr>
        <p:grpSpPr>
          <a:xfrm>
            <a:off x="2650584" y="3785832"/>
            <a:ext cx="95861" cy="2001617"/>
            <a:chOff x="4638520" y="3785803"/>
            <a:chExt cx="95861" cy="2001617"/>
          </a:xfrm>
        </p:grpSpPr>
        <p:sp>
          <p:nvSpPr>
            <p:cNvPr id="4243" name="Rectangle 4242"/>
            <p:cNvSpPr/>
            <p:nvPr/>
          </p:nvSpPr>
          <p:spPr bwMode="auto">
            <a:xfrm>
              <a:off x="4638520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4" name="Rectangle 4243"/>
            <p:cNvSpPr/>
            <p:nvPr/>
          </p:nvSpPr>
          <p:spPr bwMode="auto">
            <a:xfrm>
              <a:off x="4638520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5" name="Rectangle 4244"/>
            <p:cNvSpPr/>
            <p:nvPr/>
          </p:nvSpPr>
          <p:spPr bwMode="auto">
            <a:xfrm>
              <a:off x="4638520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6" name="Rectangle 4245"/>
            <p:cNvSpPr/>
            <p:nvPr/>
          </p:nvSpPr>
          <p:spPr bwMode="auto">
            <a:xfrm>
              <a:off x="463852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7" name="Rectangle 4246"/>
            <p:cNvSpPr/>
            <p:nvPr/>
          </p:nvSpPr>
          <p:spPr bwMode="auto">
            <a:xfrm>
              <a:off x="4638520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8" name="Rectangle 4247"/>
            <p:cNvSpPr/>
            <p:nvPr/>
          </p:nvSpPr>
          <p:spPr bwMode="auto">
            <a:xfrm>
              <a:off x="4638520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49" name="Rectangle 4248"/>
            <p:cNvSpPr/>
            <p:nvPr/>
          </p:nvSpPr>
          <p:spPr bwMode="auto">
            <a:xfrm>
              <a:off x="4638520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0" name="Rectangle 4249"/>
            <p:cNvSpPr/>
            <p:nvPr/>
          </p:nvSpPr>
          <p:spPr bwMode="auto">
            <a:xfrm>
              <a:off x="4638520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1" name="Rectangle 4250"/>
            <p:cNvSpPr/>
            <p:nvPr/>
          </p:nvSpPr>
          <p:spPr bwMode="auto">
            <a:xfrm>
              <a:off x="4638520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2" name="Rectangle 4251"/>
            <p:cNvSpPr/>
            <p:nvPr/>
          </p:nvSpPr>
          <p:spPr bwMode="auto">
            <a:xfrm>
              <a:off x="4638520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3" name="Rectangle 4252"/>
            <p:cNvSpPr/>
            <p:nvPr/>
          </p:nvSpPr>
          <p:spPr bwMode="auto">
            <a:xfrm>
              <a:off x="4638520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4" name="Rectangle 4253"/>
            <p:cNvSpPr/>
            <p:nvPr/>
          </p:nvSpPr>
          <p:spPr bwMode="auto">
            <a:xfrm>
              <a:off x="4638520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5" name="Rectangle 4254"/>
            <p:cNvSpPr/>
            <p:nvPr/>
          </p:nvSpPr>
          <p:spPr bwMode="auto">
            <a:xfrm>
              <a:off x="4638520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6" name="Rectangle 4255"/>
            <p:cNvSpPr/>
            <p:nvPr/>
          </p:nvSpPr>
          <p:spPr bwMode="auto">
            <a:xfrm>
              <a:off x="4638520" y="388647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7" name="Rectangle 4256"/>
            <p:cNvSpPr/>
            <p:nvPr/>
          </p:nvSpPr>
          <p:spPr bwMode="auto">
            <a:xfrm>
              <a:off x="4638520" y="398714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8" name="Rectangle 4257"/>
            <p:cNvSpPr/>
            <p:nvPr/>
          </p:nvSpPr>
          <p:spPr bwMode="auto">
            <a:xfrm>
              <a:off x="4638520" y="408781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59" name="Rectangle 4258"/>
            <p:cNvSpPr/>
            <p:nvPr/>
          </p:nvSpPr>
          <p:spPr bwMode="auto">
            <a:xfrm>
              <a:off x="4638520" y="418848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0" name="Rectangle 4259"/>
            <p:cNvSpPr/>
            <p:nvPr/>
          </p:nvSpPr>
          <p:spPr bwMode="auto">
            <a:xfrm>
              <a:off x="4638520" y="4289150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1" name="Rectangle 4260"/>
            <p:cNvSpPr/>
            <p:nvPr/>
          </p:nvSpPr>
          <p:spPr bwMode="auto">
            <a:xfrm>
              <a:off x="4638520" y="4389819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2" name="Rectangle 4261"/>
            <p:cNvSpPr/>
            <p:nvPr/>
          </p:nvSpPr>
          <p:spPr bwMode="auto">
            <a:xfrm>
              <a:off x="4638520" y="4490489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63" name="Group 4262"/>
          <p:cNvGrpSpPr/>
          <p:nvPr/>
        </p:nvGrpSpPr>
        <p:grpSpPr>
          <a:xfrm>
            <a:off x="2980299" y="3785832"/>
            <a:ext cx="95861" cy="2001617"/>
            <a:chOff x="4745909" y="3785803"/>
            <a:chExt cx="95861" cy="2001617"/>
          </a:xfrm>
        </p:grpSpPr>
        <p:sp>
          <p:nvSpPr>
            <p:cNvPr id="4264" name="Rectangle 4263"/>
            <p:cNvSpPr/>
            <p:nvPr/>
          </p:nvSpPr>
          <p:spPr bwMode="auto">
            <a:xfrm>
              <a:off x="4745909" y="4591158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5" name="Rectangle 4264"/>
            <p:cNvSpPr/>
            <p:nvPr/>
          </p:nvSpPr>
          <p:spPr bwMode="auto">
            <a:xfrm>
              <a:off x="4745909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6" name="Rectangle 4265"/>
            <p:cNvSpPr/>
            <p:nvPr/>
          </p:nvSpPr>
          <p:spPr bwMode="auto">
            <a:xfrm>
              <a:off x="4745909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7" name="Rectangle 4266"/>
            <p:cNvSpPr/>
            <p:nvPr/>
          </p:nvSpPr>
          <p:spPr bwMode="auto">
            <a:xfrm>
              <a:off x="4745909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8" name="Rectangle 4267"/>
            <p:cNvSpPr/>
            <p:nvPr/>
          </p:nvSpPr>
          <p:spPr bwMode="auto">
            <a:xfrm>
              <a:off x="474590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69" name="Rectangle 4268"/>
            <p:cNvSpPr/>
            <p:nvPr/>
          </p:nvSpPr>
          <p:spPr bwMode="auto">
            <a:xfrm>
              <a:off x="4745909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0" name="Rectangle 4269"/>
            <p:cNvSpPr/>
            <p:nvPr/>
          </p:nvSpPr>
          <p:spPr bwMode="auto">
            <a:xfrm>
              <a:off x="4745909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1" name="Rectangle 4270"/>
            <p:cNvSpPr/>
            <p:nvPr/>
          </p:nvSpPr>
          <p:spPr bwMode="auto">
            <a:xfrm>
              <a:off x="4745909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2" name="Rectangle 4271"/>
            <p:cNvSpPr/>
            <p:nvPr/>
          </p:nvSpPr>
          <p:spPr bwMode="auto">
            <a:xfrm>
              <a:off x="4745909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3" name="Rectangle 4272"/>
            <p:cNvSpPr/>
            <p:nvPr/>
          </p:nvSpPr>
          <p:spPr bwMode="auto">
            <a:xfrm>
              <a:off x="4745909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4" name="Rectangle 4273"/>
            <p:cNvSpPr/>
            <p:nvPr/>
          </p:nvSpPr>
          <p:spPr bwMode="auto">
            <a:xfrm>
              <a:off x="4745909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5" name="Rectangle 4274"/>
            <p:cNvSpPr/>
            <p:nvPr/>
          </p:nvSpPr>
          <p:spPr bwMode="auto">
            <a:xfrm>
              <a:off x="4745909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6" name="Rectangle 4275"/>
            <p:cNvSpPr/>
            <p:nvPr/>
          </p:nvSpPr>
          <p:spPr bwMode="auto">
            <a:xfrm>
              <a:off x="4745909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7" name="Rectangle 4276"/>
            <p:cNvSpPr/>
            <p:nvPr/>
          </p:nvSpPr>
          <p:spPr bwMode="auto">
            <a:xfrm>
              <a:off x="4745909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8" name="Rectangle 4277"/>
            <p:cNvSpPr/>
            <p:nvPr/>
          </p:nvSpPr>
          <p:spPr bwMode="auto">
            <a:xfrm>
              <a:off x="4745909" y="398714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79" name="Rectangle 4278"/>
            <p:cNvSpPr/>
            <p:nvPr/>
          </p:nvSpPr>
          <p:spPr bwMode="auto">
            <a:xfrm>
              <a:off x="4745909" y="408781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0" name="Rectangle 4279"/>
            <p:cNvSpPr/>
            <p:nvPr/>
          </p:nvSpPr>
          <p:spPr bwMode="auto">
            <a:xfrm>
              <a:off x="4745909" y="418848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1" name="Rectangle 4280"/>
            <p:cNvSpPr/>
            <p:nvPr/>
          </p:nvSpPr>
          <p:spPr bwMode="auto">
            <a:xfrm>
              <a:off x="4745909" y="4289150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2" name="Rectangle 4281"/>
            <p:cNvSpPr/>
            <p:nvPr/>
          </p:nvSpPr>
          <p:spPr bwMode="auto">
            <a:xfrm>
              <a:off x="4745909" y="4389819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3" name="Rectangle 4282"/>
            <p:cNvSpPr/>
            <p:nvPr/>
          </p:nvSpPr>
          <p:spPr bwMode="auto">
            <a:xfrm>
              <a:off x="4745909" y="4490489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84" name="Group 4283"/>
          <p:cNvGrpSpPr/>
          <p:nvPr/>
        </p:nvGrpSpPr>
        <p:grpSpPr>
          <a:xfrm>
            <a:off x="3310014" y="3785832"/>
            <a:ext cx="95861" cy="2001617"/>
            <a:chOff x="4853298" y="3785803"/>
            <a:chExt cx="95861" cy="2001617"/>
          </a:xfrm>
        </p:grpSpPr>
        <p:sp>
          <p:nvSpPr>
            <p:cNvPr id="4285" name="Rectangle 4284"/>
            <p:cNvSpPr/>
            <p:nvPr/>
          </p:nvSpPr>
          <p:spPr bwMode="auto">
            <a:xfrm>
              <a:off x="4853298" y="4591158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6" name="Rectangle 4285"/>
            <p:cNvSpPr/>
            <p:nvPr/>
          </p:nvSpPr>
          <p:spPr bwMode="auto">
            <a:xfrm>
              <a:off x="4853298" y="469182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7" name="Rectangle 4286"/>
            <p:cNvSpPr/>
            <p:nvPr/>
          </p:nvSpPr>
          <p:spPr bwMode="auto">
            <a:xfrm>
              <a:off x="4853298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8" name="Rectangle 4287"/>
            <p:cNvSpPr/>
            <p:nvPr/>
          </p:nvSpPr>
          <p:spPr bwMode="auto">
            <a:xfrm>
              <a:off x="4853298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89" name="Rectangle 4288"/>
            <p:cNvSpPr/>
            <p:nvPr/>
          </p:nvSpPr>
          <p:spPr bwMode="auto">
            <a:xfrm>
              <a:off x="4853298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0" name="Rectangle 4289"/>
            <p:cNvSpPr/>
            <p:nvPr/>
          </p:nvSpPr>
          <p:spPr bwMode="auto">
            <a:xfrm>
              <a:off x="485329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1" name="Rectangle 4290"/>
            <p:cNvSpPr/>
            <p:nvPr/>
          </p:nvSpPr>
          <p:spPr bwMode="auto">
            <a:xfrm>
              <a:off x="4853298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2" name="Rectangle 4291"/>
            <p:cNvSpPr/>
            <p:nvPr/>
          </p:nvSpPr>
          <p:spPr bwMode="auto">
            <a:xfrm>
              <a:off x="4853298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3" name="Rectangle 4292"/>
            <p:cNvSpPr/>
            <p:nvPr/>
          </p:nvSpPr>
          <p:spPr bwMode="auto">
            <a:xfrm>
              <a:off x="4853298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4" name="Rectangle 4293"/>
            <p:cNvSpPr/>
            <p:nvPr/>
          </p:nvSpPr>
          <p:spPr bwMode="auto">
            <a:xfrm>
              <a:off x="4853298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5" name="Rectangle 4294"/>
            <p:cNvSpPr/>
            <p:nvPr/>
          </p:nvSpPr>
          <p:spPr bwMode="auto">
            <a:xfrm>
              <a:off x="4853298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6" name="Rectangle 4295"/>
            <p:cNvSpPr/>
            <p:nvPr/>
          </p:nvSpPr>
          <p:spPr bwMode="auto">
            <a:xfrm>
              <a:off x="4853298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7" name="Rectangle 4296"/>
            <p:cNvSpPr/>
            <p:nvPr/>
          </p:nvSpPr>
          <p:spPr bwMode="auto">
            <a:xfrm>
              <a:off x="4853298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8" name="Rectangle 4297"/>
            <p:cNvSpPr/>
            <p:nvPr/>
          </p:nvSpPr>
          <p:spPr bwMode="auto">
            <a:xfrm>
              <a:off x="4853298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99" name="Rectangle 4298"/>
            <p:cNvSpPr/>
            <p:nvPr/>
          </p:nvSpPr>
          <p:spPr bwMode="auto">
            <a:xfrm>
              <a:off x="4853298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0" name="Rectangle 4299"/>
            <p:cNvSpPr/>
            <p:nvPr/>
          </p:nvSpPr>
          <p:spPr bwMode="auto">
            <a:xfrm>
              <a:off x="4853298" y="408781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1" name="Rectangle 4300"/>
            <p:cNvSpPr/>
            <p:nvPr/>
          </p:nvSpPr>
          <p:spPr bwMode="auto">
            <a:xfrm>
              <a:off x="4853298" y="418848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2" name="Rectangle 4301"/>
            <p:cNvSpPr/>
            <p:nvPr/>
          </p:nvSpPr>
          <p:spPr bwMode="auto">
            <a:xfrm>
              <a:off x="4853298" y="4289150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3" name="Rectangle 4302"/>
            <p:cNvSpPr/>
            <p:nvPr/>
          </p:nvSpPr>
          <p:spPr bwMode="auto">
            <a:xfrm>
              <a:off x="4853298" y="4389819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4" name="Rectangle 4303"/>
            <p:cNvSpPr/>
            <p:nvPr/>
          </p:nvSpPr>
          <p:spPr bwMode="auto">
            <a:xfrm>
              <a:off x="4853298" y="4490489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305" name="Group 4304"/>
          <p:cNvGrpSpPr/>
          <p:nvPr/>
        </p:nvGrpSpPr>
        <p:grpSpPr>
          <a:xfrm>
            <a:off x="3639729" y="3785832"/>
            <a:ext cx="95861" cy="2001617"/>
            <a:chOff x="4960687" y="3785803"/>
            <a:chExt cx="95861" cy="2001617"/>
          </a:xfrm>
        </p:grpSpPr>
        <p:sp>
          <p:nvSpPr>
            <p:cNvPr id="4306" name="Rectangle 4305"/>
            <p:cNvSpPr/>
            <p:nvPr/>
          </p:nvSpPr>
          <p:spPr bwMode="auto">
            <a:xfrm>
              <a:off x="4960687" y="4591158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7" name="Rectangle 4306"/>
            <p:cNvSpPr/>
            <p:nvPr/>
          </p:nvSpPr>
          <p:spPr bwMode="auto">
            <a:xfrm>
              <a:off x="4960687" y="4691827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8" name="Rectangle 4307"/>
            <p:cNvSpPr/>
            <p:nvPr/>
          </p:nvSpPr>
          <p:spPr bwMode="auto">
            <a:xfrm>
              <a:off x="4960687" y="4792497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09" name="Rectangle 4308"/>
            <p:cNvSpPr/>
            <p:nvPr/>
          </p:nvSpPr>
          <p:spPr bwMode="auto">
            <a:xfrm>
              <a:off x="4960687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0" name="Rectangle 4309"/>
            <p:cNvSpPr/>
            <p:nvPr/>
          </p:nvSpPr>
          <p:spPr bwMode="auto">
            <a:xfrm>
              <a:off x="4960687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1" name="Rectangle 4310"/>
            <p:cNvSpPr/>
            <p:nvPr/>
          </p:nvSpPr>
          <p:spPr bwMode="auto">
            <a:xfrm>
              <a:off x="4960687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2" name="Rectangle 4311"/>
            <p:cNvSpPr/>
            <p:nvPr/>
          </p:nvSpPr>
          <p:spPr bwMode="auto">
            <a:xfrm>
              <a:off x="496068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3" name="Rectangle 4312"/>
            <p:cNvSpPr/>
            <p:nvPr/>
          </p:nvSpPr>
          <p:spPr bwMode="auto">
            <a:xfrm>
              <a:off x="4960687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4" name="Rectangle 4313"/>
            <p:cNvSpPr/>
            <p:nvPr/>
          </p:nvSpPr>
          <p:spPr bwMode="auto">
            <a:xfrm>
              <a:off x="4960687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5" name="Rectangle 4314"/>
            <p:cNvSpPr/>
            <p:nvPr/>
          </p:nvSpPr>
          <p:spPr bwMode="auto">
            <a:xfrm>
              <a:off x="4960687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6" name="Rectangle 4315"/>
            <p:cNvSpPr/>
            <p:nvPr/>
          </p:nvSpPr>
          <p:spPr bwMode="auto">
            <a:xfrm>
              <a:off x="4960687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7" name="Rectangle 4316"/>
            <p:cNvSpPr/>
            <p:nvPr/>
          </p:nvSpPr>
          <p:spPr bwMode="auto">
            <a:xfrm>
              <a:off x="4960687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8" name="Rectangle 4317"/>
            <p:cNvSpPr/>
            <p:nvPr/>
          </p:nvSpPr>
          <p:spPr bwMode="auto">
            <a:xfrm>
              <a:off x="4960687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19" name="Rectangle 4318"/>
            <p:cNvSpPr/>
            <p:nvPr/>
          </p:nvSpPr>
          <p:spPr bwMode="auto">
            <a:xfrm>
              <a:off x="4960687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0" name="Rectangle 4319"/>
            <p:cNvSpPr/>
            <p:nvPr/>
          </p:nvSpPr>
          <p:spPr bwMode="auto">
            <a:xfrm>
              <a:off x="496068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1" name="Rectangle 4320"/>
            <p:cNvSpPr/>
            <p:nvPr/>
          </p:nvSpPr>
          <p:spPr bwMode="auto">
            <a:xfrm>
              <a:off x="496068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2" name="Rectangle 4321"/>
            <p:cNvSpPr/>
            <p:nvPr/>
          </p:nvSpPr>
          <p:spPr bwMode="auto">
            <a:xfrm>
              <a:off x="4960687" y="418848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3" name="Rectangle 4322"/>
            <p:cNvSpPr/>
            <p:nvPr/>
          </p:nvSpPr>
          <p:spPr bwMode="auto">
            <a:xfrm>
              <a:off x="4960687" y="428915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4" name="Rectangle 4323"/>
            <p:cNvSpPr/>
            <p:nvPr/>
          </p:nvSpPr>
          <p:spPr bwMode="auto">
            <a:xfrm>
              <a:off x="4960687" y="438981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5" name="Rectangle 4324"/>
            <p:cNvSpPr/>
            <p:nvPr/>
          </p:nvSpPr>
          <p:spPr bwMode="auto">
            <a:xfrm>
              <a:off x="4960687" y="4490489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326" name="Group 4325"/>
          <p:cNvGrpSpPr/>
          <p:nvPr/>
        </p:nvGrpSpPr>
        <p:grpSpPr>
          <a:xfrm>
            <a:off x="3969444" y="3785832"/>
            <a:ext cx="95861" cy="2001617"/>
            <a:chOff x="5068076" y="3785803"/>
            <a:chExt cx="95861" cy="2001617"/>
          </a:xfrm>
        </p:grpSpPr>
        <p:sp>
          <p:nvSpPr>
            <p:cNvPr id="4327" name="Rectangle 4326"/>
            <p:cNvSpPr/>
            <p:nvPr/>
          </p:nvSpPr>
          <p:spPr bwMode="auto">
            <a:xfrm>
              <a:off x="5068076" y="4591158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8" name="Rectangle 4327"/>
            <p:cNvSpPr/>
            <p:nvPr/>
          </p:nvSpPr>
          <p:spPr bwMode="auto">
            <a:xfrm>
              <a:off x="5068076" y="4691827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29" name="Rectangle 4328"/>
            <p:cNvSpPr/>
            <p:nvPr/>
          </p:nvSpPr>
          <p:spPr bwMode="auto">
            <a:xfrm>
              <a:off x="5068076" y="4792497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0" name="Rectangle 4329"/>
            <p:cNvSpPr/>
            <p:nvPr/>
          </p:nvSpPr>
          <p:spPr bwMode="auto">
            <a:xfrm>
              <a:off x="5068076" y="4893166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1" name="Rectangle 4330"/>
            <p:cNvSpPr/>
            <p:nvPr/>
          </p:nvSpPr>
          <p:spPr bwMode="auto">
            <a:xfrm>
              <a:off x="5068076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2" name="Rectangle 4331"/>
            <p:cNvSpPr/>
            <p:nvPr/>
          </p:nvSpPr>
          <p:spPr bwMode="auto">
            <a:xfrm>
              <a:off x="5068076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3" name="Rectangle 4332"/>
            <p:cNvSpPr/>
            <p:nvPr/>
          </p:nvSpPr>
          <p:spPr bwMode="auto">
            <a:xfrm>
              <a:off x="5068076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4" name="Rectangle 4333"/>
            <p:cNvSpPr/>
            <p:nvPr/>
          </p:nvSpPr>
          <p:spPr bwMode="auto">
            <a:xfrm>
              <a:off x="5068076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5" name="Rectangle 4334"/>
            <p:cNvSpPr/>
            <p:nvPr/>
          </p:nvSpPr>
          <p:spPr bwMode="auto">
            <a:xfrm>
              <a:off x="5068076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6" name="Rectangle 4335"/>
            <p:cNvSpPr/>
            <p:nvPr/>
          </p:nvSpPr>
          <p:spPr bwMode="auto">
            <a:xfrm>
              <a:off x="5068076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7" name="Rectangle 4336"/>
            <p:cNvSpPr/>
            <p:nvPr/>
          </p:nvSpPr>
          <p:spPr bwMode="auto">
            <a:xfrm>
              <a:off x="5068076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8" name="Rectangle 4337"/>
            <p:cNvSpPr/>
            <p:nvPr/>
          </p:nvSpPr>
          <p:spPr bwMode="auto">
            <a:xfrm>
              <a:off x="5068076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39" name="Rectangle 4338"/>
            <p:cNvSpPr/>
            <p:nvPr/>
          </p:nvSpPr>
          <p:spPr bwMode="auto">
            <a:xfrm>
              <a:off x="5068076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0" name="Rectangle 4339"/>
            <p:cNvSpPr/>
            <p:nvPr/>
          </p:nvSpPr>
          <p:spPr bwMode="auto">
            <a:xfrm>
              <a:off x="5068076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1" name="Rectangle 4340"/>
            <p:cNvSpPr/>
            <p:nvPr/>
          </p:nvSpPr>
          <p:spPr bwMode="auto">
            <a:xfrm>
              <a:off x="5068076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2" name="Rectangle 4341"/>
            <p:cNvSpPr/>
            <p:nvPr/>
          </p:nvSpPr>
          <p:spPr bwMode="auto">
            <a:xfrm>
              <a:off x="5068076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3" name="Rectangle 4342"/>
            <p:cNvSpPr/>
            <p:nvPr/>
          </p:nvSpPr>
          <p:spPr bwMode="auto">
            <a:xfrm>
              <a:off x="5068076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4" name="Rectangle 4343"/>
            <p:cNvSpPr/>
            <p:nvPr/>
          </p:nvSpPr>
          <p:spPr bwMode="auto">
            <a:xfrm>
              <a:off x="5068076" y="4289150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5" name="Rectangle 4344"/>
            <p:cNvSpPr/>
            <p:nvPr/>
          </p:nvSpPr>
          <p:spPr bwMode="auto">
            <a:xfrm>
              <a:off x="5068076" y="438981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6" name="Rectangle 4345"/>
            <p:cNvSpPr/>
            <p:nvPr/>
          </p:nvSpPr>
          <p:spPr bwMode="auto">
            <a:xfrm>
              <a:off x="5068076" y="4490489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347" name="Group 4346"/>
          <p:cNvGrpSpPr/>
          <p:nvPr/>
        </p:nvGrpSpPr>
        <p:grpSpPr>
          <a:xfrm>
            <a:off x="4299159" y="3785832"/>
            <a:ext cx="95861" cy="2001617"/>
            <a:chOff x="5175465" y="3785803"/>
            <a:chExt cx="95861" cy="2001617"/>
          </a:xfrm>
        </p:grpSpPr>
        <p:sp>
          <p:nvSpPr>
            <p:cNvPr id="4348" name="Rectangle 4347"/>
            <p:cNvSpPr/>
            <p:nvPr/>
          </p:nvSpPr>
          <p:spPr bwMode="auto">
            <a:xfrm>
              <a:off x="5175465" y="4591158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49" name="Rectangle 4348"/>
            <p:cNvSpPr/>
            <p:nvPr/>
          </p:nvSpPr>
          <p:spPr bwMode="auto">
            <a:xfrm>
              <a:off x="5175465" y="4691827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0" name="Rectangle 4349"/>
            <p:cNvSpPr/>
            <p:nvPr/>
          </p:nvSpPr>
          <p:spPr bwMode="auto">
            <a:xfrm>
              <a:off x="5175465" y="4792497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1" name="Rectangle 4350"/>
            <p:cNvSpPr/>
            <p:nvPr/>
          </p:nvSpPr>
          <p:spPr bwMode="auto">
            <a:xfrm>
              <a:off x="5175465" y="4893166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2" name="Rectangle 4351"/>
            <p:cNvSpPr/>
            <p:nvPr/>
          </p:nvSpPr>
          <p:spPr bwMode="auto">
            <a:xfrm>
              <a:off x="5175465" y="499383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3" name="Rectangle 4352"/>
            <p:cNvSpPr/>
            <p:nvPr/>
          </p:nvSpPr>
          <p:spPr bwMode="auto">
            <a:xfrm>
              <a:off x="5175465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4" name="Rectangle 4353"/>
            <p:cNvSpPr/>
            <p:nvPr/>
          </p:nvSpPr>
          <p:spPr bwMode="auto">
            <a:xfrm>
              <a:off x="5175465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5" name="Rectangle 4354"/>
            <p:cNvSpPr/>
            <p:nvPr/>
          </p:nvSpPr>
          <p:spPr bwMode="auto">
            <a:xfrm>
              <a:off x="5175465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6" name="Rectangle 4355"/>
            <p:cNvSpPr/>
            <p:nvPr/>
          </p:nvSpPr>
          <p:spPr bwMode="auto">
            <a:xfrm>
              <a:off x="5175465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7" name="Rectangle 4356"/>
            <p:cNvSpPr/>
            <p:nvPr/>
          </p:nvSpPr>
          <p:spPr bwMode="auto">
            <a:xfrm>
              <a:off x="5175465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8" name="Rectangle 4357"/>
            <p:cNvSpPr/>
            <p:nvPr/>
          </p:nvSpPr>
          <p:spPr bwMode="auto">
            <a:xfrm>
              <a:off x="5175465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59" name="Rectangle 4358"/>
            <p:cNvSpPr/>
            <p:nvPr/>
          </p:nvSpPr>
          <p:spPr bwMode="auto">
            <a:xfrm>
              <a:off x="5175465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0" name="Rectangle 4359"/>
            <p:cNvSpPr/>
            <p:nvPr/>
          </p:nvSpPr>
          <p:spPr bwMode="auto">
            <a:xfrm>
              <a:off x="5175465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1" name="Rectangle 4360"/>
            <p:cNvSpPr/>
            <p:nvPr/>
          </p:nvSpPr>
          <p:spPr bwMode="auto">
            <a:xfrm>
              <a:off x="5175465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2" name="Rectangle 4361"/>
            <p:cNvSpPr/>
            <p:nvPr/>
          </p:nvSpPr>
          <p:spPr bwMode="auto">
            <a:xfrm>
              <a:off x="5175465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3" name="Rectangle 4362"/>
            <p:cNvSpPr/>
            <p:nvPr/>
          </p:nvSpPr>
          <p:spPr bwMode="auto">
            <a:xfrm>
              <a:off x="5175465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4" name="Rectangle 4363"/>
            <p:cNvSpPr/>
            <p:nvPr/>
          </p:nvSpPr>
          <p:spPr bwMode="auto">
            <a:xfrm>
              <a:off x="5175465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5" name="Rectangle 4364"/>
            <p:cNvSpPr/>
            <p:nvPr/>
          </p:nvSpPr>
          <p:spPr bwMode="auto">
            <a:xfrm>
              <a:off x="5175465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6" name="Rectangle 4365"/>
            <p:cNvSpPr/>
            <p:nvPr/>
          </p:nvSpPr>
          <p:spPr bwMode="auto">
            <a:xfrm>
              <a:off x="5175465" y="438981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67" name="Rectangle 4366"/>
            <p:cNvSpPr/>
            <p:nvPr/>
          </p:nvSpPr>
          <p:spPr bwMode="auto">
            <a:xfrm>
              <a:off x="5175465" y="449048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368" name="Group 4367"/>
          <p:cNvGrpSpPr/>
          <p:nvPr/>
        </p:nvGrpSpPr>
        <p:grpSpPr>
          <a:xfrm>
            <a:off x="4628874" y="3785832"/>
            <a:ext cx="95861" cy="2001617"/>
            <a:chOff x="5282854" y="3785803"/>
            <a:chExt cx="95861" cy="2001617"/>
          </a:xfrm>
        </p:grpSpPr>
        <p:sp>
          <p:nvSpPr>
            <p:cNvPr id="4369" name="Rectangle 4368"/>
            <p:cNvSpPr/>
            <p:nvPr/>
          </p:nvSpPr>
          <p:spPr bwMode="auto">
            <a:xfrm>
              <a:off x="5282854" y="459115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0" name="Rectangle 4369"/>
            <p:cNvSpPr/>
            <p:nvPr/>
          </p:nvSpPr>
          <p:spPr bwMode="auto">
            <a:xfrm>
              <a:off x="5282854" y="469182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1" name="Rectangle 4370"/>
            <p:cNvSpPr/>
            <p:nvPr/>
          </p:nvSpPr>
          <p:spPr bwMode="auto">
            <a:xfrm>
              <a:off x="5282854" y="4792497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2" name="Rectangle 4371"/>
            <p:cNvSpPr/>
            <p:nvPr/>
          </p:nvSpPr>
          <p:spPr bwMode="auto">
            <a:xfrm>
              <a:off x="5282854" y="4893166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3" name="Rectangle 4372"/>
            <p:cNvSpPr/>
            <p:nvPr/>
          </p:nvSpPr>
          <p:spPr bwMode="auto">
            <a:xfrm>
              <a:off x="5282854" y="4993835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4" name="Rectangle 4373"/>
            <p:cNvSpPr/>
            <p:nvPr/>
          </p:nvSpPr>
          <p:spPr bwMode="auto">
            <a:xfrm>
              <a:off x="5282854" y="5094505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5" name="Rectangle 4374"/>
            <p:cNvSpPr/>
            <p:nvPr/>
          </p:nvSpPr>
          <p:spPr bwMode="auto">
            <a:xfrm>
              <a:off x="5282854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6" name="Rectangle 4375"/>
            <p:cNvSpPr/>
            <p:nvPr/>
          </p:nvSpPr>
          <p:spPr bwMode="auto">
            <a:xfrm>
              <a:off x="528285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7" name="Rectangle 4376"/>
            <p:cNvSpPr/>
            <p:nvPr/>
          </p:nvSpPr>
          <p:spPr bwMode="auto">
            <a:xfrm>
              <a:off x="528285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8" name="Rectangle 4377"/>
            <p:cNvSpPr/>
            <p:nvPr/>
          </p:nvSpPr>
          <p:spPr bwMode="auto">
            <a:xfrm>
              <a:off x="528285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79" name="Rectangle 4378"/>
            <p:cNvSpPr/>
            <p:nvPr/>
          </p:nvSpPr>
          <p:spPr bwMode="auto">
            <a:xfrm>
              <a:off x="528285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0" name="Rectangle 4379"/>
            <p:cNvSpPr/>
            <p:nvPr/>
          </p:nvSpPr>
          <p:spPr bwMode="auto">
            <a:xfrm>
              <a:off x="528285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1" name="Rectangle 4380"/>
            <p:cNvSpPr/>
            <p:nvPr/>
          </p:nvSpPr>
          <p:spPr bwMode="auto">
            <a:xfrm>
              <a:off x="5282854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2" name="Rectangle 4381"/>
            <p:cNvSpPr/>
            <p:nvPr/>
          </p:nvSpPr>
          <p:spPr bwMode="auto">
            <a:xfrm>
              <a:off x="5282854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3" name="Rectangle 4382"/>
            <p:cNvSpPr/>
            <p:nvPr/>
          </p:nvSpPr>
          <p:spPr bwMode="auto">
            <a:xfrm>
              <a:off x="5282854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4" name="Rectangle 4383"/>
            <p:cNvSpPr/>
            <p:nvPr/>
          </p:nvSpPr>
          <p:spPr bwMode="auto">
            <a:xfrm>
              <a:off x="5282854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5" name="Rectangle 4384"/>
            <p:cNvSpPr/>
            <p:nvPr/>
          </p:nvSpPr>
          <p:spPr bwMode="auto">
            <a:xfrm>
              <a:off x="5282854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6" name="Rectangle 4385"/>
            <p:cNvSpPr/>
            <p:nvPr/>
          </p:nvSpPr>
          <p:spPr bwMode="auto">
            <a:xfrm>
              <a:off x="528285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7" name="Rectangle 4386"/>
            <p:cNvSpPr/>
            <p:nvPr/>
          </p:nvSpPr>
          <p:spPr bwMode="auto">
            <a:xfrm>
              <a:off x="528285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88" name="Rectangle 4387"/>
            <p:cNvSpPr/>
            <p:nvPr/>
          </p:nvSpPr>
          <p:spPr bwMode="auto">
            <a:xfrm>
              <a:off x="5282854" y="4490489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389" name="Group 4388"/>
          <p:cNvGrpSpPr/>
          <p:nvPr/>
        </p:nvGrpSpPr>
        <p:grpSpPr>
          <a:xfrm>
            <a:off x="4958589" y="3785832"/>
            <a:ext cx="95861" cy="2001617"/>
            <a:chOff x="5390244" y="3785803"/>
            <a:chExt cx="95861" cy="2001617"/>
          </a:xfrm>
        </p:grpSpPr>
        <p:sp>
          <p:nvSpPr>
            <p:cNvPr id="4390" name="Rectangle 4389"/>
            <p:cNvSpPr/>
            <p:nvPr/>
          </p:nvSpPr>
          <p:spPr bwMode="auto">
            <a:xfrm>
              <a:off x="5390244" y="4591158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1" name="Rectangle 4390"/>
            <p:cNvSpPr/>
            <p:nvPr/>
          </p:nvSpPr>
          <p:spPr bwMode="auto">
            <a:xfrm>
              <a:off x="5390244" y="469182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2" name="Rectangle 4391"/>
            <p:cNvSpPr/>
            <p:nvPr/>
          </p:nvSpPr>
          <p:spPr bwMode="auto">
            <a:xfrm>
              <a:off x="5390244" y="4792497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3" name="Rectangle 4392"/>
            <p:cNvSpPr/>
            <p:nvPr/>
          </p:nvSpPr>
          <p:spPr bwMode="auto">
            <a:xfrm>
              <a:off x="5390244" y="4893166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4" name="Rectangle 4393"/>
            <p:cNvSpPr/>
            <p:nvPr/>
          </p:nvSpPr>
          <p:spPr bwMode="auto">
            <a:xfrm>
              <a:off x="5390244" y="4993835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5" name="Rectangle 4394"/>
            <p:cNvSpPr/>
            <p:nvPr/>
          </p:nvSpPr>
          <p:spPr bwMode="auto">
            <a:xfrm>
              <a:off x="5390244" y="5094505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6" name="Rectangle 4395"/>
            <p:cNvSpPr/>
            <p:nvPr/>
          </p:nvSpPr>
          <p:spPr bwMode="auto">
            <a:xfrm>
              <a:off x="5390244" y="5195174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7" name="Rectangle 4396"/>
            <p:cNvSpPr/>
            <p:nvPr/>
          </p:nvSpPr>
          <p:spPr bwMode="auto">
            <a:xfrm>
              <a:off x="539024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8" name="Rectangle 4397"/>
            <p:cNvSpPr/>
            <p:nvPr/>
          </p:nvSpPr>
          <p:spPr bwMode="auto">
            <a:xfrm>
              <a:off x="539024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99" name="Rectangle 4398"/>
            <p:cNvSpPr/>
            <p:nvPr/>
          </p:nvSpPr>
          <p:spPr bwMode="auto">
            <a:xfrm>
              <a:off x="539024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0" name="Rectangle 4399"/>
            <p:cNvSpPr/>
            <p:nvPr/>
          </p:nvSpPr>
          <p:spPr bwMode="auto">
            <a:xfrm>
              <a:off x="5390244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1" name="Rectangle 4400"/>
            <p:cNvSpPr/>
            <p:nvPr/>
          </p:nvSpPr>
          <p:spPr bwMode="auto">
            <a:xfrm>
              <a:off x="5390244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2" name="Rectangle 4401"/>
            <p:cNvSpPr/>
            <p:nvPr/>
          </p:nvSpPr>
          <p:spPr bwMode="auto">
            <a:xfrm>
              <a:off x="5390244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3" name="Rectangle 4402"/>
            <p:cNvSpPr/>
            <p:nvPr/>
          </p:nvSpPr>
          <p:spPr bwMode="auto">
            <a:xfrm>
              <a:off x="5390244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4" name="Rectangle 4403"/>
            <p:cNvSpPr/>
            <p:nvPr/>
          </p:nvSpPr>
          <p:spPr bwMode="auto">
            <a:xfrm>
              <a:off x="5390244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5" name="Rectangle 4404"/>
            <p:cNvSpPr/>
            <p:nvPr/>
          </p:nvSpPr>
          <p:spPr bwMode="auto">
            <a:xfrm>
              <a:off x="5390244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6" name="Rectangle 4405"/>
            <p:cNvSpPr/>
            <p:nvPr/>
          </p:nvSpPr>
          <p:spPr bwMode="auto">
            <a:xfrm>
              <a:off x="5390244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7" name="Rectangle 4406"/>
            <p:cNvSpPr/>
            <p:nvPr/>
          </p:nvSpPr>
          <p:spPr bwMode="auto">
            <a:xfrm>
              <a:off x="539024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8" name="Rectangle 4407"/>
            <p:cNvSpPr/>
            <p:nvPr/>
          </p:nvSpPr>
          <p:spPr bwMode="auto">
            <a:xfrm>
              <a:off x="539024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09" name="Rectangle 4408"/>
            <p:cNvSpPr/>
            <p:nvPr/>
          </p:nvSpPr>
          <p:spPr bwMode="auto">
            <a:xfrm>
              <a:off x="539024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410" name="Group 4409"/>
          <p:cNvGrpSpPr/>
          <p:nvPr/>
        </p:nvGrpSpPr>
        <p:grpSpPr>
          <a:xfrm>
            <a:off x="5288304" y="3785832"/>
            <a:ext cx="95861" cy="2001617"/>
            <a:chOff x="5497633" y="3785803"/>
            <a:chExt cx="95861" cy="2001617"/>
          </a:xfrm>
        </p:grpSpPr>
        <p:sp>
          <p:nvSpPr>
            <p:cNvPr id="4411" name="Rectangle 4410"/>
            <p:cNvSpPr/>
            <p:nvPr/>
          </p:nvSpPr>
          <p:spPr bwMode="auto">
            <a:xfrm>
              <a:off x="549763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2" name="Rectangle 4411"/>
            <p:cNvSpPr/>
            <p:nvPr/>
          </p:nvSpPr>
          <p:spPr bwMode="auto">
            <a:xfrm>
              <a:off x="5497633" y="469182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3" name="Rectangle 4412"/>
            <p:cNvSpPr/>
            <p:nvPr/>
          </p:nvSpPr>
          <p:spPr bwMode="auto">
            <a:xfrm>
              <a:off x="5497633" y="479249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4" name="Rectangle 4413"/>
            <p:cNvSpPr/>
            <p:nvPr/>
          </p:nvSpPr>
          <p:spPr bwMode="auto">
            <a:xfrm>
              <a:off x="5497633" y="4893166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5" name="Rectangle 4414"/>
            <p:cNvSpPr/>
            <p:nvPr/>
          </p:nvSpPr>
          <p:spPr bwMode="auto">
            <a:xfrm>
              <a:off x="5497633" y="4993835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6" name="Rectangle 4415"/>
            <p:cNvSpPr/>
            <p:nvPr/>
          </p:nvSpPr>
          <p:spPr bwMode="auto">
            <a:xfrm>
              <a:off x="5497633" y="5094505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7" name="Rectangle 4416"/>
            <p:cNvSpPr/>
            <p:nvPr/>
          </p:nvSpPr>
          <p:spPr bwMode="auto">
            <a:xfrm>
              <a:off x="5497633" y="5195174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8" name="Rectangle 4417"/>
            <p:cNvSpPr/>
            <p:nvPr/>
          </p:nvSpPr>
          <p:spPr bwMode="auto">
            <a:xfrm>
              <a:off x="5497633" y="529584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19" name="Rectangle 4418"/>
            <p:cNvSpPr/>
            <p:nvPr/>
          </p:nvSpPr>
          <p:spPr bwMode="auto">
            <a:xfrm>
              <a:off x="5497633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0" name="Rectangle 4419"/>
            <p:cNvSpPr/>
            <p:nvPr/>
          </p:nvSpPr>
          <p:spPr bwMode="auto">
            <a:xfrm>
              <a:off x="5497633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1" name="Rectangle 4420"/>
            <p:cNvSpPr/>
            <p:nvPr/>
          </p:nvSpPr>
          <p:spPr bwMode="auto">
            <a:xfrm>
              <a:off x="5497633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2" name="Rectangle 4421"/>
            <p:cNvSpPr/>
            <p:nvPr/>
          </p:nvSpPr>
          <p:spPr bwMode="auto">
            <a:xfrm>
              <a:off x="5497633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3" name="Rectangle 4422"/>
            <p:cNvSpPr/>
            <p:nvPr/>
          </p:nvSpPr>
          <p:spPr bwMode="auto">
            <a:xfrm>
              <a:off x="5497633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4" name="Rectangle 4423"/>
            <p:cNvSpPr/>
            <p:nvPr/>
          </p:nvSpPr>
          <p:spPr bwMode="auto">
            <a:xfrm>
              <a:off x="5497633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5" name="Rectangle 4424"/>
            <p:cNvSpPr/>
            <p:nvPr/>
          </p:nvSpPr>
          <p:spPr bwMode="auto">
            <a:xfrm>
              <a:off x="5497633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6" name="Rectangle 4425"/>
            <p:cNvSpPr/>
            <p:nvPr/>
          </p:nvSpPr>
          <p:spPr bwMode="auto">
            <a:xfrm>
              <a:off x="5497633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7" name="Rectangle 4426"/>
            <p:cNvSpPr/>
            <p:nvPr/>
          </p:nvSpPr>
          <p:spPr bwMode="auto">
            <a:xfrm>
              <a:off x="5497633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8" name="Rectangle 4427"/>
            <p:cNvSpPr/>
            <p:nvPr/>
          </p:nvSpPr>
          <p:spPr bwMode="auto">
            <a:xfrm>
              <a:off x="5497633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29" name="Rectangle 4428"/>
            <p:cNvSpPr/>
            <p:nvPr/>
          </p:nvSpPr>
          <p:spPr bwMode="auto">
            <a:xfrm>
              <a:off x="5497633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0" name="Rectangle 4429"/>
            <p:cNvSpPr/>
            <p:nvPr/>
          </p:nvSpPr>
          <p:spPr bwMode="auto">
            <a:xfrm>
              <a:off x="5497633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431" name="Group 4430"/>
          <p:cNvGrpSpPr/>
          <p:nvPr/>
        </p:nvGrpSpPr>
        <p:grpSpPr>
          <a:xfrm>
            <a:off x="5618019" y="3785832"/>
            <a:ext cx="95861" cy="2001617"/>
            <a:chOff x="5605022" y="3785803"/>
            <a:chExt cx="95861" cy="2001617"/>
          </a:xfrm>
        </p:grpSpPr>
        <p:sp>
          <p:nvSpPr>
            <p:cNvPr id="4432" name="Rectangle 4431"/>
            <p:cNvSpPr/>
            <p:nvPr/>
          </p:nvSpPr>
          <p:spPr bwMode="auto">
            <a:xfrm>
              <a:off x="5605022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3" name="Rectangle 4432"/>
            <p:cNvSpPr/>
            <p:nvPr/>
          </p:nvSpPr>
          <p:spPr bwMode="auto">
            <a:xfrm>
              <a:off x="5605022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4" name="Rectangle 4433"/>
            <p:cNvSpPr/>
            <p:nvPr/>
          </p:nvSpPr>
          <p:spPr bwMode="auto">
            <a:xfrm>
              <a:off x="5605022" y="4792497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5" name="Rectangle 4434"/>
            <p:cNvSpPr/>
            <p:nvPr/>
          </p:nvSpPr>
          <p:spPr bwMode="auto">
            <a:xfrm>
              <a:off x="5605022" y="489316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6" name="Rectangle 4435"/>
            <p:cNvSpPr/>
            <p:nvPr/>
          </p:nvSpPr>
          <p:spPr bwMode="auto">
            <a:xfrm>
              <a:off x="5605022" y="499383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7" name="Rectangle 4436"/>
            <p:cNvSpPr/>
            <p:nvPr/>
          </p:nvSpPr>
          <p:spPr bwMode="auto">
            <a:xfrm>
              <a:off x="5605022" y="5094505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8" name="Rectangle 4437"/>
            <p:cNvSpPr/>
            <p:nvPr/>
          </p:nvSpPr>
          <p:spPr bwMode="auto">
            <a:xfrm>
              <a:off x="5605022" y="5195174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39" name="Rectangle 4438"/>
            <p:cNvSpPr/>
            <p:nvPr/>
          </p:nvSpPr>
          <p:spPr bwMode="auto">
            <a:xfrm>
              <a:off x="5605022" y="5295843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0" name="Rectangle 4439"/>
            <p:cNvSpPr/>
            <p:nvPr/>
          </p:nvSpPr>
          <p:spPr bwMode="auto">
            <a:xfrm>
              <a:off x="5605022" y="539651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1" name="Rectangle 4440"/>
            <p:cNvSpPr/>
            <p:nvPr/>
          </p:nvSpPr>
          <p:spPr bwMode="auto">
            <a:xfrm>
              <a:off x="5605022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2" name="Rectangle 4441"/>
            <p:cNvSpPr/>
            <p:nvPr/>
          </p:nvSpPr>
          <p:spPr bwMode="auto">
            <a:xfrm>
              <a:off x="5605022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3" name="Rectangle 4442"/>
            <p:cNvSpPr/>
            <p:nvPr/>
          </p:nvSpPr>
          <p:spPr bwMode="auto">
            <a:xfrm>
              <a:off x="5605022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4" name="Rectangle 4443"/>
            <p:cNvSpPr/>
            <p:nvPr/>
          </p:nvSpPr>
          <p:spPr bwMode="auto">
            <a:xfrm>
              <a:off x="5605022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5" name="Rectangle 4444"/>
            <p:cNvSpPr/>
            <p:nvPr/>
          </p:nvSpPr>
          <p:spPr bwMode="auto">
            <a:xfrm>
              <a:off x="5605022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6" name="Rectangle 4445"/>
            <p:cNvSpPr/>
            <p:nvPr/>
          </p:nvSpPr>
          <p:spPr bwMode="auto">
            <a:xfrm>
              <a:off x="5605022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7" name="Rectangle 4446"/>
            <p:cNvSpPr/>
            <p:nvPr/>
          </p:nvSpPr>
          <p:spPr bwMode="auto">
            <a:xfrm>
              <a:off x="5605022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8" name="Rectangle 4447"/>
            <p:cNvSpPr/>
            <p:nvPr/>
          </p:nvSpPr>
          <p:spPr bwMode="auto">
            <a:xfrm>
              <a:off x="5605022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49" name="Rectangle 4448"/>
            <p:cNvSpPr/>
            <p:nvPr/>
          </p:nvSpPr>
          <p:spPr bwMode="auto">
            <a:xfrm>
              <a:off x="5605022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0" name="Rectangle 4449"/>
            <p:cNvSpPr/>
            <p:nvPr/>
          </p:nvSpPr>
          <p:spPr bwMode="auto">
            <a:xfrm>
              <a:off x="5605022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1" name="Rectangle 4450"/>
            <p:cNvSpPr/>
            <p:nvPr/>
          </p:nvSpPr>
          <p:spPr bwMode="auto">
            <a:xfrm>
              <a:off x="5605022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452" name="Group 4451"/>
          <p:cNvGrpSpPr/>
          <p:nvPr/>
        </p:nvGrpSpPr>
        <p:grpSpPr>
          <a:xfrm>
            <a:off x="5947734" y="3785832"/>
            <a:ext cx="95861" cy="2001617"/>
            <a:chOff x="5712411" y="3785803"/>
            <a:chExt cx="95861" cy="2001617"/>
          </a:xfrm>
        </p:grpSpPr>
        <p:sp>
          <p:nvSpPr>
            <p:cNvPr id="4453" name="Rectangle 4452"/>
            <p:cNvSpPr/>
            <p:nvPr/>
          </p:nvSpPr>
          <p:spPr bwMode="auto">
            <a:xfrm>
              <a:off x="5712411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4" name="Rectangle 4453"/>
            <p:cNvSpPr/>
            <p:nvPr/>
          </p:nvSpPr>
          <p:spPr bwMode="auto">
            <a:xfrm>
              <a:off x="5712411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5" name="Rectangle 4454"/>
            <p:cNvSpPr/>
            <p:nvPr/>
          </p:nvSpPr>
          <p:spPr bwMode="auto">
            <a:xfrm>
              <a:off x="5712411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6" name="Rectangle 4455"/>
            <p:cNvSpPr/>
            <p:nvPr/>
          </p:nvSpPr>
          <p:spPr bwMode="auto">
            <a:xfrm>
              <a:off x="5712411" y="4893166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7" name="Rectangle 4456"/>
            <p:cNvSpPr/>
            <p:nvPr/>
          </p:nvSpPr>
          <p:spPr bwMode="auto">
            <a:xfrm>
              <a:off x="5712411" y="499383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8" name="Rectangle 4457"/>
            <p:cNvSpPr/>
            <p:nvPr/>
          </p:nvSpPr>
          <p:spPr bwMode="auto">
            <a:xfrm>
              <a:off x="5712411" y="5094505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59" name="Rectangle 4458"/>
            <p:cNvSpPr/>
            <p:nvPr/>
          </p:nvSpPr>
          <p:spPr bwMode="auto">
            <a:xfrm>
              <a:off x="5712411" y="5195174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0" name="Rectangle 4459"/>
            <p:cNvSpPr/>
            <p:nvPr/>
          </p:nvSpPr>
          <p:spPr bwMode="auto">
            <a:xfrm>
              <a:off x="5712411" y="5295843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1" name="Rectangle 4460"/>
            <p:cNvSpPr/>
            <p:nvPr/>
          </p:nvSpPr>
          <p:spPr bwMode="auto">
            <a:xfrm>
              <a:off x="5712411" y="5396513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2" name="Rectangle 4461"/>
            <p:cNvSpPr/>
            <p:nvPr/>
          </p:nvSpPr>
          <p:spPr bwMode="auto">
            <a:xfrm>
              <a:off x="5712411" y="549718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3" name="Rectangle 4462"/>
            <p:cNvSpPr/>
            <p:nvPr/>
          </p:nvSpPr>
          <p:spPr bwMode="auto">
            <a:xfrm>
              <a:off x="5712411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4" name="Rectangle 4463"/>
            <p:cNvSpPr/>
            <p:nvPr/>
          </p:nvSpPr>
          <p:spPr bwMode="auto">
            <a:xfrm>
              <a:off x="5712411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5" name="Rectangle 4464"/>
            <p:cNvSpPr/>
            <p:nvPr/>
          </p:nvSpPr>
          <p:spPr bwMode="auto">
            <a:xfrm>
              <a:off x="5712411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6" name="Rectangle 4465"/>
            <p:cNvSpPr/>
            <p:nvPr/>
          </p:nvSpPr>
          <p:spPr bwMode="auto">
            <a:xfrm>
              <a:off x="5712411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7" name="Rectangle 4466"/>
            <p:cNvSpPr/>
            <p:nvPr/>
          </p:nvSpPr>
          <p:spPr bwMode="auto">
            <a:xfrm>
              <a:off x="5712411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8" name="Rectangle 4467"/>
            <p:cNvSpPr/>
            <p:nvPr/>
          </p:nvSpPr>
          <p:spPr bwMode="auto">
            <a:xfrm>
              <a:off x="5712411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69" name="Rectangle 4468"/>
            <p:cNvSpPr/>
            <p:nvPr/>
          </p:nvSpPr>
          <p:spPr bwMode="auto">
            <a:xfrm>
              <a:off x="5712411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0" name="Rectangle 4469"/>
            <p:cNvSpPr/>
            <p:nvPr/>
          </p:nvSpPr>
          <p:spPr bwMode="auto">
            <a:xfrm>
              <a:off x="5712411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1" name="Rectangle 4470"/>
            <p:cNvSpPr/>
            <p:nvPr/>
          </p:nvSpPr>
          <p:spPr bwMode="auto">
            <a:xfrm>
              <a:off x="5712411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2" name="Rectangle 4471"/>
            <p:cNvSpPr/>
            <p:nvPr/>
          </p:nvSpPr>
          <p:spPr bwMode="auto">
            <a:xfrm>
              <a:off x="5712411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473" name="Group 4472"/>
          <p:cNvGrpSpPr/>
          <p:nvPr/>
        </p:nvGrpSpPr>
        <p:grpSpPr>
          <a:xfrm>
            <a:off x="6277449" y="3785832"/>
            <a:ext cx="95861" cy="2001617"/>
            <a:chOff x="5819800" y="3785803"/>
            <a:chExt cx="95861" cy="2001617"/>
          </a:xfrm>
        </p:grpSpPr>
        <p:sp>
          <p:nvSpPr>
            <p:cNvPr id="4474" name="Rectangle 4473"/>
            <p:cNvSpPr/>
            <p:nvPr/>
          </p:nvSpPr>
          <p:spPr bwMode="auto">
            <a:xfrm>
              <a:off x="5819800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5" name="Rectangle 4474"/>
            <p:cNvSpPr/>
            <p:nvPr/>
          </p:nvSpPr>
          <p:spPr bwMode="auto">
            <a:xfrm>
              <a:off x="5819800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6" name="Rectangle 4475"/>
            <p:cNvSpPr/>
            <p:nvPr/>
          </p:nvSpPr>
          <p:spPr bwMode="auto">
            <a:xfrm>
              <a:off x="5819800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7" name="Rectangle 4476"/>
            <p:cNvSpPr/>
            <p:nvPr/>
          </p:nvSpPr>
          <p:spPr bwMode="auto">
            <a:xfrm>
              <a:off x="5819800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8" name="Rectangle 4477"/>
            <p:cNvSpPr/>
            <p:nvPr/>
          </p:nvSpPr>
          <p:spPr bwMode="auto">
            <a:xfrm>
              <a:off x="5819800" y="499383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79" name="Rectangle 4478"/>
            <p:cNvSpPr/>
            <p:nvPr/>
          </p:nvSpPr>
          <p:spPr bwMode="auto">
            <a:xfrm>
              <a:off x="5819800" y="509450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0" name="Rectangle 4479"/>
            <p:cNvSpPr/>
            <p:nvPr/>
          </p:nvSpPr>
          <p:spPr bwMode="auto">
            <a:xfrm>
              <a:off x="5819800" y="5195174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1" name="Rectangle 4480"/>
            <p:cNvSpPr/>
            <p:nvPr/>
          </p:nvSpPr>
          <p:spPr bwMode="auto">
            <a:xfrm>
              <a:off x="5819800" y="5295843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2" name="Rectangle 4481"/>
            <p:cNvSpPr/>
            <p:nvPr/>
          </p:nvSpPr>
          <p:spPr bwMode="auto">
            <a:xfrm>
              <a:off x="5819800" y="5396513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3" name="Rectangle 4482"/>
            <p:cNvSpPr/>
            <p:nvPr/>
          </p:nvSpPr>
          <p:spPr bwMode="auto">
            <a:xfrm>
              <a:off x="5819800" y="5497182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4" name="Rectangle 4483"/>
            <p:cNvSpPr/>
            <p:nvPr/>
          </p:nvSpPr>
          <p:spPr bwMode="auto">
            <a:xfrm>
              <a:off x="5819800" y="559785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5" name="Rectangle 4484"/>
            <p:cNvSpPr/>
            <p:nvPr/>
          </p:nvSpPr>
          <p:spPr bwMode="auto">
            <a:xfrm>
              <a:off x="5819800" y="56985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6" name="Rectangle 4485"/>
            <p:cNvSpPr/>
            <p:nvPr/>
          </p:nvSpPr>
          <p:spPr bwMode="auto">
            <a:xfrm>
              <a:off x="5819800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7" name="Rectangle 4486"/>
            <p:cNvSpPr/>
            <p:nvPr/>
          </p:nvSpPr>
          <p:spPr bwMode="auto">
            <a:xfrm>
              <a:off x="5819800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8" name="Rectangle 4487"/>
            <p:cNvSpPr/>
            <p:nvPr/>
          </p:nvSpPr>
          <p:spPr bwMode="auto">
            <a:xfrm>
              <a:off x="5819800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89" name="Rectangle 4488"/>
            <p:cNvSpPr/>
            <p:nvPr/>
          </p:nvSpPr>
          <p:spPr bwMode="auto">
            <a:xfrm>
              <a:off x="5819800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0" name="Rectangle 4489"/>
            <p:cNvSpPr/>
            <p:nvPr/>
          </p:nvSpPr>
          <p:spPr bwMode="auto">
            <a:xfrm>
              <a:off x="5819800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1" name="Rectangle 4490"/>
            <p:cNvSpPr/>
            <p:nvPr/>
          </p:nvSpPr>
          <p:spPr bwMode="auto">
            <a:xfrm>
              <a:off x="5819800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2" name="Rectangle 4491"/>
            <p:cNvSpPr/>
            <p:nvPr/>
          </p:nvSpPr>
          <p:spPr bwMode="auto">
            <a:xfrm>
              <a:off x="5819800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3" name="Rectangle 4492"/>
            <p:cNvSpPr/>
            <p:nvPr/>
          </p:nvSpPr>
          <p:spPr bwMode="auto">
            <a:xfrm>
              <a:off x="5819800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494" name="Group 4493"/>
          <p:cNvGrpSpPr/>
          <p:nvPr/>
        </p:nvGrpSpPr>
        <p:grpSpPr>
          <a:xfrm>
            <a:off x="6607164" y="3785832"/>
            <a:ext cx="95861" cy="2001617"/>
            <a:chOff x="5927189" y="3785803"/>
            <a:chExt cx="95861" cy="2001617"/>
          </a:xfrm>
        </p:grpSpPr>
        <p:sp>
          <p:nvSpPr>
            <p:cNvPr id="4495" name="Rectangle 4494"/>
            <p:cNvSpPr/>
            <p:nvPr/>
          </p:nvSpPr>
          <p:spPr bwMode="auto">
            <a:xfrm>
              <a:off x="5927189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6" name="Rectangle 4495"/>
            <p:cNvSpPr/>
            <p:nvPr/>
          </p:nvSpPr>
          <p:spPr bwMode="auto">
            <a:xfrm>
              <a:off x="5927189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7" name="Rectangle 4496"/>
            <p:cNvSpPr/>
            <p:nvPr/>
          </p:nvSpPr>
          <p:spPr bwMode="auto">
            <a:xfrm>
              <a:off x="5927189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8" name="Rectangle 4497"/>
            <p:cNvSpPr/>
            <p:nvPr/>
          </p:nvSpPr>
          <p:spPr bwMode="auto">
            <a:xfrm>
              <a:off x="5927189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99" name="Rectangle 4498"/>
            <p:cNvSpPr/>
            <p:nvPr/>
          </p:nvSpPr>
          <p:spPr bwMode="auto">
            <a:xfrm>
              <a:off x="5927189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0" name="Rectangle 4499"/>
            <p:cNvSpPr/>
            <p:nvPr/>
          </p:nvSpPr>
          <p:spPr bwMode="auto">
            <a:xfrm>
              <a:off x="5927189" y="5094505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1" name="Rectangle 4500"/>
            <p:cNvSpPr/>
            <p:nvPr/>
          </p:nvSpPr>
          <p:spPr bwMode="auto">
            <a:xfrm>
              <a:off x="5927189" y="519517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2" name="Rectangle 4501"/>
            <p:cNvSpPr/>
            <p:nvPr/>
          </p:nvSpPr>
          <p:spPr bwMode="auto">
            <a:xfrm>
              <a:off x="5927189" y="529584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3" name="Rectangle 4502"/>
            <p:cNvSpPr/>
            <p:nvPr/>
          </p:nvSpPr>
          <p:spPr bwMode="auto">
            <a:xfrm>
              <a:off x="5927189" y="5396513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4" name="Rectangle 4503"/>
            <p:cNvSpPr/>
            <p:nvPr/>
          </p:nvSpPr>
          <p:spPr bwMode="auto">
            <a:xfrm>
              <a:off x="5927189" y="5497182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5" name="Rectangle 4504"/>
            <p:cNvSpPr/>
            <p:nvPr/>
          </p:nvSpPr>
          <p:spPr bwMode="auto">
            <a:xfrm>
              <a:off x="5927189" y="559785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6" name="Rectangle 4505"/>
            <p:cNvSpPr/>
            <p:nvPr/>
          </p:nvSpPr>
          <p:spPr bwMode="auto">
            <a:xfrm>
              <a:off x="5927189" y="569852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7" name="Rectangle 4506"/>
            <p:cNvSpPr/>
            <p:nvPr/>
          </p:nvSpPr>
          <p:spPr bwMode="auto">
            <a:xfrm>
              <a:off x="5927189" y="378580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8" name="Rectangle 4507"/>
            <p:cNvSpPr/>
            <p:nvPr/>
          </p:nvSpPr>
          <p:spPr bwMode="auto">
            <a:xfrm>
              <a:off x="5927189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09" name="Rectangle 4508"/>
            <p:cNvSpPr/>
            <p:nvPr/>
          </p:nvSpPr>
          <p:spPr bwMode="auto">
            <a:xfrm>
              <a:off x="5927189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0" name="Rectangle 4509"/>
            <p:cNvSpPr/>
            <p:nvPr/>
          </p:nvSpPr>
          <p:spPr bwMode="auto">
            <a:xfrm>
              <a:off x="5927189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1" name="Rectangle 4510"/>
            <p:cNvSpPr/>
            <p:nvPr/>
          </p:nvSpPr>
          <p:spPr bwMode="auto">
            <a:xfrm>
              <a:off x="5927189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2" name="Rectangle 4511"/>
            <p:cNvSpPr/>
            <p:nvPr/>
          </p:nvSpPr>
          <p:spPr bwMode="auto">
            <a:xfrm>
              <a:off x="5927189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3" name="Rectangle 4512"/>
            <p:cNvSpPr/>
            <p:nvPr/>
          </p:nvSpPr>
          <p:spPr bwMode="auto">
            <a:xfrm>
              <a:off x="5927189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4" name="Rectangle 4513"/>
            <p:cNvSpPr/>
            <p:nvPr/>
          </p:nvSpPr>
          <p:spPr bwMode="auto">
            <a:xfrm>
              <a:off x="5927189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515" name="Group 4514"/>
          <p:cNvGrpSpPr/>
          <p:nvPr/>
        </p:nvGrpSpPr>
        <p:grpSpPr>
          <a:xfrm>
            <a:off x="6936879" y="3785832"/>
            <a:ext cx="95861" cy="2001617"/>
            <a:chOff x="6034578" y="3785803"/>
            <a:chExt cx="95861" cy="2001617"/>
          </a:xfrm>
        </p:grpSpPr>
        <p:sp>
          <p:nvSpPr>
            <p:cNvPr id="4516" name="Rectangle 4515"/>
            <p:cNvSpPr/>
            <p:nvPr/>
          </p:nvSpPr>
          <p:spPr bwMode="auto">
            <a:xfrm>
              <a:off x="6034578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7" name="Rectangle 4516"/>
            <p:cNvSpPr/>
            <p:nvPr/>
          </p:nvSpPr>
          <p:spPr bwMode="auto">
            <a:xfrm>
              <a:off x="6034578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8" name="Rectangle 4517"/>
            <p:cNvSpPr/>
            <p:nvPr/>
          </p:nvSpPr>
          <p:spPr bwMode="auto">
            <a:xfrm>
              <a:off x="6034578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19" name="Rectangle 4518"/>
            <p:cNvSpPr/>
            <p:nvPr/>
          </p:nvSpPr>
          <p:spPr bwMode="auto">
            <a:xfrm>
              <a:off x="6034578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0" name="Rectangle 4519"/>
            <p:cNvSpPr/>
            <p:nvPr/>
          </p:nvSpPr>
          <p:spPr bwMode="auto">
            <a:xfrm>
              <a:off x="6034578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1" name="Rectangle 4520"/>
            <p:cNvSpPr/>
            <p:nvPr/>
          </p:nvSpPr>
          <p:spPr bwMode="auto">
            <a:xfrm>
              <a:off x="6034578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2" name="Rectangle 4521"/>
            <p:cNvSpPr/>
            <p:nvPr/>
          </p:nvSpPr>
          <p:spPr bwMode="auto">
            <a:xfrm>
              <a:off x="6034578" y="5195174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3" name="Rectangle 4522"/>
            <p:cNvSpPr/>
            <p:nvPr/>
          </p:nvSpPr>
          <p:spPr bwMode="auto">
            <a:xfrm>
              <a:off x="6034578" y="529584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4" name="Rectangle 4523"/>
            <p:cNvSpPr/>
            <p:nvPr/>
          </p:nvSpPr>
          <p:spPr bwMode="auto">
            <a:xfrm>
              <a:off x="6034578" y="539651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5" name="Rectangle 4524"/>
            <p:cNvSpPr/>
            <p:nvPr/>
          </p:nvSpPr>
          <p:spPr bwMode="auto">
            <a:xfrm>
              <a:off x="6034578" y="5497182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6" name="Rectangle 4525"/>
            <p:cNvSpPr/>
            <p:nvPr/>
          </p:nvSpPr>
          <p:spPr bwMode="auto">
            <a:xfrm>
              <a:off x="6034578" y="559785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7" name="Rectangle 4526"/>
            <p:cNvSpPr/>
            <p:nvPr/>
          </p:nvSpPr>
          <p:spPr bwMode="auto">
            <a:xfrm>
              <a:off x="6034578" y="569852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8" name="Rectangle 4527"/>
            <p:cNvSpPr/>
            <p:nvPr/>
          </p:nvSpPr>
          <p:spPr bwMode="auto">
            <a:xfrm>
              <a:off x="6034578" y="3785803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29" name="Rectangle 4528"/>
            <p:cNvSpPr/>
            <p:nvPr/>
          </p:nvSpPr>
          <p:spPr bwMode="auto">
            <a:xfrm>
              <a:off x="6034578" y="388647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0" name="Rectangle 4529"/>
            <p:cNvSpPr/>
            <p:nvPr/>
          </p:nvSpPr>
          <p:spPr bwMode="auto">
            <a:xfrm>
              <a:off x="6034578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1" name="Rectangle 4530"/>
            <p:cNvSpPr/>
            <p:nvPr/>
          </p:nvSpPr>
          <p:spPr bwMode="auto">
            <a:xfrm>
              <a:off x="6034578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2" name="Rectangle 4531"/>
            <p:cNvSpPr/>
            <p:nvPr/>
          </p:nvSpPr>
          <p:spPr bwMode="auto">
            <a:xfrm>
              <a:off x="6034578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3" name="Rectangle 4532"/>
            <p:cNvSpPr/>
            <p:nvPr/>
          </p:nvSpPr>
          <p:spPr bwMode="auto">
            <a:xfrm>
              <a:off x="6034578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4" name="Rectangle 4533"/>
            <p:cNvSpPr/>
            <p:nvPr/>
          </p:nvSpPr>
          <p:spPr bwMode="auto">
            <a:xfrm>
              <a:off x="6034578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5" name="Rectangle 4534"/>
            <p:cNvSpPr/>
            <p:nvPr/>
          </p:nvSpPr>
          <p:spPr bwMode="auto">
            <a:xfrm>
              <a:off x="6034578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536" name="Group 4535"/>
          <p:cNvGrpSpPr/>
          <p:nvPr/>
        </p:nvGrpSpPr>
        <p:grpSpPr>
          <a:xfrm>
            <a:off x="7266594" y="3785832"/>
            <a:ext cx="95861" cy="2001617"/>
            <a:chOff x="6141967" y="3785803"/>
            <a:chExt cx="95861" cy="2001617"/>
          </a:xfrm>
        </p:grpSpPr>
        <p:sp>
          <p:nvSpPr>
            <p:cNvPr id="4537" name="Rectangle 4536"/>
            <p:cNvSpPr/>
            <p:nvPr/>
          </p:nvSpPr>
          <p:spPr bwMode="auto">
            <a:xfrm>
              <a:off x="6141967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8" name="Rectangle 4537"/>
            <p:cNvSpPr/>
            <p:nvPr/>
          </p:nvSpPr>
          <p:spPr bwMode="auto">
            <a:xfrm>
              <a:off x="6141967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39" name="Rectangle 4538"/>
            <p:cNvSpPr/>
            <p:nvPr/>
          </p:nvSpPr>
          <p:spPr bwMode="auto">
            <a:xfrm>
              <a:off x="6141967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0" name="Rectangle 4539"/>
            <p:cNvSpPr/>
            <p:nvPr/>
          </p:nvSpPr>
          <p:spPr bwMode="auto">
            <a:xfrm>
              <a:off x="6141967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1" name="Rectangle 4540"/>
            <p:cNvSpPr/>
            <p:nvPr/>
          </p:nvSpPr>
          <p:spPr bwMode="auto">
            <a:xfrm>
              <a:off x="6141967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2" name="Rectangle 4541"/>
            <p:cNvSpPr/>
            <p:nvPr/>
          </p:nvSpPr>
          <p:spPr bwMode="auto">
            <a:xfrm>
              <a:off x="6141967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3" name="Rectangle 4542"/>
            <p:cNvSpPr/>
            <p:nvPr/>
          </p:nvSpPr>
          <p:spPr bwMode="auto">
            <a:xfrm>
              <a:off x="6141967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4" name="Rectangle 4543"/>
            <p:cNvSpPr/>
            <p:nvPr/>
          </p:nvSpPr>
          <p:spPr bwMode="auto">
            <a:xfrm>
              <a:off x="6141967" y="529584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5" name="Rectangle 4544"/>
            <p:cNvSpPr/>
            <p:nvPr/>
          </p:nvSpPr>
          <p:spPr bwMode="auto">
            <a:xfrm>
              <a:off x="6141967" y="539651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6" name="Rectangle 4545"/>
            <p:cNvSpPr/>
            <p:nvPr/>
          </p:nvSpPr>
          <p:spPr bwMode="auto">
            <a:xfrm>
              <a:off x="6141967" y="549718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7" name="Rectangle 4546"/>
            <p:cNvSpPr/>
            <p:nvPr/>
          </p:nvSpPr>
          <p:spPr bwMode="auto">
            <a:xfrm>
              <a:off x="6141967" y="559785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8" name="Rectangle 4547"/>
            <p:cNvSpPr/>
            <p:nvPr/>
          </p:nvSpPr>
          <p:spPr bwMode="auto">
            <a:xfrm>
              <a:off x="6141967" y="569852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49" name="Rectangle 4548"/>
            <p:cNvSpPr/>
            <p:nvPr/>
          </p:nvSpPr>
          <p:spPr bwMode="auto">
            <a:xfrm>
              <a:off x="6141967" y="3785803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0" name="Rectangle 4549"/>
            <p:cNvSpPr/>
            <p:nvPr/>
          </p:nvSpPr>
          <p:spPr bwMode="auto">
            <a:xfrm>
              <a:off x="6141967" y="388647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1" name="Rectangle 4550"/>
            <p:cNvSpPr/>
            <p:nvPr/>
          </p:nvSpPr>
          <p:spPr bwMode="auto">
            <a:xfrm>
              <a:off x="6141967" y="398714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2" name="Rectangle 4551"/>
            <p:cNvSpPr/>
            <p:nvPr/>
          </p:nvSpPr>
          <p:spPr bwMode="auto">
            <a:xfrm>
              <a:off x="6141967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3" name="Rectangle 4552"/>
            <p:cNvSpPr/>
            <p:nvPr/>
          </p:nvSpPr>
          <p:spPr bwMode="auto">
            <a:xfrm>
              <a:off x="6141967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4" name="Rectangle 4553"/>
            <p:cNvSpPr/>
            <p:nvPr/>
          </p:nvSpPr>
          <p:spPr bwMode="auto">
            <a:xfrm>
              <a:off x="6141967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5" name="Rectangle 4554"/>
            <p:cNvSpPr/>
            <p:nvPr/>
          </p:nvSpPr>
          <p:spPr bwMode="auto">
            <a:xfrm>
              <a:off x="6141967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6" name="Rectangle 4555"/>
            <p:cNvSpPr/>
            <p:nvPr/>
          </p:nvSpPr>
          <p:spPr bwMode="auto">
            <a:xfrm>
              <a:off x="6141967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557" name="Group 4556"/>
          <p:cNvGrpSpPr/>
          <p:nvPr/>
        </p:nvGrpSpPr>
        <p:grpSpPr>
          <a:xfrm>
            <a:off x="7596309" y="3785832"/>
            <a:ext cx="95861" cy="2001617"/>
            <a:chOff x="6249356" y="3785803"/>
            <a:chExt cx="95861" cy="2001617"/>
          </a:xfrm>
        </p:grpSpPr>
        <p:sp>
          <p:nvSpPr>
            <p:cNvPr id="4558" name="Rectangle 4557"/>
            <p:cNvSpPr/>
            <p:nvPr/>
          </p:nvSpPr>
          <p:spPr bwMode="auto">
            <a:xfrm>
              <a:off x="6249356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59" name="Rectangle 4558"/>
            <p:cNvSpPr/>
            <p:nvPr/>
          </p:nvSpPr>
          <p:spPr bwMode="auto">
            <a:xfrm>
              <a:off x="6249356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0" name="Rectangle 4559"/>
            <p:cNvSpPr/>
            <p:nvPr/>
          </p:nvSpPr>
          <p:spPr bwMode="auto">
            <a:xfrm>
              <a:off x="6249356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1" name="Rectangle 4560"/>
            <p:cNvSpPr/>
            <p:nvPr/>
          </p:nvSpPr>
          <p:spPr bwMode="auto">
            <a:xfrm>
              <a:off x="6249356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2" name="Rectangle 4561"/>
            <p:cNvSpPr/>
            <p:nvPr/>
          </p:nvSpPr>
          <p:spPr bwMode="auto">
            <a:xfrm>
              <a:off x="6249356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3" name="Rectangle 4562"/>
            <p:cNvSpPr/>
            <p:nvPr/>
          </p:nvSpPr>
          <p:spPr bwMode="auto">
            <a:xfrm>
              <a:off x="6249356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4" name="Rectangle 4563"/>
            <p:cNvSpPr/>
            <p:nvPr/>
          </p:nvSpPr>
          <p:spPr bwMode="auto">
            <a:xfrm>
              <a:off x="6249356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5" name="Rectangle 4564"/>
            <p:cNvSpPr/>
            <p:nvPr/>
          </p:nvSpPr>
          <p:spPr bwMode="auto">
            <a:xfrm>
              <a:off x="6249356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6" name="Rectangle 4565"/>
            <p:cNvSpPr/>
            <p:nvPr/>
          </p:nvSpPr>
          <p:spPr bwMode="auto">
            <a:xfrm>
              <a:off x="6249356" y="5396513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7" name="Rectangle 4566"/>
            <p:cNvSpPr/>
            <p:nvPr/>
          </p:nvSpPr>
          <p:spPr bwMode="auto">
            <a:xfrm>
              <a:off x="6249356" y="549718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8" name="Rectangle 4567"/>
            <p:cNvSpPr/>
            <p:nvPr/>
          </p:nvSpPr>
          <p:spPr bwMode="auto">
            <a:xfrm>
              <a:off x="6249356" y="559785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69" name="Rectangle 4568"/>
            <p:cNvSpPr/>
            <p:nvPr/>
          </p:nvSpPr>
          <p:spPr bwMode="auto">
            <a:xfrm>
              <a:off x="6249356" y="5698521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0" name="Rectangle 4569"/>
            <p:cNvSpPr/>
            <p:nvPr/>
          </p:nvSpPr>
          <p:spPr bwMode="auto">
            <a:xfrm>
              <a:off x="6249356" y="3785803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1" name="Rectangle 4570"/>
            <p:cNvSpPr/>
            <p:nvPr/>
          </p:nvSpPr>
          <p:spPr bwMode="auto">
            <a:xfrm>
              <a:off x="6249356" y="3886472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2" name="Rectangle 4571"/>
            <p:cNvSpPr/>
            <p:nvPr/>
          </p:nvSpPr>
          <p:spPr bwMode="auto">
            <a:xfrm>
              <a:off x="6249356" y="3987142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3" name="Rectangle 4572"/>
            <p:cNvSpPr/>
            <p:nvPr/>
          </p:nvSpPr>
          <p:spPr bwMode="auto">
            <a:xfrm>
              <a:off x="6249356" y="408781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4" name="Rectangle 4573"/>
            <p:cNvSpPr/>
            <p:nvPr/>
          </p:nvSpPr>
          <p:spPr bwMode="auto">
            <a:xfrm>
              <a:off x="6249356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5" name="Rectangle 4574"/>
            <p:cNvSpPr/>
            <p:nvPr/>
          </p:nvSpPr>
          <p:spPr bwMode="auto">
            <a:xfrm>
              <a:off x="6249356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6" name="Rectangle 4575"/>
            <p:cNvSpPr/>
            <p:nvPr/>
          </p:nvSpPr>
          <p:spPr bwMode="auto">
            <a:xfrm>
              <a:off x="6249356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77" name="Rectangle 4576"/>
            <p:cNvSpPr/>
            <p:nvPr/>
          </p:nvSpPr>
          <p:spPr bwMode="auto">
            <a:xfrm>
              <a:off x="6249356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578" name="Group 4577"/>
          <p:cNvGrpSpPr/>
          <p:nvPr/>
        </p:nvGrpSpPr>
        <p:grpSpPr>
          <a:xfrm>
            <a:off x="7926024" y="3785832"/>
            <a:ext cx="95861" cy="2001617"/>
            <a:chOff x="6356745" y="3785803"/>
            <a:chExt cx="95861" cy="2001617"/>
          </a:xfrm>
        </p:grpSpPr>
        <p:sp>
          <p:nvSpPr>
            <p:cNvPr id="4579" name="Rectangle 4578"/>
            <p:cNvSpPr/>
            <p:nvPr/>
          </p:nvSpPr>
          <p:spPr bwMode="auto">
            <a:xfrm>
              <a:off x="6356745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0" name="Rectangle 4579"/>
            <p:cNvSpPr/>
            <p:nvPr/>
          </p:nvSpPr>
          <p:spPr bwMode="auto">
            <a:xfrm>
              <a:off x="6356745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1" name="Rectangle 4580"/>
            <p:cNvSpPr/>
            <p:nvPr/>
          </p:nvSpPr>
          <p:spPr bwMode="auto">
            <a:xfrm>
              <a:off x="6356745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2" name="Rectangle 4581"/>
            <p:cNvSpPr/>
            <p:nvPr/>
          </p:nvSpPr>
          <p:spPr bwMode="auto">
            <a:xfrm>
              <a:off x="6356745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3" name="Rectangle 4582"/>
            <p:cNvSpPr/>
            <p:nvPr/>
          </p:nvSpPr>
          <p:spPr bwMode="auto">
            <a:xfrm>
              <a:off x="6356745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4" name="Rectangle 4583"/>
            <p:cNvSpPr/>
            <p:nvPr/>
          </p:nvSpPr>
          <p:spPr bwMode="auto">
            <a:xfrm>
              <a:off x="6356745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5" name="Rectangle 4584"/>
            <p:cNvSpPr/>
            <p:nvPr/>
          </p:nvSpPr>
          <p:spPr bwMode="auto">
            <a:xfrm>
              <a:off x="6356745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6" name="Rectangle 4585"/>
            <p:cNvSpPr/>
            <p:nvPr/>
          </p:nvSpPr>
          <p:spPr bwMode="auto">
            <a:xfrm>
              <a:off x="6356745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7" name="Rectangle 4586"/>
            <p:cNvSpPr/>
            <p:nvPr/>
          </p:nvSpPr>
          <p:spPr bwMode="auto">
            <a:xfrm>
              <a:off x="6356745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8" name="Rectangle 4587"/>
            <p:cNvSpPr/>
            <p:nvPr/>
          </p:nvSpPr>
          <p:spPr bwMode="auto">
            <a:xfrm>
              <a:off x="6356745" y="5497182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89" name="Rectangle 4588"/>
            <p:cNvSpPr/>
            <p:nvPr/>
          </p:nvSpPr>
          <p:spPr bwMode="auto">
            <a:xfrm>
              <a:off x="6356745" y="559785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0" name="Rectangle 4589"/>
            <p:cNvSpPr/>
            <p:nvPr/>
          </p:nvSpPr>
          <p:spPr bwMode="auto">
            <a:xfrm>
              <a:off x="6356745" y="569852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1" name="Rectangle 4590"/>
            <p:cNvSpPr/>
            <p:nvPr/>
          </p:nvSpPr>
          <p:spPr bwMode="auto">
            <a:xfrm>
              <a:off x="6356745" y="3785803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2" name="Rectangle 4591"/>
            <p:cNvSpPr/>
            <p:nvPr/>
          </p:nvSpPr>
          <p:spPr bwMode="auto">
            <a:xfrm>
              <a:off x="6356745" y="3886472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3" name="Rectangle 4592"/>
            <p:cNvSpPr/>
            <p:nvPr/>
          </p:nvSpPr>
          <p:spPr bwMode="auto">
            <a:xfrm>
              <a:off x="6356745" y="3987142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4" name="Rectangle 4593"/>
            <p:cNvSpPr/>
            <p:nvPr/>
          </p:nvSpPr>
          <p:spPr bwMode="auto">
            <a:xfrm>
              <a:off x="6356745" y="408781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5" name="Rectangle 4594"/>
            <p:cNvSpPr/>
            <p:nvPr/>
          </p:nvSpPr>
          <p:spPr bwMode="auto">
            <a:xfrm>
              <a:off x="6356745" y="418848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6" name="Rectangle 4595"/>
            <p:cNvSpPr/>
            <p:nvPr/>
          </p:nvSpPr>
          <p:spPr bwMode="auto">
            <a:xfrm>
              <a:off x="6356745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7" name="Rectangle 4596"/>
            <p:cNvSpPr/>
            <p:nvPr/>
          </p:nvSpPr>
          <p:spPr bwMode="auto">
            <a:xfrm>
              <a:off x="6356745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98" name="Rectangle 4597"/>
            <p:cNvSpPr/>
            <p:nvPr/>
          </p:nvSpPr>
          <p:spPr bwMode="auto">
            <a:xfrm>
              <a:off x="6356745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599" name="Group 4598"/>
          <p:cNvGrpSpPr/>
          <p:nvPr/>
        </p:nvGrpSpPr>
        <p:grpSpPr>
          <a:xfrm>
            <a:off x="8255739" y="3785832"/>
            <a:ext cx="95861" cy="2001617"/>
            <a:chOff x="6464134" y="3785803"/>
            <a:chExt cx="95861" cy="2001617"/>
          </a:xfrm>
        </p:grpSpPr>
        <p:sp>
          <p:nvSpPr>
            <p:cNvPr id="4600" name="Rectangle 4599"/>
            <p:cNvSpPr/>
            <p:nvPr/>
          </p:nvSpPr>
          <p:spPr bwMode="auto">
            <a:xfrm>
              <a:off x="6464134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1" name="Rectangle 4600"/>
            <p:cNvSpPr/>
            <p:nvPr/>
          </p:nvSpPr>
          <p:spPr bwMode="auto">
            <a:xfrm>
              <a:off x="6464134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2" name="Rectangle 4601"/>
            <p:cNvSpPr/>
            <p:nvPr/>
          </p:nvSpPr>
          <p:spPr bwMode="auto">
            <a:xfrm>
              <a:off x="6464134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3" name="Rectangle 4602"/>
            <p:cNvSpPr/>
            <p:nvPr/>
          </p:nvSpPr>
          <p:spPr bwMode="auto">
            <a:xfrm>
              <a:off x="6464134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4" name="Rectangle 4603"/>
            <p:cNvSpPr/>
            <p:nvPr/>
          </p:nvSpPr>
          <p:spPr bwMode="auto">
            <a:xfrm>
              <a:off x="6464134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5" name="Rectangle 4604"/>
            <p:cNvSpPr/>
            <p:nvPr/>
          </p:nvSpPr>
          <p:spPr bwMode="auto">
            <a:xfrm>
              <a:off x="6464134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6" name="Rectangle 4605"/>
            <p:cNvSpPr/>
            <p:nvPr/>
          </p:nvSpPr>
          <p:spPr bwMode="auto">
            <a:xfrm>
              <a:off x="6464134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7" name="Rectangle 4606"/>
            <p:cNvSpPr/>
            <p:nvPr/>
          </p:nvSpPr>
          <p:spPr bwMode="auto">
            <a:xfrm>
              <a:off x="6464134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8" name="Rectangle 4607"/>
            <p:cNvSpPr/>
            <p:nvPr/>
          </p:nvSpPr>
          <p:spPr bwMode="auto">
            <a:xfrm>
              <a:off x="6464134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09" name="Rectangle 4608"/>
            <p:cNvSpPr/>
            <p:nvPr/>
          </p:nvSpPr>
          <p:spPr bwMode="auto">
            <a:xfrm>
              <a:off x="6464134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0" name="Rectangle 4609"/>
            <p:cNvSpPr/>
            <p:nvPr/>
          </p:nvSpPr>
          <p:spPr bwMode="auto">
            <a:xfrm>
              <a:off x="6464134" y="559785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1" name="Rectangle 4610"/>
            <p:cNvSpPr/>
            <p:nvPr/>
          </p:nvSpPr>
          <p:spPr bwMode="auto">
            <a:xfrm>
              <a:off x="6464134" y="5698521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2" name="Rectangle 4611"/>
            <p:cNvSpPr/>
            <p:nvPr/>
          </p:nvSpPr>
          <p:spPr bwMode="auto">
            <a:xfrm>
              <a:off x="6464134" y="3785803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3" name="Rectangle 4612"/>
            <p:cNvSpPr/>
            <p:nvPr/>
          </p:nvSpPr>
          <p:spPr bwMode="auto">
            <a:xfrm>
              <a:off x="6464134" y="3886472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4" name="Rectangle 4613"/>
            <p:cNvSpPr/>
            <p:nvPr/>
          </p:nvSpPr>
          <p:spPr bwMode="auto">
            <a:xfrm>
              <a:off x="6464134" y="3987142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5" name="Rectangle 4614"/>
            <p:cNvSpPr/>
            <p:nvPr/>
          </p:nvSpPr>
          <p:spPr bwMode="auto">
            <a:xfrm>
              <a:off x="6464134" y="408781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6" name="Rectangle 4615"/>
            <p:cNvSpPr/>
            <p:nvPr/>
          </p:nvSpPr>
          <p:spPr bwMode="auto">
            <a:xfrm>
              <a:off x="6464134" y="4188481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7" name="Rectangle 4616"/>
            <p:cNvSpPr/>
            <p:nvPr/>
          </p:nvSpPr>
          <p:spPr bwMode="auto">
            <a:xfrm>
              <a:off x="6464134" y="428915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8" name="Rectangle 4617"/>
            <p:cNvSpPr/>
            <p:nvPr/>
          </p:nvSpPr>
          <p:spPr bwMode="auto">
            <a:xfrm>
              <a:off x="6464134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19" name="Rectangle 4618"/>
            <p:cNvSpPr/>
            <p:nvPr/>
          </p:nvSpPr>
          <p:spPr bwMode="auto">
            <a:xfrm>
              <a:off x="6464134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620" name="Group 4619"/>
          <p:cNvGrpSpPr/>
          <p:nvPr/>
        </p:nvGrpSpPr>
        <p:grpSpPr>
          <a:xfrm>
            <a:off x="8585454" y="3785832"/>
            <a:ext cx="95861" cy="2001617"/>
            <a:chOff x="6571523" y="3785803"/>
            <a:chExt cx="95861" cy="2001617"/>
          </a:xfrm>
        </p:grpSpPr>
        <p:sp>
          <p:nvSpPr>
            <p:cNvPr id="4621" name="Rectangle 4620"/>
            <p:cNvSpPr/>
            <p:nvPr/>
          </p:nvSpPr>
          <p:spPr bwMode="auto">
            <a:xfrm>
              <a:off x="6571523" y="459115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2" name="Rectangle 4621"/>
            <p:cNvSpPr/>
            <p:nvPr/>
          </p:nvSpPr>
          <p:spPr bwMode="auto">
            <a:xfrm>
              <a:off x="6571523" y="469182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3" name="Rectangle 4622"/>
            <p:cNvSpPr/>
            <p:nvPr/>
          </p:nvSpPr>
          <p:spPr bwMode="auto">
            <a:xfrm>
              <a:off x="6571523" y="479249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4" name="Rectangle 4623"/>
            <p:cNvSpPr/>
            <p:nvPr/>
          </p:nvSpPr>
          <p:spPr bwMode="auto">
            <a:xfrm>
              <a:off x="6571523" y="489316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5" name="Rectangle 4624"/>
            <p:cNvSpPr/>
            <p:nvPr/>
          </p:nvSpPr>
          <p:spPr bwMode="auto">
            <a:xfrm>
              <a:off x="6571523" y="499383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6" name="Rectangle 4625"/>
            <p:cNvSpPr/>
            <p:nvPr/>
          </p:nvSpPr>
          <p:spPr bwMode="auto">
            <a:xfrm>
              <a:off x="6571523" y="509450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7" name="Rectangle 4626"/>
            <p:cNvSpPr/>
            <p:nvPr/>
          </p:nvSpPr>
          <p:spPr bwMode="auto">
            <a:xfrm>
              <a:off x="6571523" y="51951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8" name="Rectangle 4627"/>
            <p:cNvSpPr/>
            <p:nvPr/>
          </p:nvSpPr>
          <p:spPr bwMode="auto">
            <a:xfrm>
              <a:off x="6571523" y="52958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29" name="Rectangle 4628"/>
            <p:cNvSpPr/>
            <p:nvPr/>
          </p:nvSpPr>
          <p:spPr bwMode="auto">
            <a:xfrm>
              <a:off x="6571523" y="53965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0" name="Rectangle 4629"/>
            <p:cNvSpPr/>
            <p:nvPr/>
          </p:nvSpPr>
          <p:spPr bwMode="auto">
            <a:xfrm>
              <a:off x="6571523" y="54971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1" name="Rectangle 4630"/>
            <p:cNvSpPr/>
            <p:nvPr/>
          </p:nvSpPr>
          <p:spPr bwMode="auto">
            <a:xfrm>
              <a:off x="6571523" y="559785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2" name="Rectangle 4631"/>
            <p:cNvSpPr/>
            <p:nvPr/>
          </p:nvSpPr>
          <p:spPr bwMode="auto">
            <a:xfrm>
              <a:off x="6571523" y="5698521"/>
              <a:ext cx="95861" cy="88899"/>
            </a:xfrm>
            <a:prstGeom prst="rect">
              <a:avLst/>
            </a:prstGeom>
            <a:solidFill>
              <a:srgbClr val="FFC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3" name="Rectangle 4632"/>
            <p:cNvSpPr/>
            <p:nvPr/>
          </p:nvSpPr>
          <p:spPr bwMode="auto">
            <a:xfrm>
              <a:off x="6571523" y="378580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4" name="Rectangle 4633"/>
            <p:cNvSpPr/>
            <p:nvPr/>
          </p:nvSpPr>
          <p:spPr bwMode="auto">
            <a:xfrm>
              <a:off x="6571523" y="3886472"/>
              <a:ext cx="95861" cy="88899"/>
            </a:xfrm>
            <a:prstGeom prst="rect">
              <a:avLst/>
            </a:prstGeom>
            <a:solidFill>
              <a:srgbClr val="92D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5" name="Rectangle 4634"/>
            <p:cNvSpPr/>
            <p:nvPr/>
          </p:nvSpPr>
          <p:spPr bwMode="auto">
            <a:xfrm>
              <a:off x="6571523" y="3987142"/>
              <a:ext cx="95861" cy="88899"/>
            </a:xfrm>
            <a:prstGeom prst="rect">
              <a:avLst/>
            </a:prstGeom>
            <a:solidFill>
              <a:srgbClr val="CCCCCC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6" name="Rectangle 4635"/>
            <p:cNvSpPr/>
            <p:nvPr/>
          </p:nvSpPr>
          <p:spPr bwMode="auto">
            <a:xfrm>
              <a:off x="6571523" y="4087811"/>
              <a:ext cx="95861" cy="88899"/>
            </a:xfrm>
            <a:prstGeom prst="rect">
              <a:avLst/>
            </a:prstGeom>
            <a:solidFill>
              <a:srgbClr val="3333CC">
                <a:lumMod val="7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7" name="Rectangle 4636"/>
            <p:cNvSpPr/>
            <p:nvPr/>
          </p:nvSpPr>
          <p:spPr bwMode="auto">
            <a:xfrm>
              <a:off x="6571523" y="4188481"/>
              <a:ext cx="95861" cy="88899"/>
            </a:xfrm>
            <a:prstGeom prst="rect">
              <a:avLst/>
            </a:prstGeom>
            <a:solidFill>
              <a:srgbClr val="FFFF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8" name="Rectangle 4637"/>
            <p:cNvSpPr/>
            <p:nvPr/>
          </p:nvSpPr>
          <p:spPr bwMode="auto">
            <a:xfrm>
              <a:off x="6571523" y="4289150"/>
              <a:ext cx="95861" cy="88899"/>
            </a:xfrm>
            <a:prstGeom prst="rect">
              <a:avLst/>
            </a:prstGeom>
            <a:solidFill>
              <a:srgbClr val="FFFF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39" name="Rectangle 4638"/>
            <p:cNvSpPr/>
            <p:nvPr/>
          </p:nvSpPr>
          <p:spPr bwMode="auto">
            <a:xfrm>
              <a:off x="6571523" y="438981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0" name="Rectangle 4639"/>
            <p:cNvSpPr/>
            <p:nvPr/>
          </p:nvSpPr>
          <p:spPr bwMode="auto">
            <a:xfrm>
              <a:off x="6571523" y="449048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641" name="Group 4640"/>
          <p:cNvGrpSpPr/>
          <p:nvPr/>
        </p:nvGrpSpPr>
        <p:grpSpPr>
          <a:xfrm>
            <a:off x="2430774" y="3785832"/>
            <a:ext cx="95861" cy="2001617"/>
            <a:chOff x="6765864" y="3775874"/>
            <a:chExt cx="95861" cy="2001617"/>
          </a:xfrm>
        </p:grpSpPr>
        <p:sp>
          <p:nvSpPr>
            <p:cNvPr id="4642" name="Rectangle 4641"/>
            <p:cNvSpPr/>
            <p:nvPr/>
          </p:nvSpPr>
          <p:spPr bwMode="auto">
            <a:xfrm>
              <a:off x="6765864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3" name="Rectangle 4642"/>
            <p:cNvSpPr/>
            <p:nvPr/>
          </p:nvSpPr>
          <p:spPr bwMode="auto">
            <a:xfrm>
              <a:off x="6765864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4" name="Rectangle 4643"/>
            <p:cNvSpPr/>
            <p:nvPr/>
          </p:nvSpPr>
          <p:spPr bwMode="auto">
            <a:xfrm>
              <a:off x="6765864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5" name="Rectangle 4644"/>
            <p:cNvSpPr/>
            <p:nvPr/>
          </p:nvSpPr>
          <p:spPr bwMode="auto">
            <a:xfrm>
              <a:off x="6765864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6" name="Rectangle 4645"/>
            <p:cNvSpPr/>
            <p:nvPr/>
          </p:nvSpPr>
          <p:spPr bwMode="auto">
            <a:xfrm>
              <a:off x="6765864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7" name="Rectangle 4646"/>
            <p:cNvSpPr/>
            <p:nvPr/>
          </p:nvSpPr>
          <p:spPr bwMode="auto">
            <a:xfrm>
              <a:off x="6765864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8" name="Rectangle 4647"/>
            <p:cNvSpPr/>
            <p:nvPr/>
          </p:nvSpPr>
          <p:spPr bwMode="auto">
            <a:xfrm>
              <a:off x="6765864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49" name="Rectangle 4648"/>
            <p:cNvSpPr/>
            <p:nvPr/>
          </p:nvSpPr>
          <p:spPr bwMode="auto">
            <a:xfrm>
              <a:off x="6765864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0" name="Rectangle 4649"/>
            <p:cNvSpPr/>
            <p:nvPr/>
          </p:nvSpPr>
          <p:spPr bwMode="auto">
            <a:xfrm>
              <a:off x="6765864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1" name="Rectangle 4650"/>
            <p:cNvSpPr/>
            <p:nvPr/>
          </p:nvSpPr>
          <p:spPr bwMode="auto">
            <a:xfrm>
              <a:off x="6765864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2" name="Rectangle 4651"/>
            <p:cNvSpPr/>
            <p:nvPr/>
          </p:nvSpPr>
          <p:spPr bwMode="auto">
            <a:xfrm>
              <a:off x="6765864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3" name="Rectangle 4652"/>
            <p:cNvSpPr/>
            <p:nvPr/>
          </p:nvSpPr>
          <p:spPr bwMode="auto">
            <a:xfrm>
              <a:off x="6765864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4" name="Rectangle 4653"/>
            <p:cNvSpPr/>
            <p:nvPr/>
          </p:nvSpPr>
          <p:spPr bwMode="auto">
            <a:xfrm>
              <a:off x="6765864" y="377587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5" name="Rectangle 4654"/>
            <p:cNvSpPr/>
            <p:nvPr/>
          </p:nvSpPr>
          <p:spPr bwMode="auto">
            <a:xfrm>
              <a:off x="6765864" y="3876543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6" name="Rectangle 4655"/>
            <p:cNvSpPr/>
            <p:nvPr/>
          </p:nvSpPr>
          <p:spPr bwMode="auto">
            <a:xfrm>
              <a:off x="6765864" y="3977213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7" name="Rectangle 4656"/>
            <p:cNvSpPr/>
            <p:nvPr/>
          </p:nvSpPr>
          <p:spPr bwMode="auto">
            <a:xfrm>
              <a:off x="6765864" y="407788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8" name="Rectangle 4657"/>
            <p:cNvSpPr/>
            <p:nvPr/>
          </p:nvSpPr>
          <p:spPr bwMode="auto">
            <a:xfrm>
              <a:off x="6765864" y="417855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59" name="Rectangle 4658"/>
            <p:cNvSpPr/>
            <p:nvPr/>
          </p:nvSpPr>
          <p:spPr bwMode="auto">
            <a:xfrm>
              <a:off x="6765864" y="4279221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0" name="Rectangle 4659"/>
            <p:cNvSpPr/>
            <p:nvPr/>
          </p:nvSpPr>
          <p:spPr bwMode="auto">
            <a:xfrm>
              <a:off x="6765864" y="4379890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1" name="Rectangle 4660"/>
            <p:cNvSpPr/>
            <p:nvPr/>
          </p:nvSpPr>
          <p:spPr bwMode="auto">
            <a:xfrm>
              <a:off x="6765864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662" name="Group 4661"/>
          <p:cNvGrpSpPr/>
          <p:nvPr/>
        </p:nvGrpSpPr>
        <p:grpSpPr>
          <a:xfrm>
            <a:off x="2760489" y="3785832"/>
            <a:ext cx="95861" cy="2001617"/>
            <a:chOff x="6873253" y="3775874"/>
            <a:chExt cx="95861" cy="2001617"/>
          </a:xfrm>
        </p:grpSpPr>
        <p:sp>
          <p:nvSpPr>
            <p:cNvPr id="4663" name="Rectangle 4662"/>
            <p:cNvSpPr/>
            <p:nvPr/>
          </p:nvSpPr>
          <p:spPr bwMode="auto">
            <a:xfrm>
              <a:off x="6873253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4" name="Rectangle 4663"/>
            <p:cNvSpPr/>
            <p:nvPr/>
          </p:nvSpPr>
          <p:spPr bwMode="auto">
            <a:xfrm>
              <a:off x="6873253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5" name="Rectangle 4664"/>
            <p:cNvSpPr/>
            <p:nvPr/>
          </p:nvSpPr>
          <p:spPr bwMode="auto">
            <a:xfrm>
              <a:off x="6873253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6" name="Rectangle 4665"/>
            <p:cNvSpPr/>
            <p:nvPr/>
          </p:nvSpPr>
          <p:spPr bwMode="auto">
            <a:xfrm>
              <a:off x="6873253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7" name="Rectangle 4666"/>
            <p:cNvSpPr/>
            <p:nvPr/>
          </p:nvSpPr>
          <p:spPr bwMode="auto">
            <a:xfrm>
              <a:off x="6873253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8" name="Rectangle 4667"/>
            <p:cNvSpPr/>
            <p:nvPr/>
          </p:nvSpPr>
          <p:spPr bwMode="auto">
            <a:xfrm>
              <a:off x="6873253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69" name="Rectangle 4668"/>
            <p:cNvSpPr/>
            <p:nvPr/>
          </p:nvSpPr>
          <p:spPr bwMode="auto">
            <a:xfrm>
              <a:off x="6873253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0" name="Rectangle 4669"/>
            <p:cNvSpPr/>
            <p:nvPr/>
          </p:nvSpPr>
          <p:spPr bwMode="auto">
            <a:xfrm>
              <a:off x="6873253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1" name="Rectangle 4670"/>
            <p:cNvSpPr/>
            <p:nvPr/>
          </p:nvSpPr>
          <p:spPr bwMode="auto">
            <a:xfrm>
              <a:off x="6873253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2" name="Rectangle 4671"/>
            <p:cNvSpPr/>
            <p:nvPr/>
          </p:nvSpPr>
          <p:spPr bwMode="auto">
            <a:xfrm>
              <a:off x="6873253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3" name="Rectangle 4672"/>
            <p:cNvSpPr/>
            <p:nvPr/>
          </p:nvSpPr>
          <p:spPr bwMode="auto">
            <a:xfrm>
              <a:off x="6873253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4" name="Rectangle 4673"/>
            <p:cNvSpPr/>
            <p:nvPr/>
          </p:nvSpPr>
          <p:spPr bwMode="auto">
            <a:xfrm>
              <a:off x="6873253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5" name="Rectangle 4674"/>
            <p:cNvSpPr/>
            <p:nvPr/>
          </p:nvSpPr>
          <p:spPr bwMode="auto">
            <a:xfrm>
              <a:off x="6873253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6" name="Rectangle 4675"/>
            <p:cNvSpPr/>
            <p:nvPr/>
          </p:nvSpPr>
          <p:spPr bwMode="auto">
            <a:xfrm>
              <a:off x="6873253" y="387654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7" name="Rectangle 4676"/>
            <p:cNvSpPr/>
            <p:nvPr/>
          </p:nvSpPr>
          <p:spPr bwMode="auto">
            <a:xfrm>
              <a:off x="6873253" y="3977213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8" name="Rectangle 4677"/>
            <p:cNvSpPr/>
            <p:nvPr/>
          </p:nvSpPr>
          <p:spPr bwMode="auto">
            <a:xfrm>
              <a:off x="6873253" y="407788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79" name="Rectangle 4678"/>
            <p:cNvSpPr/>
            <p:nvPr/>
          </p:nvSpPr>
          <p:spPr bwMode="auto">
            <a:xfrm>
              <a:off x="6873253" y="417855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0" name="Rectangle 4679"/>
            <p:cNvSpPr/>
            <p:nvPr/>
          </p:nvSpPr>
          <p:spPr bwMode="auto">
            <a:xfrm>
              <a:off x="6873253" y="4279221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1" name="Rectangle 4680"/>
            <p:cNvSpPr/>
            <p:nvPr/>
          </p:nvSpPr>
          <p:spPr bwMode="auto">
            <a:xfrm>
              <a:off x="6873253" y="4379890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2" name="Rectangle 4681"/>
            <p:cNvSpPr/>
            <p:nvPr/>
          </p:nvSpPr>
          <p:spPr bwMode="auto">
            <a:xfrm>
              <a:off x="6873253" y="4480560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683" name="Group 4682"/>
          <p:cNvGrpSpPr/>
          <p:nvPr/>
        </p:nvGrpSpPr>
        <p:grpSpPr>
          <a:xfrm>
            <a:off x="3090204" y="3785832"/>
            <a:ext cx="95861" cy="2001617"/>
            <a:chOff x="6980642" y="3775874"/>
            <a:chExt cx="95861" cy="2001617"/>
          </a:xfrm>
        </p:grpSpPr>
        <p:sp>
          <p:nvSpPr>
            <p:cNvPr id="4684" name="Rectangle 4683"/>
            <p:cNvSpPr/>
            <p:nvPr/>
          </p:nvSpPr>
          <p:spPr bwMode="auto">
            <a:xfrm>
              <a:off x="6980642" y="4581229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5" name="Rectangle 4684"/>
            <p:cNvSpPr/>
            <p:nvPr/>
          </p:nvSpPr>
          <p:spPr bwMode="auto">
            <a:xfrm>
              <a:off x="6980642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6" name="Rectangle 4685"/>
            <p:cNvSpPr/>
            <p:nvPr/>
          </p:nvSpPr>
          <p:spPr bwMode="auto">
            <a:xfrm>
              <a:off x="6980642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7" name="Rectangle 4686"/>
            <p:cNvSpPr/>
            <p:nvPr/>
          </p:nvSpPr>
          <p:spPr bwMode="auto">
            <a:xfrm>
              <a:off x="6980642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8" name="Rectangle 4687"/>
            <p:cNvSpPr/>
            <p:nvPr/>
          </p:nvSpPr>
          <p:spPr bwMode="auto">
            <a:xfrm>
              <a:off x="6980642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89" name="Rectangle 4688"/>
            <p:cNvSpPr/>
            <p:nvPr/>
          </p:nvSpPr>
          <p:spPr bwMode="auto">
            <a:xfrm>
              <a:off x="6980642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0" name="Rectangle 4689"/>
            <p:cNvSpPr/>
            <p:nvPr/>
          </p:nvSpPr>
          <p:spPr bwMode="auto">
            <a:xfrm>
              <a:off x="6980642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1" name="Rectangle 4690"/>
            <p:cNvSpPr/>
            <p:nvPr/>
          </p:nvSpPr>
          <p:spPr bwMode="auto">
            <a:xfrm>
              <a:off x="6980642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2" name="Rectangle 4691"/>
            <p:cNvSpPr/>
            <p:nvPr/>
          </p:nvSpPr>
          <p:spPr bwMode="auto">
            <a:xfrm>
              <a:off x="6980642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3" name="Rectangle 4692"/>
            <p:cNvSpPr/>
            <p:nvPr/>
          </p:nvSpPr>
          <p:spPr bwMode="auto">
            <a:xfrm>
              <a:off x="6980642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4" name="Rectangle 4693"/>
            <p:cNvSpPr/>
            <p:nvPr/>
          </p:nvSpPr>
          <p:spPr bwMode="auto">
            <a:xfrm>
              <a:off x="6980642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5" name="Rectangle 4694"/>
            <p:cNvSpPr/>
            <p:nvPr/>
          </p:nvSpPr>
          <p:spPr bwMode="auto">
            <a:xfrm>
              <a:off x="6980642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6" name="Rectangle 4695"/>
            <p:cNvSpPr/>
            <p:nvPr/>
          </p:nvSpPr>
          <p:spPr bwMode="auto">
            <a:xfrm>
              <a:off x="6980642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7" name="Rectangle 4696"/>
            <p:cNvSpPr/>
            <p:nvPr/>
          </p:nvSpPr>
          <p:spPr bwMode="auto">
            <a:xfrm>
              <a:off x="6980642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8" name="Rectangle 4697"/>
            <p:cNvSpPr/>
            <p:nvPr/>
          </p:nvSpPr>
          <p:spPr bwMode="auto">
            <a:xfrm>
              <a:off x="6980642" y="397721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699" name="Rectangle 4698"/>
            <p:cNvSpPr/>
            <p:nvPr/>
          </p:nvSpPr>
          <p:spPr bwMode="auto">
            <a:xfrm>
              <a:off x="6980642" y="407788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0" name="Rectangle 4699"/>
            <p:cNvSpPr/>
            <p:nvPr/>
          </p:nvSpPr>
          <p:spPr bwMode="auto">
            <a:xfrm>
              <a:off x="6980642" y="417855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1" name="Rectangle 4700"/>
            <p:cNvSpPr/>
            <p:nvPr/>
          </p:nvSpPr>
          <p:spPr bwMode="auto">
            <a:xfrm>
              <a:off x="6980642" y="4279221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2" name="Rectangle 4701"/>
            <p:cNvSpPr/>
            <p:nvPr/>
          </p:nvSpPr>
          <p:spPr bwMode="auto">
            <a:xfrm>
              <a:off x="6980642" y="4379890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3" name="Rectangle 4702"/>
            <p:cNvSpPr/>
            <p:nvPr/>
          </p:nvSpPr>
          <p:spPr bwMode="auto">
            <a:xfrm>
              <a:off x="6980642" y="4480560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704" name="Group 4703"/>
          <p:cNvGrpSpPr/>
          <p:nvPr/>
        </p:nvGrpSpPr>
        <p:grpSpPr>
          <a:xfrm>
            <a:off x="3419919" y="3785832"/>
            <a:ext cx="95861" cy="2001617"/>
            <a:chOff x="7088031" y="3775874"/>
            <a:chExt cx="95861" cy="2001617"/>
          </a:xfrm>
        </p:grpSpPr>
        <p:sp>
          <p:nvSpPr>
            <p:cNvPr id="4705" name="Rectangle 4704"/>
            <p:cNvSpPr/>
            <p:nvPr/>
          </p:nvSpPr>
          <p:spPr bwMode="auto">
            <a:xfrm>
              <a:off x="7088031" y="4581229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6" name="Rectangle 4705"/>
            <p:cNvSpPr/>
            <p:nvPr/>
          </p:nvSpPr>
          <p:spPr bwMode="auto">
            <a:xfrm>
              <a:off x="7088031" y="4681898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7" name="Rectangle 4706"/>
            <p:cNvSpPr/>
            <p:nvPr/>
          </p:nvSpPr>
          <p:spPr bwMode="auto">
            <a:xfrm>
              <a:off x="7088031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8" name="Rectangle 4707"/>
            <p:cNvSpPr/>
            <p:nvPr/>
          </p:nvSpPr>
          <p:spPr bwMode="auto">
            <a:xfrm>
              <a:off x="7088031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09" name="Rectangle 4708"/>
            <p:cNvSpPr/>
            <p:nvPr/>
          </p:nvSpPr>
          <p:spPr bwMode="auto">
            <a:xfrm>
              <a:off x="7088031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0" name="Rectangle 4709"/>
            <p:cNvSpPr/>
            <p:nvPr/>
          </p:nvSpPr>
          <p:spPr bwMode="auto">
            <a:xfrm>
              <a:off x="7088031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1" name="Rectangle 4710"/>
            <p:cNvSpPr/>
            <p:nvPr/>
          </p:nvSpPr>
          <p:spPr bwMode="auto">
            <a:xfrm>
              <a:off x="7088031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2" name="Rectangle 4711"/>
            <p:cNvSpPr/>
            <p:nvPr/>
          </p:nvSpPr>
          <p:spPr bwMode="auto">
            <a:xfrm>
              <a:off x="7088031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3" name="Rectangle 4712"/>
            <p:cNvSpPr/>
            <p:nvPr/>
          </p:nvSpPr>
          <p:spPr bwMode="auto">
            <a:xfrm>
              <a:off x="7088031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4" name="Rectangle 4713"/>
            <p:cNvSpPr/>
            <p:nvPr/>
          </p:nvSpPr>
          <p:spPr bwMode="auto">
            <a:xfrm>
              <a:off x="7088031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5" name="Rectangle 4714"/>
            <p:cNvSpPr/>
            <p:nvPr/>
          </p:nvSpPr>
          <p:spPr bwMode="auto">
            <a:xfrm>
              <a:off x="7088031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6" name="Rectangle 4715"/>
            <p:cNvSpPr/>
            <p:nvPr/>
          </p:nvSpPr>
          <p:spPr bwMode="auto">
            <a:xfrm>
              <a:off x="7088031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7" name="Rectangle 4716"/>
            <p:cNvSpPr/>
            <p:nvPr/>
          </p:nvSpPr>
          <p:spPr bwMode="auto">
            <a:xfrm>
              <a:off x="7088031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8" name="Rectangle 4717"/>
            <p:cNvSpPr/>
            <p:nvPr/>
          </p:nvSpPr>
          <p:spPr bwMode="auto">
            <a:xfrm>
              <a:off x="7088031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19" name="Rectangle 4718"/>
            <p:cNvSpPr/>
            <p:nvPr/>
          </p:nvSpPr>
          <p:spPr bwMode="auto">
            <a:xfrm>
              <a:off x="7088031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0" name="Rectangle 4719"/>
            <p:cNvSpPr/>
            <p:nvPr/>
          </p:nvSpPr>
          <p:spPr bwMode="auto">
            <a:xfrm>
              <a:off x="7088031" y="407788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1" name="Rectangle 4720"/>
            <p:cNvSpPr/>
            <p:nvPr/>
          </p:nvSpPr>
          <p:spPr bwMode="auto">
            <a:xfrm>
              <a:off x="7088031" y="417855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2" name="Rectangle 4721"/>
            <p:cNvSpPr/>
            <p:nvPr/>
          </p:nvSpPr>
          <p:spPr bwMode="auto">
            <a:xfrm>
              <a:off x="7088031" y="4279221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3" name="Rectangle 4722"/>
            <p:cNvSpPr/>
            <p:nvPr/>
          </p:nvSpPr>
          <p:spPr bwMode="auto">
            <a:xfrm>
              <a:off x="7088031" y="437989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4" name="Rectangle 4723"/>
            <p:cNvSpPr/>
            <p:nvPr/>
          </p:nvSpPr>
          <p:spPr bwMode="auto">
            <a:xfrm>
              <a:off x="7088031" y="4480560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725" name="Group 4724"/>
          <p:cNvGrpSpPr/>
          <p:nvPr/>
        </p:nvGrpSpPr>
        <p:grpSpPr>
          <a:xfrm>
            <a:off x="3749634" y="3785832"/>
            <a:ext cx="95861" cy="2001617"/>
            <a:chOff x="7195420" y="3775874"/>
            <a:chExt cx="95861" cy="2001617"/>
          </a:xfrm>
        </p:grpSpPr>
        <p:sp>
          <p:nvSpPr>
            <p:cNvPr id="4726" name="Rectangle 4725"/>
            <p:cNvSpPr/>
            <p:nvPr/>
          </p:nvSpPr>
          <p:spPr bwMode="auto">
            <a:xfrm>
              <a:off x="7195420" y="4581229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7" name="Rectangle 4726"/>
            <p:cNvSpPr/>
            <p:nvPr/>
          </p:nvSpPr>
          <p:spPr bwMode="auto">
            <a:xfrm>
              <a:off x="7195420" y="4681898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8" name="Rectangle 4727"/>
            <p:cNvSpPr/>
            <p:nvPr/>
          </p:nvSpPr>
          <p:spPr bwMode="auto">
            <a:xfrm>
              <a:off x="7195420" y="4782568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29" name="Rectangle 4728"/>
            <p:cNvSpPr/>
            <p:nvPr/>
          </p:nvSpPr>
          <p:spPr bwMode="auto">
            <a:xfrm>
              <a:off x="7195420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0" name="Rectangle 4729"/>
            <p:cNvSpPr/>
            <p:nvPr/>
          </p:nvSpPr>
          <p:spPr bwMode="auto">
            <a:xfrm>
              <a:off x="7195420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1" name="Rectangle 4730"/>
            <p:cNvSpPr/>
            <p:nvPr/>
          </p:nvSpPr>
          <p:spPr bwMode="auto">
            <a:xfrm>
              <a:off x="7195420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2" name="Rectangle 4731"/>
            <p:cNvSpPr/>
            <p:nvPr/>
          </p:nvSpPr>
          <p:spPr bwMode="auto">
            <a:xfrm>
              <a:off x="7195420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3" name="Rectangle 4732"/>
            <p:cNvSpPr/>
            <p:nvPr/>
          </p:nvSpPr>
          <p:spPr bwMode="auto">
            <a:xfrm>
              <a:off x="7195420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4" name="Rectangle 4733"/>
            <p:cNvSpPr/>
            <p:nvPr/>
          </p:nvSpPr>
          <p:spPr bwMode="auto">
            <a:xfrm>
              <a:off x="7195420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5" name="Rectangle 4734"/>
            <p:cNvSpPr/>
            <p:nvPr/>
          </p:nvSpPr>
          <p:spPr bwMode="auto">
            <a:xfrm>
              <a:off x="7195420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6" name="Rectangle 4735"/>
            <p:cNvSpPr/>
            <p:nvPr/>
          </p:nvSpPr>
          <p:spPr bwMode="auto">
            <a:xfrm>
              <a:off x="7195420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7" name="Rectangle 4736"/>
            <p:cNvSpPr/>
            <p:nvPr/>
          </p:nvSpPr>
          <p:spPr bwMode="auto">
            <a:xfrm>
              <a:off x="7195420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8" name="Rectangle 4737"/>
            <p:cNvSpPr/>
            <p:nvPr/>
          </p:nvSpPr>
          <p:spPr bwMode="auto">
            <a:xfrm>
              <a:off x="7195420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39" name="Rectangle 4738"/>
            <p:cNvSpPr/>
            <p:nvPr/>
          </p:nvSpPr>
          <p:spPr bwMode="auto">
            <a:xfrm>
              <a:off x="7195420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0" name="Rectangle 4739"/>
            <p:cNvSpPr/>
            <p:nvPr/>
          </p:nvSpPr>
          <p:spPr bwMode="auto">
            <a:xfrm>
              <a:off x="7195420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1" name="Rectangle 4740"/>
            <p:cNvSpPr/>
            <p:nvPr/>
          </p:nvSpPr>
          <p:spPr bwMode="auto">
            <a:xfrm>
              <a:off x="7195420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2" name="Rectangle 4741"/>
            <p:cNvSpPr/>
            <p:nvPr/>
          </p:nvSpPr>
          <p:spPr bwMode="auto">
            <a:xfrm>
              <a:off x="7195420" y="417855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3" name="Rectangle 4742"/>
            <p:cNvSpPr/>
            <p:nvPr/>
          </p:nvSpPr>
          <p:spPr bwMode="auto">
            <a:xfrm>
              <a:off x="7195420" y="4279221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4" name="Rectangle 4743"/>
            <p:cNvSpPr/>
            <p:nvPr/>
          </p:nvSpPr>
          <p:spPr bwMode="auto">
            <a:xfrm>
              <a:off x="7195420" y="4379890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5" name="Rectangle 4744"/>
            <p:cNvSpPr/>
            <p:nvPr/>
          </p:nvSpPr>
          <p:spPr bwMode="auto">
            <a:xfrm>
              <a:off x="7195420" y="4480560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746" name="Group 4745"/>
          <p:cNvGrpSpPr/>
          <p:nvPr/>
        </p:nvGrpSpPr>
        <p:grpSpPr>
          <a:xfrm>
            <a:off x="4079349" y="3785832"/>
            <a:ext cx="95861" cy="2001617"/>
            <a:chOff x="7302809" y="3775874"/>
            <a:chExt cx="95861" cy="2001617"/>
          </a:xfrm>
        </p:grpSpPr>
        <p:sp>
          <p:nvSpPr>
            <p:cNvPr id="4747" name="Rectangle 4746"/>
            <p:cNvSpPr/>
            <p:nvPr/>
          </p:nvSpPr>
          <p:spPr bwMode="auto">
            <a:xfrm>
              <a:off x="7302809" y="4581229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8" name="Rectangle 4747"/>
            <p:cNvSpPr/>
            <p:nvPr/>
          </p:nvSpPr>
          <p:spPr bwMode="auto">
            <a:xfrm>
              <a:off x="7302809" y="4681898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49" name="Rectangle 4748"/>
            <p:cNvSpPr/>
            <p:nvPr/>
          </p:nvSpPr>
          <p:spPr bwMode="auto">
            <a:xfrm>
              <a:off x="7302809" y="4782568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0" name="Rectangle 4749"/>
            <p:cNvSpPr/>
            <p:nvPr/>
          </p:nvSpPr>
          <p:spPr bwMode="auto">
            <a:xfrm>
              <a:off x="7302809" y="4883237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1" name="Rectangle 4750"/>
            <p:cNvSpPr/>
            <p:nvPr/>
          </p:nvSpPr>
          <p:spPr bwMode="auto">
            <a:xfrm>
              <a:off x="7302809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2" name="Rectangle 4751"/>
            <p:cNvSpPr/>
            <p:nvPr/>
          </p:nvSpPr>
          <p:spPr bwMode="auto">
            <a:xfrm>
              <a:off x="7302809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3" name="Rectangle 4752"/>
            <p:cNvSpPr/>
            <p:nvPr/>
          </p:nvSpPr>
          <p:spPr bwMode="auto">
            <a:xfrm>
              <a:off x="7302809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4" name="Rectangle 4753"/>
            <p:cNvSpPr/>
            <p:nvPr/>
          </p:nvSpPr>
          <p:spPr bwMode="auto">
            <a:xfrm>
              <a:off x="7302809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5" name="Rectangle 4754"/>
            <p:cNvSpPr/>
            <p:nvPr/>
          </p:nvSpPr>
          <p:spPr bwMode="auto">
            <a:xfrm>
              <a:off x="7302809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6" name="Rectangle 4755"/>
            <p:cNvSpPr/>
            <p:nvPr/>
          </p:nvSpPr>
          <p:spPr bwMode="auto">
            <a:xfrm>
              <a:off x="7302809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7" name="Rectangle 4756"/>
            <p:cNvSpPr/>
            <p:nvPr/>
          </p:nvSpPr>
          <p:spPr bwMode="auto">
            <a:xfrm>
              <a:off x="7302809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8" name="Rectangle 4757"/>
            <p:cNvSpPr/>
            <p:nvPr/>
          </p:nvSpPr>
          <p:spPr bwMode="auto">
            <a:xfrm>
              <a:off x="7302809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59" name="Rectangle 4758"/>
            <p:cNvSpPr/>
            <p:nvPr/>
          </p:nvSpPr>
          <p:spPr bwMode="auto">
            <a:xfrm>
              <a:off x="7302809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0" name="Rectangle 4759"/>
            <p:cNvSpPr/>
            <p:nvPr/>
          </p:nvSpPr>
          <p:spPr bwMode="auto">
            <a:xfrm>
              <a:off x="7302809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1" name="Rectangle 4760"/>
            <p:cNvSpPr/>
            <p:nvPr/>
          </p:nvSpPr>
          <p:spPr bwMode="auto">
            <a:xfrm>
              <a:off x="7302809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2" name="Rectangle 4761"/>
            <p:cNvSpPr/>
            <p:nvPr/>
          </p:nvSpPr>
          <p:spPr bwMode="auto">
            <a:xfrm>
              <a:off x="7302809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3" name="Rectangle 4762"/>
            <p:cNvSpPr/>
            <p:nvPr/>
          </p:nvSpPr>
          <p:spPr bwMode="auto">
            <a:xfrm>
              <a:off x="7302809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4" name="Rectangle 4763"/>
            <p:cNvSpPr/>
            <p:nvPr/>
          </p:nvSpPr>
          <p:spPr bwMode="auto">
            <a:xfrm>
              <a:off x="7302809" y="4279221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5" name="Rectangle 4764"/>
            <p:cNvSpPr/>
            <p:nvPr/>
          </p:nvSpPr>
          <p:spPr bwMode="auto">
            <a:xfrm>
              <a:off x="7302809" y="4379890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6" name="Rectangle 4765"/>
            <p:cNvSpPr/>
            <p:nvPr/>
          </p:nvSpPr>
          <p:spPr bwMode="auto">
            <a:xfrm>
              <a:off x="7302809" y="4480560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767" name="Group 4766"/>
          <p:cNvGrpSpPr/>
          <p:nvPr/>
        </p:nvGrpSpPr>
        <p:grpSpPr>
          <a:xfrm>
            <a:off x="4409064" y="3785832"/>
            <a:ext cx="95861" cy="2001617"/>
            <a:chOff x="7410198" y="3775874"/>
            <a:chExt cx="95861" cy="2001617"/>
          </a:xfrm>
        </p:grpSpPr>
        <p:sp>
          <p:nvSpPr>
            <p:cNvPr id="4768" name="Rectangle 4767"/>
            <p:cNvSpPr/>
            <p:nvPr/>
          </p:nvSpPr>
          <p:spPr bwMode="auto">
            <a:xfrm>
              <a:off x="7410198" y="4581229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69" name="Rectangle 4768"/>
            <p:cNvSpPr/>
            <p:nvPr/>
          </p:nvSpPr>
          <p:spPr bwMode="auto">
            <a:xfrm>
              <a:off x="7410198" y="468189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0" name="Rectangle 4769"/>
            <p:cNvSpPr/>
            <p:nvPr/>
          </p:nvSpPr>
          <p:spPr bwMode="auto">
            <a:xfrm>
              <a:off x="7410198" y="4782568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1" name="Rectangle 4770"/>
            <p:cNvSpPr/>
            <p:nvPr/>
          </p:nvSpPr>
          <p:spPr bwMode="auto">
            <a:xfrm>
              <a:off x="7410198" y="4883237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2" name="Rectangle 4771"/>
            <p:cNvSpPr/>
            <p:nvPr/>
          </p:nvSpPr>
          <p:spPr bwMode="auto">
            <a:xfrm>
              <a:off x="7410198" y="4983906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3" name="Rectangle 4772"/>
            <p:cNvSpPr/>
            <p:nvPr/>
          </p:nvSpPr>
          <p:spPr bwMode="auto">
            <a:xfrm>
              <a:off x="7410198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4" name="Rectangle 4773"/>
            <p:cNvSpPr/>
            <p:nvPr/>
          </p:nvSpPr>
          <p:spPr bwMode="auto">
            <a:xfrm>
              <a:off x="7410198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5" name="Rectangle 4774"/>
            <p:cNvSpPr/>
            <p:nvPr/>
          </p:nvSpPr>
          <p:spPr bwMode="auto">
            <a:xfrm>
              <a:off x="7410198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6" name="Rectangle 4775"/>
            <p:cNvSpPr/>
            <p:nvPr/>
          </p:nvSpPr>
          <p:spPr bwMode="auto">
            <a:xfrm>
              <a:off x="7410198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7" name="Rectangle 4776"/>
            <p:cNvSpPr/>
            <p:nvPr/>
          </p:nvSpPr>
          <p:spPr bwMode="auto">
            <a:xfrm>
              <a:off x="7410198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8" name="Rectangle 4777"/>
            <p:cNvSpPr/>
            <p:nvPr/>
          </p:nvSpPr>
          <p:spPr bwMode="auto">
            <a:xfrm>
              <a:off x="7410198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79" name="Rectangle 4778"/>
            <p:cNvSpPr/>
            <p:nvPr/>
          </p:nvSpPr>
          <p:spPr bwMode="auto">
            <a:xfrm>
              <a:off x="7410198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0" name="Rectangle 4779"/>
            <p:cNvSpPr/>
            <p:nvPr/>
          </p:nvSpPr>
          <p:spPr bwMode="auto">
            <a:xfrm>
              <a:off x="7410198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1" name="Rectangle 4780"/>
            <p:cNvSpPr/>
            <p:nvPr/>
          </p:nvSpPr>
          <p:spPr bwMode="auto">
            <a:xfrm>
              <a:off x="7410198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2" name="Rectangle 4781"/>
            <p:cNvSpPr/>
            <p:nvPr/>
          </p:nvSpPr>
          <p:spPr bwMode="auto">
            <a:xfrm>
              <a:off x="7410198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3" name="Rectangle 4782"/>
            <p:cNvSpPr/>
            <p:nvPr/>
          </p:nvSpPr>
          <p:spPr bwMode="auto">
            <a:xfrm>
              <a:off x="7410198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4" name="Rectangle 4783"/>
            <p:cNvSpPr/>
            <p:nvPr/>
          </p:nvSpPr>
          <p:spPr bwMode="auto">
            <a:xfrm>
              <a:off x="7410198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5" name="Rectangle 4784"/>
            <p:cNvSpPr/>
            <p:nvPr/>
          </p:nvSpPr>
          <p:spPr bwMode="auto">
            <a:xfrm>
              <a:off x="7410198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6" name="Rectangle 4785"/>
            <p:cNvSpPr/>
            <p:nvPr/>
          </p:nvSpPr>
          <p:spPr bwMode="auto">
            <a:xfrm>
              <a:off x="7410198" y="4379890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87" name="Rectangle 4786"/>
            <p:cNvSpPr/>
            <p:nvPr/>
          </p:nvSpPr>
          <p:spPr bwMode="auto">
            <a:xfrm>
              <a:off x="7410198" y="4480560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788" name="Group 4787"/>
          <p:cNvGrpSpPr/>
          <p:nvPr/>
        </p:nvGrpSpPr>
        <p:grpSpPr>
          <a:xfrm>
            <a:off x="4738779" y="3785832"/>
            <a:ext cx="95861" cy="2001617"/>
            <a:chOff x="7517587" y="3775874"/>
            <a:chExt cx="95861" cy="2001617"/>
          </a:xfrm>
        </p:grpSpPr>
        <p:sp>
          <p:nvSpPr>
            <p:cNvPr id="4789" name="Rectangle 4788"/>
            <p:cNvSpPr/>
            <p:nvPr/>
          </p:nvSpPr>
          <p:spPr bwMode="auto">
            <a:xfrm>
              <a:off x="7517587" y="4581229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0" name="Rectangle 4789"/>
            <p:cNvSpPr/>
            <p:nvPr/>
          </p:nvSpPr>
          <p:spPr bwMode="auto">
            <a:xfrm>
              <a:off x="7517587" y="4681898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1" name="Rectangle 4790"/>
            <p:cNvSpPr/>
            <p:nvPr/>
          </p:nvSpPr>
          <p:spPr bwMode="auto">
            <a:xfrm>
              <a:off x="7517587" y="4782568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2" name="Rectangle 4791"/>
            <p:cNvSpPr/>
            <p:nvPr/>
          </p:nvSpPr>
          <p:spPr bwMode="auto">
            <a:xfrm>
              <a:off x="7517587" y="4883237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3" name="Rectangle 4792"/>
            <p:cNvSpPr/>
            <p:nvPr/>
          </p:nvSpPr>
          <p:spPr bwMode="auto">
            <a:xfrm>
              <a:off x="7517587" y="4983906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4" name="Rectangle 4793"/>
            <p:cNvSpPr/>
            <p:nvPr/>
          </p:nvSpPr>
          <p:spPr bwMode="auto">
            <a:xfrm>
              <a:off x="7517587" y="5084576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5" name="Rectangle 4794"/>
            <p:cNvSpPr/>
            <p:nvPr/>
          </p:nvSpPr>
          <p:spPr bwMode="auto">
            <a:xfrm>
              <a:off x="7517587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6" name="Rectangle 4795"/>
            <p:cNvSpPr/>
            <p:nvPr/>
          </p:nvSpPr>
          <p:spPr bwMode="auto">
            <a:xfrm>
              <a:off x="7517587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7" name="Rectangle 4796"/>
            <p:cNvSpPr/>
            <p:nvPr/>
          </p:nvSpPr>
          <p:spPr bwMode="auto">
            <a:xfrm>
              <a:off x="7517587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8" name="Rectangle 4797"/>
            <p:cNvSpPr/>
            <p:nvPr/>
          </p:nvSpPr>
          <p:spPr bwMode="auto">
            <a:xfrm>
              <a:off x="7517587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799" name="Rectangle 4798"/>
            <p:cNvSpPr/>
            <p:nvPr/>
          </p:nvSpPr>
          <p:spPr bwMode="auto">
            <a:xfrm>
              <a:off x="7517587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0" name="Rectangle 4799"/>
            <p:cNvSpPr/>
            <p:nvPr/>
          </p:nvSpPr>
          <p:spPr bwMode="auto">
            <a:xfrm>
              <a:off x="7517587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1" name="Rectangle 4800"/>
            <p:cNvSpPr/>
            <p:nvPr/>
          </p:nvSpPr>
          <p:spPr bwMode="auto">
            <a:xfrm>
              <a:off x="7517587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2" name="Rectangle 4801"/>
            <p:cNvSpPr/>
            <p:nvPr/>
          </p:nvSpPr>
          <p:spPr bwMode="auto">
            <a:xfrm>
              <a:off x="7517587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3" name="Rectangle 4802"/>
            <p:cNvSpPr/>
            <p:nvPr/>
          </p:nvSpPr>
          <p:spPr bwMode="auto">
            <a:xfrm>
              <a:off x="7517587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4" name="Rectangle 4803"/>
            <p:cNvSpPr/>
            <p:nvPr/>
          </p:nvSpPr>
          <p:spPr bwMode="auto">
            <a:xfrm>
              <a:off x="7517587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5" name="Rectangle 4804"/>
            <p:cNvSpPr/>
            <p:nvPr/>
          </p:nvSpPr>
          <p:spPr bwMode="auto">
            <a:xfrm>
              <a:off x="7517587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6" name="Rectangle 4805"/>
            <p:cNvSpPr/>
            <p:nvPr/>
          </p:nvSpPr>
          <p:spPr bwMode="auto">
            <a:xfrm>
              <a:off x="7517587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7" name="Rectangle 4806"/>
            <p:cNvSpPr/>
            <p:nvPr/>
          </p:nvSpPr>
          <p:spPr bwMode="auto">
            <a:xfrm>
              <a:off x="7517587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08" name="Rectangle 4807"/>
            <p:cNvSpPr/>
            <p:nvPr/>
          </p:nvSpPr>
          <p:spPr bwMode="auto">
            <a:xfrm>
              <a:off x="7517587" y="4480560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809" name="Group 4808"/>
          <p:cNvGrpSpPr/>
          <p:nvPr/>
        </p:nvGrpSpPr>
        <p:grpSpPr>
          <a:xfrm>
            <a:off x="5068494" y="3785832"/>
            <a:ext cx="95861" cy="2001617"/>
            <a:chOff x="7624977" y="3775874"/>
            <a:chExt cx="95861" cy="2001617"/>
          </a:xfrm>
        </p:grpSpPr>
        <p:sp>
          <p:nvSpPr>
            <p:cNvPr id="4810" name="Rectangle 4809"/>
            <p:cNvSpPr/>
            <p:nvPr/>
          </p:nvSpPr>
          <p:spPr bwMode="auto">
            <a:xfrm>
              <a:off x="7624977" y="4581229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1" name="Rectangle 4810"/>
            <p:cNvSpPr/>
            <p:nvPr/>
          </p:nvSpPr>
          <p:spPr bwMode="auto">
            <a:xfrm>
              <a:off x="7624977" y="4681898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2" name="Rectangle 4811"/>
            <p:cNvSpPr/>
            <p:nvPr/>
          </p:nvSpPr>
          <p:spPr bwMode="auto">
            <a:xfrm>
              <a:off x="7624977" y="4782568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3" name="Rectangle 4812"/>
            <p:cNvSpPr/>
            <p:nvPr/>
          </p:nvSpPr>
          <p:spPr bwMode="auto">
            <a:xfrm>
              <a:off x="7624977" y="4883237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4" name="Rectangle 4813"/>
            <p:cNvSpPr/>
            <p:nvPr/>
          </p:nvSpPr>
          <p:spPr bwMode="auto">
            <a:xfrm>
              <a:off x="7624977" y="4983906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5" name="Rectangle 4814"/>
            <p:cNvSpPr/>
            <p:nvPr/>
          </p:nvSpPr>
          <p:spPr bwMode="auto">
            <a:xfrm>
              <a:off x="7624977" y="5084576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6" name="Rectangle 4815"/>
            <p:cNvSpPr/>
            <p:nvPr/>
          </p:nvSpPr>
          <p:spPr bwMode="auto">
            <a:xfrm>
              <a:off x="7624977" y="5185245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7" name="Rectangle 4816"/>
            <p:cNvSpPr/>
            <p:nvPr/>
          </p:nvSpPr>
          <p:spPr bwMode="auto">
            <a:xfrm>
              <a:off x="7624977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8" name="Rectangle 4817"/>
            <p:cNvSpPr/>
            <p:nvPr/>
          </p:nvSpPr>
          <p:spPr bwMode="auto">
            <a:xfrm>
              <a:off x="7624977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19" name="Rectangle 4818"/>
            <p:cNvSpPr/>
            <p:nvPr/>
          </p:nvSpPr>
          <p:spPr bwMode="auto">
            <a:xfrm>
              <a:off x="7624977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0" name="Rectangle 4819"/>
            <p:cNvSpPr/>
            <p:nvPr/>
          </p:nvSpPr>
          <p:spPr bwMode="auto">
            <a:xfrm>
              <a:off x="7624977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1" name="Rectangle 4820"/>
            <p:cNvSpPr/>
            <p:nvPr/>
          </p:nvSpPr>
          <p:spPr bwMode="auto">
            <a:xfrm>
              <a:off x="7624977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2" name="Rectangle 4821"/>
            <p:cNvSpPr/>
            <p:nvPr/>
          </p:nvSpPr>
          <p:spPr bwMode="auto">
            <a:xfrm>
              <a:off x="7624977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3" name="Rectangle 4822"/>
            <p:cNvSpPr/>
            <p:nvPr/>
          </p:nvSpPr>
          <p:spPr bwMode="auto">
            <a:xfrm>
              <a:off x="7624977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4" name="Rectangle 4823"/>
            <p:cNvSpPr/>
            <p:nvPr/>
          </p:nvSpPr>
          <p:spPr bwMode="auto">
            <a:xfrm>
              <a:off x="7624977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5" name="Rectangle 4824"/>
            <p:cNvSpPr/>
            <p:nvPr/>
          </p:nvSpPr>
          <p:spPr bwMode="auto">
            <a:xfrm>
              <a:off x="7624977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6" name="Rectangle 4825"/>
            <p:cNvSpPr/>
            <p:nvPr/>
          </p:nvSpPr>
          <p:spPr bwMode="auto">
            <a:xfrm>
              <a:off x="7624977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7" name="Rectangle 4826"/>
            <p:cNvSpPr/>
            <p:nvPr/>
          </p:nvSpPr>
          <p:spPr bwMode="auto">
            <a:xfrm>
              <a:off x="7624977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8" name="Rectangle 4827"/>
            <p:cNvSpPr/>
            <p:nvPr/>
          </p:nvSpPr>
          <p:spPr bwMode="auto">
            <a:xfrm>
              <a:off x="7624977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29" name="Rectangle 4828"/>
            <p:cNvSpPr/>
            <p:nvPr/>
          </p:nvSpPr>
          <p:spPr bwMode="auto">
            <a:xfrm>
              <a:off x="7624977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830" name="Group 4829"/>
          <p:cNvGrpSpPr/>
          <p:nvPr/>
        </p:nvGrpSpPr>
        <p:grpSpPr>
          <a:xfrm>
            <a:off x="5398209" y="3785832"/>
            <a:ext cx="95861" cy="2001617"/>
            <a:chOff x="7732366" y="3775874"/>
            <a:chExt cx="95861" cy="2001617"/>
          </a:xfrm>
        </p:grpSpPr>
        <p:sp>
          <p:nvSpPr>
            <p:cNvPr id="4831" name="Rectangle 4830"/>
            <p:cNvSpPr/>
            <p:nvPr/>
          </p:nvSpPr>
          <p:spPr bwMode="auto">
            <a:xfrm>
              <a:off x="7732366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2" name="Rectangle 4831"/>
            <p:cNvSpPr/>
            <p:nvPr/>
          </p:nvSpPr>
          <p:spPr bwMode="auto">
            <a:xfrm>
              <a:off x="7732366" y="4681898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3" name="Rectangle 4832"/>
            <p:cNvSpPr/>
            <p:nvPr/>
          </p:nvSpPr>
          <p:spPr bwMode="auto">
            <a:xfrm>
              <a:off x="7732366" y="4782568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4" name="Rectangle 4833"/>
            <p:cNvSpPr/>
            <p:nvPr/>
          </p:nvSpPr>
          <p:spPr bwMode="auto">
            <a:xfrm>
              <a:off x="7732366" y="4883237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5" name="Rectangle 4834"/>
            <p:cNvSpPr/>
            <p:nvPr/>
          </p:nvSpPr>
          <p:spPr bwMode="auto">
            <a:xfrm>
              <a:off x="7732366" y="498390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6" name="Rectangle 4835"/>
            <p:cNvSpPr/>
            <p:nvPr/>
          </p:nvSpPr>
          <p:spPr bwMode="auto">
            <a:xfrm>
              <a:off x="7732366" y="5084576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7" name="Rectangle 4836"/>
            <p:cNvSpPr/>
            <p:nvPr/>
          </p:nvSpPr>
          <p:spPr bwMode="auto">
            <a:xfrm>
              <a:off x="7732366" y="5185245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8" name="Rectangle 4837"/>
            <p:cNvSpPr/>
            <p:nvPr/>
          </p:nvSpPr>
          <p:spPr bwMode="auto">
            <a:xfrm>
              <a:off x="7732366" y="528591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39" name="Rectangle 4838"/>
            <p:cNvSpPr/>
            <p:nvPr/>
          </p:nvSpPr>
          <p:spPr bwMode="auto">
            <a:xfrm>
              <a:off x="7732366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0" name="Rectangle 4839"/>
            <p:cNvSpPr/>
            <p:nvPr/>
          </p:nvSpPr>
          <p:spPr bwMode="auto">
            <a:xfrm>
              <a:off x="7732366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1" name="Rectangle 4840"/>
            <p:cNvSpPr/>
            <p:nvPr/>
          </p:nvSpPr>
          <p:spPr bwMode="auto">
            <a:xfrm>
              <a:off x="7732366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2" name="Rectangle 4841"/>
            <p:cNvSpPr/>
            <p:nvPr/>
          </p:nvSpPr>
          <p:spPr bwMode="auto">
            <a:xfrm>
              <a:off x="7732366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3" name="Rectangle 4842"/>
            <p:cNvSpPr/>
            <p:nvPr/>
          </p:nvSpPr>
          <p:spPr bwMode="auto">
            <a:xfrm>
              <a:off x="7732366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4" name="Rectangle 4843"/>
            <p:cNvSpPr/>
            <p:nvPr/>
          </p:nvSpPr>
          <p:spPr bwMode="auto">
            <a:xfrm>
              <a:off x="7732366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5" name="Rectangle 4844"/>
            <p:cNvSpPr/>
            <p:nvPr/>
          </p:nvSpPr>
          <p:spPr bwMode="auto">
            <a:xfrm>
              <a:off x="7732366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6" name="Rectangle 4845"/>
            <p:cNvSpPr/>
            <p:nvPr/>
          </p:nvSpPr>
          <p:spPr bwMode="auto">
            <a:xfrm>
              <a:off x="7732366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7" name="Rectangle 4846"/>
            <p:cNvSpPr/>
            <p:nvPr/>
          </p:nvSpPr>
          <p:spPr bwMode="auto">
            <a:xfrm>
              <a:off x="7732366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8" name="Rectangle 4847"/>
            <p:cNvSpPr/>
            <p:nvPr/>
          </p:nvSpPr>
          <p:spPr bwMode="auto">
            <a:xfrm>
              <a:off x="7732366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49" name="Rectangle 4848"/>
            <p:cNvSpPr/>
            <p:nvPr/>
          </p:nvSpPr>
          <p:spPr bwMode="auto">
            <a:xfrm>
              <a:off x="7732366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0" name="Rectangle 4849"/>
            <p:cNvSpPr/>
            <p:nvPr/>
          </p:nvSpPr>
          <p:spPr bwMode="auto">
            <a:xfrm>
              <a:off x="7732366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851" name="Group 4850"/>
          <p:cNvGrpSpPr/>
          <p:nvPr/>
        </p:nvGrpSpPr>
        <p:grpSpPr>
          <a:xfrm>
            <a:off x="5727924" y="3785832"/>
            <a:ext cx="95861" cy="2001617"/>
            <a:chOff x="7839755" y="3775874"/>
            <a:chExt cx="95861" cy="2001617"/>
          </a:xfrm>
        </p:grpSpPr>
        <p:sp>
          <p:nvSpPr>
            <p:cNvPr id="4852" name="Rectangle 4851"/>
            <p:cNvSpPr/>
            <p:nvPr/>
          </p:nvSpPr>
          <p:spPr bwMode="auto">
            <a:xfrm>
              <a:off x="7839755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3" name="Rectangle 4852"/>
            <p:cNvSpPr/>
            <p:nvPr/>
          </p:nvSpPr>
          <p:spPr bwMode="auto">
            <a:xfrm>
              <a:off x="7839755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4" name="Rectangle 4853"/>
            <p:cNvSpPr/>
            <p:nvPr/>
          </p:nvSpPr>
          <p:spPr bwMode="auto">
            <a:xfrm>
              <a:off x="7839755" y="4782568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5" name="Rectangle 4854"/>
            <p:cNvSpPr/>
            <p:nvPr/>
          </p:nvSpPr>
          <p:spPr bwMode="auto">
            <a:xfrm>
              <a:off x="7839755" y="4883237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6" name="Rectangle 4855"/>
            <p:cNvSpPr/>
            <p:nvPr/>
          </p:nvSpPr>
          <p:spPr bwMode="auto">
            <a:xfrm>
              <a:off x="7839755" y="4983906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7" name="Rectangle 4856"/>
            <p:cNvSpPr/>
            <p:nvPr/>
          </p:nvSpPr>
          <p:spPr bwMode="auto">
            <a:xfrm>
              <a:off x="7839755" y="5084576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8" name="Rectangle 4857"/>
            <p:cNvSpPr/>
            <p:nvPr/>
          </p:nvSpPr>
          <p:spPr bwMode="auto">
            <a:xfrm>
              <a:off x="7839755" y="5185245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59" name="Rectangle 4858"/>
            <p:cNvSpPr/>
            <p:nvPr/>
          </p:nvSpPr>
          <p:spPr bwMode="auto">
            <a:xfrm>
              <a:off x="7839755" y="5285914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0" name="Rectangle 4859"/>
            <p:cNvSpPr/>
            <p:nvPr/>
          </p:nvSpPr>
          <p:spPr bwMode="auto">
            <a:xfrm>
              <a:off x="7839755" y="538658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1" name="Rectangle 4860"/>
            <p:cNvSpPr/>
            <p:nvPr/>
          </p:nvSpPr>
          <p:spPr bwMode="auto">
            <a:xfrm>
              <a:off x="7839755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2" name="Rectangle 4861"/>
            <p:cNvSpPr/>
            <p:nvPr/>
          </p:nvSpPr>
          <p:spPr bwMode="auto">
            <a:xfrm>
              <a:off x="7839755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3" name="Rectangle 4862"/>
            <p:cNvSpPr/>
            <p:nvPr/>
          </p:nvSpPr>
          <p:spPr bwMode="auto">
            <a:xfrm>
              <a:off x="7839755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4" name="Rectangle 4863"/>
            <p:cNvSpPr/>
            <p:nvPr/>
          </p:nvSpPr>
          <p:spPr bwMode="auto">
            <a:xfrm>
              <a:off x="7839755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5" name="Rectangle 4864"/>
            <p:cNvSpPr/>
            <p:nvPr/>
          </p:nvSpPr>
          <p:spPr bwMode="auto">
            <a:xfrm>
              <a:off x="7839755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6" name="Rectangle 4865"/>
            <p:cNvSpPr/>
            <p:nvPr/>
          </p:nvSpPr>
          <p:spPr bwMode="auto">
            <a:xfrm>
              <a:off x="7839755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7" name="Rectangle 4866"/>
            <p:cNvSpPr/>
            <p:nvPr/>
          </p:nvSpPr>
          <p:spPr bwMode="auto">
            <a:xfrm>
              <a:off x="7839755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8" name="Rectangle 4867"/>
            <p:cNvSpPr/>
            <p:nvPr/>
          </p:nvSpPr>
          <p:spPr bwMode="auto">
            <a:xfrm>
              <a:off x="7839755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69" name="Rectangle 4868"/>
            <p:cNvSpPr/>
            <p:nvPr/>
          </p:nvSpPr>
          <p:spPr bwMode="auto">
            <a:xfrm>
              <a:off x="7839755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0" name="Rectangle 4869"/>
            <p:cNvSpPr/>
            <p:nvPr/>
          </p:nvSpPr>
          <p:spPr bwMode="auto">
            <a:xfrm>
              <a:off x="7839755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1" name="Rectangle 4870"/>
            <p:cNvSpPr/>
            <p:nvPr/>
          </p:nvSpPr>
          <p:spPr bwMode="auto">
            <a:xfrm>
              <a:off x="7839755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872" name="Group 4871"/>
          <p:cNvGrpSpPr/>
          <p:nvPr/>
        </p:nvGrpSpPr>
        <p:grpSpPr>
          <a:xfrm>
            <a:off x="6057639" y="3785832"/>
            <a:ext cx="95861" cy="2001617"/>
            <a:chOff x="7947144" y="3775874"/>
            <a:chExt cx="95861" cy="2001617"/>
          </a:xfrm>
        </p:grpSpPr>
        <p:sp>
          <p:nvSpPr>
            <p:cNvPr id="4873" name="Rectangle 4872"/>
            <p:cNvSpPr/>
            <p:nvPr/>
          </p:nvSpPr>
          <p:spPr bwMode="auto">
            <a:xfrm>
              <a:off x="7947144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4" name="Rectangle 4873"/>
            <p:cNvSpPr/>
            <p:nvPr/>
          </p:nvSpPr>
          <p:spPr bwMode="auto">
            <a:xfrm>
              <a:off x="7947144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5" name="Rectangle 4874"/>
            <p:cNvSpPr/>
            <p:nvPr/>
          </p:nvSpPr>
          <p:spPr bwMode="auto">
            <a:xfrm>
              <a:off x="7947144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6" name="Rectangle 4875"/>
            <p:cNvSpPr/>
            <p:nvPr/>
          </p:nvSpPr>
          <p:spPr bwMode="auto">
            <a:xfrm>
              <a:off x="7947144" y="4883237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7" name="Rectangle 4876"/>
            <p:cNvSpPr/>
            <p:nvPr/>
          </p:nvSpPr>
          <p:spPr bwMode="auto">
            <a:xfrm>
              <a:off x="7947144" y="4983906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8" name="Rectangle 4877"/>
            <p:cNvSpPr/>
            <p:nvPr/>
          </p:nvSpPr>
          <p:spPr bwMode="auto">
            <a:xfrm>
              <a:off x="7947144" y="5084576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79" name="Rectangle 4878"/>
            <p:cNvSpPr/>
            <p:nvPr/>
          </p:nvSpPr>
          <p:spPr bwMode="auto">
            <a:xfrm>
              <a:off x="7947144" y="5185245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0" name="Rectangle 4879"/>
            <p:cNvSpPr/>
            <p:nvPr/>
          </p:nvSpPr>
          <p:spPr bwMode="auto">
            <a:xfrm>
              <a:off x="7947144" y="5285914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1" name="Rectangle 4880"/>
            <p:cNvSpPr/>
            <p:nvPr/>
          </p:nvSpPr>
          <p:spPr bwMode="auto">
            <a:xfrm>
              <a:off x="7947144" y="5386584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2" name="Rectangle 4881"/>
            <p:cNvSpPr/>
            <p:nvPr/>
          </p:nvSpPr>
          <p:spPr bwMode="auto">
            <a:xfrm>
              <a:off x="7947144" y="548725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3" name="Rectangle 4882"/>
            <p:cNvSpPr/>
            <p:nvPr/>
          </p:nvSpPr>
          <p:spPr bwMode="auto">
            <a:xfrm>
              <a:off x="7947144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4" name="Rectangle 4883"/>
            <p:cNvSpPr/>
            <p:nvPr/>
          </p:nvSpPr>
          <p:spPr bwMode="auto">
            <a:xfrm>
              <a:off x="7947144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5" name="Rectangle 4884"/>
            <p:cNvSpPr/>
            <p:nvPr/>
          </p:nvSpPr>
          <p:spPr bwMode="auto">
            <a:xfrm>
              <a:off x="7947144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6" name="Rectangle 4885"/>
            <p:cNvSpPr/>
            <p:nvPr/>
          </p:nvSpPr>
          <p:spPr bwMode="auto">
            <a:xfrm>
              <a:off x="7947144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7" name="Rectangle 4886"/>
            <p:cNvSpPr/>
            <p:nvPr/>
          </p:nvSpPr>
          <p:spPr bwMode="auto">
            <a:xfrm>
              <a:off x="7947144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8" name="Rectangle 4887"/>
            <p:cNvSpPr/>
            <p:nvPr/>
          </p:nvSpPr>
          <p:spPr bwMode="auto">
            <a:xfrm>
              <a:off x="7947144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89" name="Rectangle 4888"/>
            <p:cNvSpPr/>
            <p:nvPr/>
          </p:nvSpPr>
          <p:spPr bwMode="auto">
            <a:xfrm>
              <a:off x="7947144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0" name="Rectangle 4889"/>
            <p:cNvSpPr/>
            <p:nvPr/>
          </p:nvSpPr>
          <p:spPr bwMode="auto">
            <a:xfrm>
              <a:off x="7947144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1" name="Rectangle 4890"/>
            <p:cNvSpPr/>
            <p:nvPr/>
          </p:nvSpPr>
          <p:spPr bwMode="auto">
            <a:xfrm>
              <a:off x="7947144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2" name="Rectangle 4891"/>
            <p:cNvSpPr/>
            <p:nvPr/>
          </p:nvSpPr>
          <p:spPr bwMode="auto">
            <a:xfrm>
              <a:off x="7947144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893" name="Group 4892"/>
          <p:cNvGrpSpPr/>
          <p:nvPr/>
        </p:nvGrpSpPr>
        <p:grpSpPr>
          <a:xfrm>
            <a:off x="6387354" y="3785832"/>
            <a:ext cx="95861" cy="2001617"/>
            <a:chOff x="8054533" y="3775874"/>
            <a:chExt cx="95861" cy="2001617"/>
          </a:xfrm>
        </p:grpSpPr>
        <p:sp>
          <p:nvSpPr>
            <p:cNvPr id="4894" name="Rectangle 4893"/>
            <p:cNvSpPr/>
            <p:nvPr/>
          </p:nvSpPr>
          <p:spPr bwMode="auto">
            <a:xfrm>
              <a:off x="8054533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5" name="Rectangle 4894"/>
            <p:cNvSpPr/>
            <p:nvPr/>
          </p:nvSpPr>
          <p:spPr bwMode="auto">
            <a:xfrm>
              <a:off x="8054533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6" name="Rectangle 4895"/>
            <p:cNvSpPr/>
            <p:nvPr/>
          </p:nvSpPr>
          <p:spPr bwMode="auto">
            <a:xfrm>
              <a:off x="8054533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7" name="Rectangle 4896"/>
            <p:cNvSpPr/>
            <p:nvPr/>
          </p:nvSpPr>
          <p:spPr bwMode="auto">
            <a:xfrm>
              <a:off x="8054533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8" name="Rectangle 4897"/>
            <p:cNvSpPr/>
            <p:nvPr/>
          </p:nvSpPr>
          <p:spPr bwMode="auto">
            <a:xfrm>
              <a:off x="8054533" y="4983906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899" name="Rectangle 4898"/>
            <p:cNvSpPr/>
            <p:nvPr/>
          </p:nvSpPr>
          <p:spPr bwMode="auto">
            <a:xfrm>
              <a:off x="8054533" y="5084576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0" name="Rectangle 4899"/>
            <p:cNvSpPr/>
            <p:nvPr/>
          </p:nvSpPr>
          <p:spPr bwMode="auto">
            <a:xfrm>
              <a:off x="8054533" y="5185245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1" name="Rectangle 4900"/>
            <p:cNvSpPr/>
            <p:nvPr/>
          </p:nvSpPr>
          <p:spPr bwMode="auto">
            <a:xfrm>
              <a:off x="8054533" y="528591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2" name="Rectangle 4901"/>
            <p:cNvSpPr/>
            <p:nvPr/>
          </p:nvSpPr>
          <p:spPr bwMode="auto">
            <a:xfrm>
              <a:off x="8054533" y="5386584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3" name="Rectangle 4902"/>
            <p:cNvSpPr/>
            <p:nvPr/>
          </p:nvSpPr>
          <p:spPr bwMode="auto">
            <a:xfrm>
              <a:off x="8054533" y="5487253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4" name="Rectangle 4903"/>
            <p:cNvSpPr/>
            <p:nvPr/>
          </p:nvSpPr>
          <p:spPr bwMode="auto">
            <a:xfrm>
              <a:off x="8054533" y="558792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5" name="Rectangle 4904"/>
            <p:cNvSpPr/>
            <p:nvPr/>
          </p:nvSpPr>
          <p:spPr bwMode="auto">
            <a:xfrm>
              <a:off x="8054533" y="568859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6" name="Rectangle 4905"/>
            <p:cNvSpPr/>
            <p:nvPr/>
          </p:nvSpPr>
          <p:spPr bwMode="auto">
            <a:xfrm>
              <a:off x="8054533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7" name="Rectangle 4906"/>
            <p:cNvSpPr/>
            <p:nvPr/>
          </p:nvSpPr>
          <p:spPr bwMode="auto">
            <a:xfrm>
              <a:off x="8054533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8" name="Rectangle 4907"/>
            <p:cNvSpPr/>
            <p:nvPr/>
          </p:nvSpPr>
          <p:spPr bwMode="auto">
            <a:xfrm>
              <a:off x="8054533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09" name="Rectangle 4908"/>
            <p:cNvSpPr/>
            <p:nvPr/>
          </p:nvSpPr>
          <p:spPr bwMode="auto">
            <a:xfrm>
              <a:off x="8054533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0" name="Rectangle 4909"/>
            <p:cNvSpPr/>
            <p:nvPr/>
          </p:nvSpPr>
          <p:spPr bwMode="auto">
            <a:xfrm>
              <a:off x="8054533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1" name="Rectangle 4910"/>
            <p:cNvSpPr/>
            <p:nvPr/>
          </p:nvSpPr>
          <p:spPr bwMode="auto">
            <a:xfrm>
              <a:off x="8054533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2" name="Rectangle 4911"/>
            <p:cNvSpPr/>
            <p:nvPr/>
          </p:nvSpPr>
          <p:spPr bwMode="auto">
            <a:xfrm>
              <a:off x="8054533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3" name="Rectangle 4912"/>
            <p:cNvSpPr/>
            <p:nvPr/>
          </p:nvSpPr>
          <p:spPr bwMode="auto">
            <a:xfrm>
              <a:off x="8054533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914" name="Group 4913"/>
          <p:cNvGrpSpPr/>
          <p:nvPr/>
        </p:nvGrpSpPr>
        <p:grpSpPr>
          <a:xfrm>
            <a:off x="6717069" y="3785832"/>
            <a:ext cx="95861" cy="2001617"/>
            <a:chOff x="8161922" y="3775874"/>
            <a:chExt cx="95861" cy="2001617"/>
          </a:xfrm>
        </p:grpSpPr>
        <p:sp>
          <p:nvSpPr>
            <p:cNvPr id="4915" name="Rectangle 4914"/>
            <p:cNvSpPr/>
            <p:nvPr/>
          </p:nvSpPr>
          <p:spPr bwMode="auto">
            <a:xfrm>
              <a:off x="8161922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6" name="Rectangle 4915"/>
            <p:cNvSpPr/>
            <p:nvPr/>
          </p:nvSpPr>
          <p:spPr bwMode="auto">
            <a:xfrm>
              <a:off x="8161922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7" name="Rectangle 4916"/>
            <p:cNvSpPr/>
            <p:nvPr/>
          </p:nvSpPr>
          <p:spPr bwMode="auto">
            <a:xfrm>
              <a:off x="8161922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8" name="Rectangle 4917"/>
            <p:cNvSpPr/>
            <p:nvPr/>
          </p:nvSpPr>
          <p:spPr bwMode="auto">
            <a:xfrm>
              <a:off x="8161922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19" name="Rectangle 4918"/>
            <p:cNvSpPr/>
            <p:nvPr/>
          </p:nvSpPr>
          <p:spPr bwMode="auto">
            <a:xfrm>
              <a:off x="8161922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0" name="Rectangle 4919"/>
            <p:cNvSpPr/>
            <p:nvPr/>
          </p:nvSpPr>
          <p:spPr bwMode="auto">
            <a:xfrm>
              <a:off x="8161922" y="5084576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1" name="Rectangle 4920"/>
            <p:cNvSpPr/>
            <p:nvPr/>
          </p:nvSpPr>
          <p:spPr bwMode="auto">
            <a:xfrm>
              <a:off x="8161922" y="5185245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2" name="Rectangle 4921"/>
            <p:cNvSpPr/>
            <p:nvPr/>
          </p:nvSpPr>
          <p:spPr bwMode="auto">
            <a:xfrm>
              <a:off x="8161922" y="5285914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3" name="Rectangle 4922"/>
            <p:cNvSpPr/>
            <p:nvPr/>
          </p:nvSpPr>
          <p:spPr bwMode="auto">
            <a:xfrm>
              <a:off x="8161922" y="538658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4" name="Rectangle 4923"/>
            <p:cNvSpPr/>
            <p:nvPr/>
          </p:nvSpPr>
          <p:spPr bwMode="auto">
            <a:xfrm>
              <a:off x="8161922" y="5487253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5" name="Rectangle 4924"/>
            <p:cNvSpPr/>
            <p:nvPr/>
          </p:nvSpPr>
          <p:spPr bwMode="auto">
            <a:xfrm>
              <a:off x="8161922" y="558792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6" name="Rectangle 4925"/>
            <p:cNvSpPr/>
            <p:nvPr/>
          </p:nvSpPr>
          <p:spPr bwMode="auto">
            <a:xfrm>
              <a:off x="8161922" y="568859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7" name="Rectangle 4926"/>
            <p:cNvSpPr/>
            <p:nvPr/>
          </p:nvSpPr>
          <p:spPr bwMode="auto">
            <a:xfrm>
              <a:off x="8161922" y="377587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8" name="Rectangle 4927"/>
            <p:cNvSpPr/>
            <p:nvPr/>
          </p:nvSpPr>
          <p:spPr bwMode="auto">
            <a:xfrm>
              <a:off x="8161922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29" name="Rectangle 4928"/>
            <p:cNvSpPr/>
            <p:nvPr/>
          </p:nvSpPr>
          <p:spPr bwMode="auto">
            <a:xfrm>
              <a:off x="8161922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0" name="Rectangle 4929"/>
            <p:cNvSpPr/>
            <p:nvPr/>
          </p:nvSpPr>
          <p:spPr bwMode="auto">
            <a:xfrm>
              <a:off x="8161922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1" name="Rectangle 4930"/>
            <p:cNvSpPr/>
            <p:nvPr/>
          </p:nvSpPr>
          <p:spPr bwMode="auto">
            <a:xfrm>
              <a:off x="8161922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2" name="Rectangle 4931"/>
            <p:cNvSpPr/>
            <p:nvPr/>
          </p:nvSpPr>
          <p:spPr bwMode="auto">
            <a:xfrm>
              <a:off x="8161922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3" name="Rectangle 4932"/>
            <p:cNvSpPr/>
            <p:nvPr/>
          </p:nvSpPr>
          <p:spPr bwMode="auto">
            <a:xfrm>
              <a:off x="8161922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4" name="Rectangle 4933"/>
            <p:cNvSpPr/>
            <p:nvPr/>
          </p:nvSpPr>
          <p:spPr bwMode="auto">
            <a:xfrm>
              <a:off x="8161922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935" name="Group 4934"/>
          <p:cNvGrpSpPr/>
          <p:nvPr/>
        </p:nvGrpSpPr>
        <p:grpSpPr>
          <a:xfrm>
            <a:off x="7046784" y="3785832"/>
            <a:ext cx="95861" cy="2001617"/>
            <a:chOff x="8269311" y="3775874"/>
            <a:chExt cx="95861" cy="2001617"/>
          </a:xfrm>
        </p:grpSpPr>
        <p:sp>
          <p:nvSpPr>
            <p:cNvPr id="4936" name="Rectangle 4935"/>
            <p:cNvSpPr/>
            <p:nvPr/>
          </p:nvSpPr>
          <p:spPr bwMode="auto">
            <a:xfrm>
              <a:off x="8269311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7" name="Rectangle 4936"/>
            <p:cNvSpPr/>
            <p:nvPr/>
          </p:nvSpPr>
          <p:spPr bwMode="auto">
            <a:xfrm>
              <a:off x="8269311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8" name="Rectangle 4937"/>
            <p:cNvSpPr/>
            <p:nvPr/>
          </p:nvSpPr>
          <p:spPr bwMode="auto">
            <a:xfrm>
              <a:off x="8269311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39" name="Rectangle 4938"/>
            <p:cNvSpPr/>
            <p:nvPr/>
          </p:nvSpPr>
          <p:spPr bwMode="auto">
            <a:xfrm>
              <a:off x="8269311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0" name="Rectangle 4939"/>
            <p:cNvSpPr/>
            <p:nvPr/>
          </p:nvSpPr>
          <p:spPr bwMode="auto">
            <a:xfrm>
              <a:off x="8269311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1" name="Rectangle 4940"/>
            <p:cNvSpPr/>
            <p:nvPr/>
          </p:nvSpPr>
          <p:spPr bwMode="auto">
            <a:xfrm>
              <a:off x="8269311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2" name="Rectangle 4941"/>
            <p:cNvSpPr/>
            <p:nvPr/>
          </p:nvSpPr>
          <p:spPr bwMode="auto">
            <a:xfrm>
              <a:off x="8269311" y="5185245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3" name="Rectangle 4942"/>
            <p:cNvSpPr/>
            <p:nvPr/>
          </p:nvSpPr>
          <p:spPr bwMode="auto">
            <a:xfrm>
              <a:off x="8269311" y="5285914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4" name="Rectangle 4943"/>
            <p:cNvSpPr/>
            <p:nvPr/>
          </p:nvSpPr>
          <p:spPr bwMode="auto">
            <a:xfrm>
              <a:off x="8269311" y="5386584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5" name="Rectangle 4944"/>
            <p:cNvSpPr/>
            <p:nvPr/>
          </p:nvSpPr>
          <p:spPr bwMode="auto">
            <a:xfrm>
              <a:off x="8269311" y="548725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6" name="Rectangle 4945"/>
            <p:cNvSpPr/>
            <p:nvPr/>
          </p:nvSpPr>
          <p:spPr bwMode="auto">
            <a:xfrm>
              <a:off x="8269311" y="558792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7" name="Rectangle 4946"/>
            <p:cNvSpPr/>
            <p:nvPr/>
          </p:nvSpPr>
          <p:spPr bwMode="auto">
            <a:xfrm>
              <a:off x="8269311" y="568859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8" name="Rectangle 4947"/>
            <p:cNvSpPr/>
            <p:nvPr/>
          </p:nvSpPr>
          <p:spPr bwMode="auto">
            <a:xfrm>
              <a:off x="8269311" y="3775874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49" name="Rectangle 4948"/>
            <p:cNvSpPr/>
            <p:nvPr/>
          </p:nvSpPr>
          <p:spPr bwMode="auto">
            <a:xfrm>
              <a:off x="8269311" y="387654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0" name="Rectangle 4949"/>
            <p:cNvSpPr/>
            <p:nvPr/>
          </p:nvSpPr>
          <p:spPr bwMode="auto">
            <a:xfrm>
              <a:off x="8269311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1" name="Rectangle 4950"/>
            <p:cNvSpPr/>
            <p:nvPr/>
          </p:nvSpPr>
          <p:spPr bwMode="auto">
            <a:xfrm>
              <a:off x="8269311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2" name="Rectangle 4951"/>
            <p:cNvSpPr/>
            <p:nvPr/>
          </p:nvSpPr>
          <p:spPr bwMode="auto">
            <a:xfrm>
              <a:off x="8269311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3" name="Rectangle 4952"/>
            <p:cNvSpPr/>
            <p:nvPr/>
          </p:nvSpPr>
          <p:spPr bwMode="auto">
            <a:xfrm>
              <a:off x="8269311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4" name="Rectangle 4953"/>
            <p:cNvSpPr/>
            <p:nvPr/>
          </p:nvSpPr>
          <p:spPr bwMode="auto">
            <a:xfrm>
              <a:off x="8269311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5" name="Rectangle 4954"/>
            <p:cNvSpPr/>
            <p:nvPr/>
          </p:nvSpPr>
          <p:spPr bwMode="auto">
            <a:xfrm>
              <a:off x="8269311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956" name="Group 4955"/>
          <p:cNvGrpSpPr/>
          <p:nvPr/>
        </p:nvGrpSpPr>
        <p:grpSpPr>
          <a:xfrm>
            <a:off x="7376499" y="3785832"/>
            <a:ext cx="95861" cy="2001617"/>
            <a:chOff x="8376700" y="3775874"/>
            <a:chExt cx="95861" cy="2001617"/>
          </a:xfrm>
        </p:grpSpPr>
        <p:sp>
          <p:nvSpPr>
            <p:cNvPr id="4957" name="Rectangle 4956"/>
            <p:cNvSpPr/>
            <p:nvPr/>
          </p:nvSpPr>
          <p:spPr bwMode="auto">
            <a:xfrm>
              <a:off x="8376700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8" name="Rectangle 4957"/>
            <p:cNvSpPr/>
            <p:nvPr/>
          </p:nvSpPr>
          <p:spPr bwMode="auto">
            <a:xfrm>
              <a:off x="8376700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59" name="Rectangle 4958"/>
            <p:cNvSpPr/>
            <p:nvPr/>
          </p:nvSpPr>
          <p:spPr bwMode="auto">
            <a:xfrm>
              <a:off x="8376700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0" name="Rectangle 4959"/>
            <p:cNvSpPr/>
            <p:nvPr/>
          </p:nvSpPr>
          <p:spPr bwMode="auto">
            <a:xfrm>
              <a:off x="8376700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1" name="Rectangle 4960"/>
            <p:cNvSpPr/>
            <p:nvPr/>
          </p:nvSpPr>
          <p:spPr bwMode="auto">
            <a:xfrm>
              <a:off x="8376700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2" name="Rectangle 4961"/>
            <p:cNvSpPr/>
            <p:nvPr/>
          </p:nvSpPr>
          <p:spPr bwMode="auto">
            <a:xfrm>
              <a:off x="8376700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3" name="Rectangle 4962"/>
            <p:cNvSpPr/>
            <p:nvPr/>
          </p:nvSpPr>
          <p:spPr bwMode="auto">
            <a:xfrm>
              <a:off x="8376700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4" name="Rectangle 4963"/>
            <p:cNvSpPr/>
            <p:nvPr/>
          </p:nvSpPr>
          <p:spPr bwMode="auto">
            <a:xfrm>
              <a:off x="8376700" y="528591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5" name="Rectangle 4964"/>
            <p:cNvSpPr/>
            <p:nvPr/>
          </p:nvSpPr>
          <p:spPr bwMode="auto">
            <a:xfrm>
              <a:off x="8376700" y="5386584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6" name="Rectangle 4965"/>
            <p:cNvSpPr/>
            <p:nvPr/>
          </p:nvSpPr>
          <p:spPr bwMode="auto">
            <a:xfrm>
              <a:off x="8376700" y="5487253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7" name="Rectangle 4966"/>
            <p:cNvSpPr/>
            <p:nvPr/>
          </p:nvSpPr>
          <p:spPr bwMode="auto">
            <a:xfrm>
              <a:off x="8376700" y="558792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8" name="Rectangle 4967"/>
            <p:cNvSpPr/>
            <p:nvPr/>
          </p:nvSpPr>
          <p:spPr bwMode="auto">
            <a:xfrm>
              <a:off x="8376700" y="568859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69" name="Rectangle 4968"/>
            <p:cNvSpPr/>
            <p:nvPr/>
          </p:nvSpPr>
          <p:spPr bwMode="auto">
            <a:xfrm>
              <a:off x="8376700" y="3775874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0" name="Rectangle 4969"/>
            <p:cNvSpPr/>
            <p:nvPr/>
          </p:nvSpPr>
          <p:spPr bwMode="auto">
            <a:xfrm>
              <a:off x="8376700" y="387654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1" name="Rectangle 4970"/>
            <p:cNvSpPr/>
            <p:nvPr/>
          </p:nvSpPr>
          <p:spPr bwMode="auto">
            <a:xfrm>
              <a:off x="8376700" y="397721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2" name="Rectangle 4971"/>
            <p:cNvSpPr/>
            <p:nvPr/>
          </p:nvSpPr>
          <p:spPr bwMode="auto">
            <a:xfrm>
              <a:off x="8376700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3" name="Rectangle 4972"/>
            <p:cNvSpPr/>
            <p:nvPr/>
          </p:nvSpPr>
          <p:spPr bwMode="auto">
            <a:xfrm>
              <a:off x="8376700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4" name="Rectangle 4973"/>
            <p:cNvSpPr/>
            <p:nvPr/>
          </p:nvSpPr>
          <p:spPr bwMode="auto">
            <a:xfrm>
              <a:off x="8376700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5" name="Rectangle 4974"/>
            <p:cNvSpPr/>
            <p:nvPr/>
          </p:nvSpPr>
          <p:spPr bwMode="auto">
            <a:xfrm>
              <a:off x="8376700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6" name="Rectangle 4975"/>
            <p:cNvSpPr/>
            <p:nvPr/>
          </p:nvSpPr>
          <p:spPr bwMode="auto">
            <a:xfrm>
              <a:off x="8376700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977" name="Group 4976"/>
          <p:cNvGrpSpPr/>
          <p:nvPr/>
        </p:nvGrpSpPr>
        <p:grpSpPr>
          <a:xfrm>
            <a:off x="7706214" y="3785832"/>
            <a:ext cx="95861" cy="2001617"/>
            <a:chOff x="8484089" y="3775874"/>
            <a:chExt cx="95861" cy="2001617"/>
          </a:xfrm>
        </p:grpSpPr>
        <p:sp>
          <p:nvSpPr>
            <p:cNvPr id="4978" name="Rectangle 4977"/>
            <p:cNvSpPr/>
            <p:nvPr/>
          </p:nvSpPr>
          <p:spPr bwMode="auto">
            <a:xfrm>
              <a:off x="8484089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79" name="Rectangle 4978"/>
            <p:cNvSpPr/>
            <p:nvPr/>
          </p:nvSpPr>
          <p:spPr bwMode="auto">
            <a:xfrm>
              <a:off x="8484089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0" name="Rectangle 4979"/>
            <p:cNvSpPr/>
            <p:nvPr/>
          </p:nvSpPr>
          <p:spPr bwMode="auto">
            <a:xfrm>
              <a:off x="8484089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1" name="Rectangle 4980"/>
            <p:cNvSpPr/>
            <p:nvPr/>
          </p:nvSpPr>
          <p:spPr bwMode="auto">
            <a:xfrm>
              <a:off x="8484089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2" name="Rectangle 4981"/>
            <p:cNvSpPr/>
            <p:nvPr/>
          </p:nvSpPr>
          <p:spPr bwMode="auto">
            <a:xfrm>
              <a:off x="8484089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3" name="Rectangle 4982"/>
            <p:cNvSpPr/>
            <p:nvPr/>
          </p:nvSpPr>
          <p:spPr bwMode="auto">
            <a:xfrm>
              <a:off x="8484089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4" name="Rectangle 4983"/>
            <p:cNvSpPr/>
            <p:nvPr/>
          </p:nvSpPr>
          <p:spPr bwMode="auto">
            <a:xfrm>
              <a:off x="8484089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5" name="Rectangle 4984"/>
            <p:cNvSpPr/>
            <p:nvPr/>
          </p:nvSpPr>
          <p:spPr bwMode="auto">
            <a:xfrm>
              <a:off x="8484089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6" name="Rectangle 4985"/>
            <p:cNvSpPr/>
            <p:nvPr/>
          </p:nvSpPr>
          <p:spPr bwMode="auto">
            <a:xfrm>
              <a:off x="8484089" y="5386584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7" name="Rectangle 4986"/>
            <p:cNvSpPr/>
            <p:nvPr/>
          </p:nvSpPr>
          <p:spPr bwMode="auto">
            <a:xfrm>
              <a:off x="8484089" y="5487253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8" name="Rectangle 4987"/>
            <p:cNvSpPr/>
            <p:nvPr/>
          </p:nvSpPr>
          <p:spPr bwMode="auto">
            <a:xfrm>
              <a:off x="8484089" y="558792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89" name="Rectangle 4988"/>
            <p:cNvSpPr/>
            <p:nvPr/>
          </p:nvSpPr>
          <p:spPr bwMode="auto">
            <a:xfrm>
              <a:off x="8484089" y="5688592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0" name="Rectangle 4989"/>
            <p:cNvSpPr/>
            <p:nvPr/>
          </p:nvSpPr>
          <p:spPr bwMode="auto">
            <a:xfrm>
              <a:off x="8484089" y="3775874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1" name="Rectangle 4990"/>
            <p:cNvSpPr/>
            <p:nvPr/>
          </p:nvSpPr>
          <p:spPr bwMode="auto">
            <a:xfrm>
              <a:off x="8484089" y="3876543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2" name="Rectangle 4991"/>
            <p:cNvSpPr/>
            <p:nvPr/>
          </p:nvSpPr>
          <p:spPr bwMode="auto">
            <a:xfrm>
              <a:off x="8484089" y="3977213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3" name="Rectangle 4992"/>
            <p:cNvSpPr/>
            <p:nvPr/>
          </p:nvSpPr>
          <p:spPr bwMode="auto">
            <a:xfrm>
              <a:off x="8484089" y="407788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4" name="Rectangle 4993"/>
            <p:cNvSpPr/>
            <p:nvPr/>
          </p:nvSpPr>
          <p:spPr bwMode="auto">
            <a:xfrm>
              <a:off x="8484089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5" name="Rectangle 4994"/>
            <p:cNvSpPr/>
            <p:nvPr/>
          </p:nvSpPr>
          <p:spPr bwMode="auto">
            <a:xfrm>
              <a:off x="8484089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6" name="Rectangle 4995"/>
            <p:cNvSpPr/>
            <p:nvPr/>
          </p:nvSpPr>
          <p:spPr bwMode="auto">
            <a:xfrm>
              <a:off x="8484089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4997" name="Rectangle 4996"/>
            <p:cNvSpPr/>
            <p:nvPr/>
          </p:nvSpPr>
          <p:spPr bwMode="auto">
            <a:xfrm>
              <a:off x="8484089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998" name="Group 4997"/>
          <p:cNvGrpSpPr/>
          <p:nvPr/>
        </p:nvGrpSpPr>
        <p:grpSpPr>
          <a:xfrm>
            <a:off x="8035929" y="3785832"/>
            <a:ext cx="95861" cy="2001617"/>
            <a:chOff x="8591478" y="3775874"/>
            <a:chExt cx="95861" cy="2001617"/>
          </a:xfrm>
        </p:grpSpPr>
        <p:sp>
          <p:nvSpPr>
            <p:cNvPr id="4999" name="Rectangle 4998"/>
            <p:cNvSpPr/>
            <p:nvPr/>
          </p:nvSpPr>
          <p:spPr bwMode="auto">
            <a:xfrm>
              <a:off x="8591478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0" name="Rectangle 4999"/>
            <p:cNvSpPr/>
            <p:nvPr/>
          </p:nvSpPr>
          <p:spPr bwMode="auto">
            <a:xfrm>
              <a:off x="8591478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1" name="Rectangle 5000"/>
            <p:cNvSpPr/>
            <p:nvPr/>
          </p:nvSpPr>
          <p:spPr bwMode="auto">
            <a:xfrm>
              <a:off x="8591478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2" name="Rectangle 5001"/>
            <p:cNvSpPr/>
            <p:nvPr/>
          </p:nvSpPr>
          <p:spPr bwMode="auto">
            <a:xfrm>
              <a:off x="8591478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3" name="Rectangle 5002"/>
            <p:cNvSpPr/>
            <p:nvPr/>
          </p:nvSpPr>
          <p:spPr bwMode="auto">
            <a:xfrm>
              <a:off x="8591478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4" name="Rectangle 5003"/>
            <p:cNvSpPr/>
            <p:nvPr/>
          </p:nvSpPr>
          <p:spPr bwMode="auto">
            <a:xfrm>
              <a:off x="8591478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5" name="Rectangle 5004"/>
            <p:cNvSpPr/>
            <p:nvPr/>
          </p:nvSpPr>
          <p:spPr bwMode="auto">
            <a:xfrm>
              <a:off x="8591478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6" name="Rectangle 5005"/>
            <p:cNvSpPr/>
            <p:nvPr/>
          </p:nvSpPr>
          <p:spPr bwMode="auto">
            <a:xfrm>
              <a:off x="8591478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7" name="Rectangle 5006"/>
            <p:cNvSpPr/>
            <p:nvPr/>
          </p:nvSpPr>
          <p:spPr bwMode="auto">
            <a:xfrm>
              <a:off x="8591478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8" name="Rectangle 5007"/>
            <p:cNvSpPr/>
            <p:nvPr/>
          </p:nvSpPr>
          <p:spPr bwMode="auto">
            <a:xfrm>
              <a:off x="8591478" y="5487253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09" name="Rectangle 5008"/>
            <p:cNvSpPr/>
            <p:nvPr/>
          </p:nvSpPr>
          <p:spPr bwMode="auto">
            <a:xfrm>
              <a:off x="8591478" y="558792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0" name="Rectangle 5009"/>
            <p:cNvSpPr/>
            <p:nvPr/>
          </p:nvSpPr>
          <p:spPr bwMode="auto">
            <a:xfrm>
              <a:off x="8591478" y="5688592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1" name="Rectangle 5010"/>
            <p:cNvSpPr/>
            <p:nvPr/>
          </p:nvSpPr>
          <p:spPr bwMode="auto">
            <a:xfrm>
              <a:off x="8591478" y="3775874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2" name="Rectangle 5011"/>
            <p:cNvSpPr/>
            <p:nvPr/>
          </p:nvSpPr>
          <p:spPr bwMode="auto">
            <a:xfrm>
              <a:off x="8591478" y="3876543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3" name="Rectangle 5012"/>
            <p:cNvSpPr/>
            <p:nvPr/>
          </p:nvSpPr>
          <p:spPr bwMode="auto">
            <a:xfrm>
              <a:off x="8591478" y="3977213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4" name="Rectangle 5013"/>
            <p:cNvSpPr/>
            <p:nvPr/>
          </p:nvSpPr>
          <p:spPr bwMode="auto">
            <a:xfrm>
              <a:off x="8591478" y="407788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5" name="Rectangle 5014"/>
            <p:cNvSpPr/>
            <p:nvPr/>
          </p:nvSpPr>
          <p:spPr bwMode="auto">
            <a:xfrm>
              <a:off x="8591478" y="417855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6" name="Rectangle 5015"/>
            <p:cNvSpPr/>
            <p:nvPr/>
          </p:nvSpPr>
          <p:spPr bwMode="auto">
            <a:xfrm>
              <a:off x="8591478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7" name="Rectangle 5016"/>
            <p:cNvSpPr/>
            <p:nvPr/>
          </p:nvSpPr>
          <p:spPr bwMode="auto">
            <a:xfrm>
              <a:off x="8591478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18" name="Rectangle 5017"/>
            <p:cNvSpPr/>
            <p:nvPr/>
          </p:nvSpPr>
          <p:spPr bwMode="auto">
            <a:xfrm>
              <a:off x="8591478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019" name="Group 5018"/>
          <p:cNvGrpSpPr/>
          <p:nvPr/>
        </p:nvGrpSpPr>
        <p:grpSpPr>
          <a:xfrm>
            <a:off x="8365644" y="3785832"/>
            <a:ext cx="95861" cy="2001617"/>
            <a:chOff x="8698867" y="3775874"/>
            <a:chExt cx="95861" cy="2001617"/>
          </a:xfrm>
        </p:grpSpPr>
        <p:sp>
          <p:nvSpPr>
            <p:cNvPr id="5020" name="Rectangle 5019"/>
            <p:cNvSpPr/>
            <p:nvPr/>
          </p:nvSpPr>
          <p:spPr bwMode="auto">
            <a:xfrm>
              <a:off x="8698867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1" name="Rectangle 5020"/>
            <p:cNvSpPr/>
            <p:nvPr/>
          </p:nvSpPr>
          <p:spPr bwMode="auto">
            <a:xfrm>
              <a:off x="8698867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2" name="Rectangle 5021"/>
            <p:cNvSpPr/>
            <p:nvPr/>
          </p:nvSpPr>
          <p:spPr bwMode="auto">
            <a:xfrm>
              <a:off x="8698867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3" name="Rectangle 5022"/>
            <p:cNvSpPr/>
            <p:nvPr/>
          </p:nvSpPr>
          <p:spPr bwMode="auto">
            <a:xfrm>
              <a:off x="8698867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4" name="Rectangle 5023"/>
            <p:cNvSpPr/>
            <p:nvPr/>
          </p:nvSpPr>
          <p:spPr bwMode="auto">
            <a:xfrm>
              <a:off x="8698867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5" name="Rectangle 5024"/>
            <p:cNvSpPr/>
            <p:nvPr/>
          </p:nvSpPr>
          <p:spPr bwMode="auto">
            <a:xfrm>
              <a:off x="8698867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6" name="Rectangle 5025"/>
            <p:cNvSpPr/>
            <p:nvPr/>
          </p:nvSpPr>
          <p:spPr bwMode="auto">
            <a:xfrm>
              <a:off x="8698867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7" name="Rectangle 5026"/>
            <p:cNvSpPr/>
            <p:nvPr/>
          </p:nvSpPr>
          <p:spPr bwMode="auto">
            <a:xfrm>
              <a:off x="8698867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8" name="Rectangle 5027"/>
            <p:cNvSpPr/>
            <p:nvPr/>
          </p:nvSpPr>
          <p:spPr bwMode="auto">
            <a:xfrm>
              <a:off x="8698867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29" name="Rectangle 5028"/>
            <p:cNvSpPr/>
            <p:nvPr/>
          </p:nvSpPr>
          <p:spPr bwMode="auto">
            <a:xfrm>
              <a:off x="8698867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0" name="Rectangle 5029"/>
            <p:cNvSpPr/>
            <p:nvPr/>
          </p:nvSpPr>
          <p:spPr bwMode="auto">
            <a:xfrm>
              <a:off x="8698867" y="558792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1" name="Rectangle 5030"/>
            <p:cNvSpPr/>
            <p:nvPr/>
          </p:nvSpPr>
          <p:spPr bwMode="auto">
            <a:xfrm>
              <a:off x="8698867" y="5688592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2" name="Rectangle 5031"/>
            <p:cNvSpPr/>
            <p:nvPr/>
          </p:nvSpPr>
          <p:spPr bwMode="auto">
            <a:xfrm>
              <a:off x="8698867" y="3775874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3" name="Rectangle 5032"/>
            <p:cNvSpPr/>
            <p:nvPr/>
          </p:nvSpPr>
          <p:spPr bwMode="auto">
            <a:xfrm>
              <a:off x="8698867" y="387654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4" name="Rectangle 5033"/>
            <p:cNvSpPr/>
            <p:nvPr/>
          </p:nvSpPr>
          <p:spPr bwMode="auto">
            <a:xfrm>
              <a:off x="8698867" y="3977213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5" name="Rectangle 5034"/>
            <p:cNvSpPr/>
            <p:nvPr/>
          </p:nvSpPr>
          <p:spPr bwMode="auto">
            <a:xfrm>
              <a:off x="8698867" y="407788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6" name="Rectangle 5035"/>
            <p:cNvSpPr/>
            <p:nvPr/>
          </p:nvSpPr>
          <p:spPr bwMode="auto">
            <a:xfrm>
              <a:off x="8698867" y="4178552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7" name="Rectangle 5036"/>
            <p:cNvSpPr/>
            <p:nvPr/>
          </p:nvSpPr>
          <p:spPr bwMode="auto">
            <a:xfrm>
              <a:off x="8698867" y="4279221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8" name="Rectangle 5037"/>
            <p:cNvSpPr/>
            <p:nvPr/>
          </p:nvSpPr>
          <p:spPr bwMode="auto">
            <a:xfrm>
              <a:off x="8698867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39" name="Rectangle 5038"/>
            <p:cNvSpPr/>
            <p:nvPr/>
          </p:nvSpPr>
          <p:spPr bwMode="auto">
            <a:xfrm>
              <a:off x="8698867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5040" name="Group 5039"/>
          <p:cNvGrpSpPr/>
          <p:nvPr/>
        </p:nvGrpSpPr>
        <p:grpSpPr>
          <a:xfrm>
            <a:off x="8695386" y="3785832"/>
            <a:ext cx="95861" cy="2001617"/>
            <a:chOff x="8806256" y="3775874"/>
            <a:chExt cx="95861" cy="2001617"/>
          </a:xfrm>
        </p:grpSpPr>
        <p:sp>
          <p:nvSpPr>
            <p:cNvPr id="5041" name="Rectangle 5040"/>
            <p:cNvSpPr/>
            <p:nvPr/>
          </p:nvSpPr>
          <p:spPr bwMode="auto">
            <a:xfrm>
              <a:off x="8806256" y="4581229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2" name="Rectangle 5041"/>
            <p:cNvSpPr/>
            <p:nvPr/>
          </p:nvSpPr>
          <p:spPr bwMode="auto">
            <a:xfrm>
              <a:off x="8806256" y="468189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3" name="Rectangle 5042"/>
            <p:cNvSpPr/>
            <p:nvPr/>
          </p:nvSpPr>
          <p:spPr bwMode="auto">
            <a:xfrm>
              <a:off x="8806256" y="4782568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4" name="Rectangle 5043"/>
            <p:cNvSpPr/>
            <p:nvPr/>
          </p:nvSpPr>
          <p:spPr bwMode="auto">
            <a:xfrm>
              <a:off x="8806256" y="4883237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5" name="Rectangle 5044"/>
            <p:cNvSpPr/>
            <p:nvPr/>
          </p:nvSpPr>
          <p:spPr bwMode="auto">
            <a:xfrm>
              <a:off x="8806256" y="498390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6" name="Rectangle 5045"/>
            <p:cNvSpPr/>
            <p:nvPr/>
          </p:nvSpPr>
          <p:spPr bwMode="auto">
            <a:xfrm>
              <a:off x="8806256" y="5084576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7" name="Rectangle 5046"/>
            <p:cNvSpPr/>
            <p:nvPr/>
          </p:nvSpPr>
          <p:spPr bwMode="auto">
            <a:xfrm>
              <a:off x="8806256" y="5185245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8" name="Rectangle 5047"/>
            <p:cNvSpPr/>
            <p:nvPr/>
          </p:nvSpPr>
          <p:spPr bwMode="auto">
            <a:xfrm>
              <a:off x="8806256" y="528591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49" name="Rectangle 5048"/>
            <p:cNvSpPr/>
            <p:nvPr/>
          </p:nvSpPr>
          <p:spPr bwMode="auto">
            <a:xfrm>
              <a:off x="8806256" y="5386584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0" name="Rectangle 5049"/>
            <p:cNvSpPr/>
            <p:nvPr/>
          </p:nvSpPr>
          <p:spPr bwMode="auto">
            <a:xfrm>
              <a:off x="8806256" y="5487253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1" name="Rectangle 5050"/>
            <p:cNvSpPr/>
            <p:nvPr/>
          </p:nvSpPr>
          <p:spPr bwMode="auto">
            <a:xfrm>
              <a:off x="8806256" y="5587922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2" name="Rectangle 5051"/>
            <p:cNvSpPr/>
            <p:nvPr/>
          </p:nvSpPr>
          <p:spPr bwMode="auto">
            <a:xfrm>
              <a:off x="8806256" y="5688592"/>
              <a:ext cx="95861" cy="88899"/>
            </a:xfrm>
            <a:prstGeom prst="rect">
              <a:avLst/>
            </a:prstGeom>
            <a:solidFill>
              <a:srgbClr val="3366FF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3" name="Rectangle 5052"/>
            <p:cNvSpPr/>
            <p:nvPr/>
          </p:nvSpPr>
          <p:spPr bwMode="auto">
            <a:xfrm>
              <a:off x="8806256" y="3775874"/>
              <a:ext cx="95861" cy="88899"/>
            </a:xfrm>
            <a:prstGeom prst="rect">
              <a:avLst/>
            </a:prstGeom>
            <a:solidFill>
              <a:srgbClr val="00B05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4" name="Rectangle 5053"/>
            <p:cNvSpPr/>
            <p:nvPr/>
          </p:nvSpPr>
          <p:spPr bwMode="auto">
            <a:xfrm>
              <a:off x="8806256" y="3876543"/>
              <a:ext cx="95861" cy="88899"/>
            </a:xfrm>
            <a:prstGeom prst="rect">
              <a:avLst/>
            </a:prstGeom>
            <a:solidFill>
              <a:srgbClr val="DDDDDD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5" name="Rectangle 5054"/>
            <p:cNvSpPr/>
            <p:nvPr/>
          </p:nvSpPr>
          <p:spPr bwMode="auto">
            <a:xfrm>
              <a:off x="8806256" y="3977213"/>
              <a:ext cx="95861" cy="88899"/>
            </a:xfrm>
            <a:prstGeom prst="rect">
              <a:avLst/>
            </a:prstGeom>
            <a:solidFill>
              <a:srgbClr val="C0000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6" name="Rectangle 5055"/>
            <p:cNvSpPr/>
            <p:nvPr/>
          </p:nvSpPr>
          <p:spPr bwMode="auto">
            <a:xfrm>
              <a:off x="8806256" y="4077882"/>
              <a:ext cx="95861" cy="88899"/>
            </a:xfrm>
            <a:prstGeom prst="rect">
              <a:avLst/>
            </a:prstGeom>
            <a:solidFill>
              <a:srgbClr val="996633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7" name="Rectangle 5056"/>
            <p:cNvSpPr/>
            <p:nvPr/>
          </p:nvSpPr>
          <p:spPr bwMode="auto">
            <a:xfrm>
              <a:off x="8806256" y="4178552"/>
              <a:ext cx="95861" cy="88899"/>
            </a:xfrm>
            <a:prstGeom prst="rect">
              <a:avLst/>
            </a:prstGeom>
            <a:solidFill>
              <a:srgbClr val="3333CC">
                <a:lumMod val="60000"/>
                <a:lumOff val="40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8" name="Rectangle 5057"/>
            <p:cNvSpPr/>
            <p:nvPr/>
          </p:nvSpPr>
          <p:spPr bwMode="auto">
            <a:xfrm>
              <a:off x="8806256" y="4279221"/>
              <a:ext cx="95861" cy="88899"/>
            </a:xfrm>
            <a:prstGeom prst="rect">
              <a:avLst/>
            </a:prstGeom>
            <a:solidFill>
              <a:srgbClr val="7030A0"/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59" name="Rectangle 5058"/>
            <p:cNvSpPr/>
            <p:nvPr/>
          </p:nvSpPr>
          <p:spPr bwMode="auto">
            <a:xfrm>
              <a:off x="8806256" y="437989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60" name="Rectangle 5059"/>
            <p:cNvSpPr/>
            <p:nvPr/>
          </p:nvSpPr>
          <p:spPr bwMode="auto">
            <a:xfrm>
              <a:off x="8806256" y="4480560"/>
              <a:ext cx="95861" cy="88899"/>
            </a:xfrm>
            <a:prstGeom prst="rect">
              <a:avLst/>
            </a:prstGeom>
            <a:solidFill>
              <a:srgbClr val="000000">
                <a:lumMod val="85000"/>
                <a:lumOff val="15000"/>
              </a:srgbClr>
            </a:solidFill>
            <a:ln w="3175" cap="flat" cmpd="sng" algn="ctr">
              <a:solidFill>
                <a:srgbClr val="FFFFFF">
                  <a:lumMod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061" name="Double Bracket 5060"/>
          <p:cNvSpPr/>
          <p:nvPr/>
        </p:nvSpPr>
        <p:spPr bwMode="auto">
          <a:xfrm>
            <a:off x="2107595" y="3750327"/>
            <a:ext cx="6787205" cy="2098402"/>
          </a:xfrm>
          <a:prstGeom prst="bracketPair">
            <a:avLst>
              <a:gd name="adj" fmla="val 3487"/>
            </a:avLst>
          </a:prstGeom>
          <a:noFill/>
          <a:ln w="381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US" kern="0" smtClean="0">
              <a:solidFill>
                <a:srgbClr val="000000"/>
              </a:solidFill>
            </a:endParaRPr>
          </a:p>
        </p:txBody>
      </p:sp>
      <p:grpSp>
        <p:nvGrpSpPr>
          <p:cNvPr id="5062" name="Group 5061"/>
          <p:cNvGrpSpPr/>
          <p:nvPr/>
        </p:nvGrpSpPr>
        <p:grpSpPr>
          <a:xfrm>
            <a:off x="2213230" y="3788427"/>
            <a:ext cx="6579465" cy="2001250"/>
            <a:chOff x="2286000" y="3672927"/>
            <a:chExt cx="6579465" cy="2001250"/>
          </a:xfrm>
        </p:grpSpPr>
        <p:sp>
          <p:nvSpPr>
            <p:cNvPr id="5063" name="Rectangle 5062"/>
            <p:cNvSpPr/>
            <p:nvPr/>
          </p:nvSpPr>
          <p:spPr bwMode="auto">
            <a:xfrm>
              <a:off x="2286000" y="367292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64" name="Rectangle 5063"/>
            <p:cNvSpPr/>
            <p:nvPr/>
          </p:nvSpPr>
          <p:spPr bwMode="auto">
            <a:xfrm>
              <a:off x="2617302" y="3773645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65" name="Rectangle 5064"/>
            <p:cNvSpPr/>
            <p:nvPr/>
          </p:nvSpPr>
          <p:spPr bwMode="auto">
            <a:xfrm>
              <a:off x="2946730" y="3874074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66" name="Rectangle 5065"/>
            <p:cNvSpPr/>
            <p:nvPr/>
          </p:nvSpPr>
          <p:spPr bwMode="auto">
            <a:xfrm>
              <a:off x="3274056" y="3974792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67" name="Rectangle 5066"/>
            <p:cNvSpPr/>
            <p:nvPr/>
          </p:nvSpPr>
          <p:spPr bwMode="auto">
            <a:xfrm>
              <a:off x="3603484" y="4075794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68" name="Rectangle 5067"/>
            <p:cNvSpPr/>
            <p:nvPr/>
          </p:nvSpPr>
          <p:spPr bwMode="auto">
            <a:xfrm>
              <a:off x="3934786" y="418048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69" name="Rectangle 5068"/>
            <p:cNvSpPr/>
            <p:nvPr/>
          </p:nvSpPr>
          <p:spPr bwMode="auto">
            <a:xfrm>
              <a:off x="4264214" y="4280916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0" name="Rectangle 5069"/>
            <p:cNvSpPr/>
            <p:nvPr/>
          </p:nvSpPr>
          <p:spPr bwMode="auto">
            <a:xfrm>
              <a:off x="4595516" y="4377659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1" name="Rectangle 5070"/>
            <p:cNvSpPr/>
            <p:nvPr/>
          </p:nvSpPr>
          <p:spPr bwMode="auto">
            <a:xfrm>
              <a:off x="4924944" y="4477912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2" name="Rectangle 5071"/>
            <p:cNvSpPr/>
            <p:nvPr/>
          </p:nvSpPr>
          <p:spPr bwMode="auto">
            <a:xfrm>
              <a:off x="5256246" y="4578630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3" name="Rectangle 5072"/>
            <p:cNvSpPr/>
            <p:nvPr/>
          </p:nvSpPr>
          <p:spPr bwMode="auto">
            <a:xfrm>
              <a:off x="5585674" y="4679059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4" name="Rectangle 5073"/>
            <p:cNvSpPr/>
            <p:nvPr/>
          </p:nvSpPr>
          <p:spPr bwMode="auto">
            <a:xfrm>
              <a:off x="5913000" y="477977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5" name="Rectangle 5074"/>
            <p:cNvSpPr/>
            <p:nvPr/>
          </p:nvSpPr>
          <p:spPr bwMode="auto">
            <a:xfrm>
              <a:off x="6242428" y="4884754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6" name="Rectangle 5075"/>
            <p:cNvSpPr/>
            <p:nvPr/>
          </p:nvSpPr>
          <p:spPr bwMode="auto">
            <a:xfrm>
              <a:off x="6577706" y="4981497"/>
              <a:ext cx="317500" cy="69233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7" name="Rectangle 5076"/>
            <p:cNvSpPr/>
            <p:nvPr/>
          </p:nvSpPr>
          <p:spPr bwMode="auto">
            <a:xfrm>
              <a:off x="6903158" y="5077951"/>
              <a:ext cx="317500" cy="595886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8" name="Rectangle 5077"/>
            <p:cNvSpPr/>
            <p:nvPr/>
          </p:nvSpPr>
          <p:spPr bwMode="auto">
            <a:xfrm>
              <a:off x="7228610" y="5186156"/>
              <a:ext cx="317500" cy="487682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79" name="Rectangle 5078"/>
            <p:cNvSpPr/>
            <p:nvPr/>
          </p:nvSpPr>
          <p:spPr bwMode="auto">
            <a:xfrm>
              <a:off x="7558038" y="5283181"/>
              <a:ext cx="317500" cy="390657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0" name="Rectangle 5079"/>
            <p:cNvSpPr/>
            <p:nvPr/>
          </p:nvSpPr>
          <p:spPr bwMode="auto">
            <a:xfrm>
              <a:off x="7893316" y="5387875"/>
              <a:ext cx="317500" cy="285963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1" name="Rectangle 5080"/>
            <p:cNvSpPr/>
            <p:nvPr/>
          </p:nvSpPr>
          <p:spPr bwMode="auto">
            <a:xfrm>
              <a:off x="8218768" y="5484329"/>
              <a:ext cx="317500" cy="18950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2" name="Rectangle 5081"/>
            <p:cNvSpPr/>
            <p:nvPr/>
          </p:nvSpPr>
          <p:spPr bwMode="auto">
            <a:xfrm>
              <a:off x="8547965" y="5579423"/>
              <a:ext cx="317500" cy="94754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3" name="Rectangle 5082"/>
            <p:cNvSpPr/>
            <p:nvPr/>
          </p:nvSpPr>
          <p:spPr bwMode="auto">
            <a:xfrm>
              <a:off x="8547965" y="3673677"/>
              <a:ext cx="317500" cy="595886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4" name="Rectangle 5083"/>
            <p:cNvSpPr/>
            <p:nvPr/>
          </p:nvSpPr>
          <p:spPr bwMode="auto">
            <a:xfrm>
              <a:off x="8218768" y="3673677"/>
              <a:ext cx="317500" cy="487682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5" name="Rectangle 5084"/>
            <p:cNvSpPr/>
            <p:nvPr/>
          </p:nvSpPr>
          <p:spPr bwMode="auto">
            <a:xfrm>
              <a:off x="7889340" y="3673677"/>
              <a:ext cx="317500" cy="390657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6" name="Rectangle 5085"/>
            <p:cNvSpPr/>
            <p:nvPr/>
          </p:nvSpPr>
          <p:spPr bwMode="auto">
            <a:xfrm>
              <a:off x="7560237" y="3673677"/>
              <a:ext cx="317500" cy="285963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7" name="Rectangle 5086"/>
            <p:cNvSpPr/>
            <p:nvPr/>
          </p:nvSpPr>
          <p:spPr bwMode="auto">
            <a:xfrm>
              <a:off x="7232586" y="3673677"/>
              <a:ext cx="317500" cy="189509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5088" name="Rectangle 5087"/>
            <p:cNvSpPr/>
            <p:nvPr/>
          </p:nvSpPr>
          <p:spPr bwMode="auto">
            <a:xfrm>
              <a:off x="6895206" y="3673677"/>
              <a:ext cx="317500" cy="94754"/>
            </a:xfrm>
            <a:prstGeom prst="rect">
              <a:avLst/>
            </a:prstGeom>
            <a:solidFill>
              <a:srgbClr val="FF5050">
                <a:alpha val="8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032181" y="3342115"/>
            <a:ext cx="3227612" cy="1578748"/>
            <a:chOff x="1147681" y="3226615"/>
            <a:chExt cx="3227612" cy="1578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93" name="TextBox 5092"/>
                <p:cNvSpPr txBox="1"/>
                <p:nvPr/>
              </p:nvSpPr>
              <p:spPr>
                <a:xfrm>
                  <a:off x="3956900" y="4192791"/>
                  <a:ext cx="41839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093" name="TextBox 50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6900" y="4192791"/>
                  <a:ext cx="418393" cy="461665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094" name="Straight Arrow Connector 5093"/>
            <p:cNvCxnSpPr/>
            <p:nvPr/>
          </p:nvCxnSpPr>
          <p:spPr bwMode="auto">
            <a:xfrm flipH="1" flipV="1">
              <a:off x="1722922" y="3634827"/>
              <a:ext cx="1908306" cy="608750"/>
            </a:xfrm>
            <a:prstGeom prst="straightConnector1">
              <a:avLst/>
            </a:prstGeom>
            <a:solidFill>
              <a:srgbClr val="5B9BD5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95" name="TextBox 5094"/>
                <p:cNvSpPr txBox="1"/>
                <p:nvPr/>
              </p:nvSpPr>
              <p:spPr>
                <a:xfrm>
                  <a:off x="1147681" y="3226615"/>
                  <a:ext cx="670274" cy="4247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</m:sSub>
                      </m:oMath>
                    </m:oMathPara>
                  </a14:m>
                  <a:endParaRPr lang="he-IL" kern="0" dirty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5095" name="TextBox 50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7681" y="3226615"/>
                  <a:ext cx="670274" cy="424732"/>
                </a:xfrm>
                <a:prstGeom prst="rect">
                  <a:avLst/>
                </a:prstGeom>
                <a:blipFill>
                  <a:blip r:embed="rId7"/>
                  <a:stretch>
                    <a:fillRect b="-5714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96" name="Rectangle 5095"/>
            <p:cNvSpPr/>
            <p:nvPr/>
          </p:nvSpPr>
          <p:spPr>
            <a:xfrm>
              <a:off x="3639862" y="4077442"/>
              <a:ext cx="329237" cy="702224"/>
            </a:xfrm>
            <a:prstGeom prst="rect">
              <a:avLst/>
            </a:prstGeom>
            <a:noFill/>
            <a:ln w="28575" cap="flat" cmpd="sng" algn="ctr">
              <a:solidFill>
                <a:srgbClr val="F7F7F7"/>
              </a:solidFill>
              <a:prstDash val="solid"/>
              <a:miter lim="800000"/>
            </a:ln>
            <a:effectLst/>
          </p:spPr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he-IL" sz="1800" b="0" kern="0" smtClean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03" name="TextBox 10002"/>
                <p:cNvSpPr txBox="1"/>
                <p:nvPr/>
              </p:nvSpPr>
              <p:spPr>
                <a:xfrm>
                  <a:off x="3594821" y="3596642"/>
                  <a:ext cx="38391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003" name="TextBox 100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94821" y="3596642"/>
                  <a:ext cx="383911" cy="46166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9524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7" name="Straight Arrow Connector 6"/>
            <p:cNvCxnSpPr/>
            <p:nvPr/>
          </p:nvCxnSpPr>
          <p:spPr>
            <a:xfrm>
              <a:off x="4022970" y="4061105"/>
              <a:ext cx="0" cy="74425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06" name="Straight Arrow Connector 5105"/>
            <p:cNvCxnSpPr/>
            <p:nvPr/>
          </p:nvCxnSpPr>
          <p:spPr>
            <a:xfrm flipH="1">
              <a:off x="3624263" y="4014787"/>
              <a:ext cx="35004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1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1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711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5" grpId="0"/>
      <p:bldP spid="506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" y="1125013"/>
            <a:ext cx="9143999" cy="4868332"/>
            <a:chOff x="1" y="1125013"/>
            <a:chExt cx="9143999" cy="4868332"/>
          </a:xfrm>
        </p:grpSpPr>
        <p:grpSp>
          <p:nvGrpSpPr>
            <p:cNvPr id="100" name="Group 99"/>
            <p:cNvGrpSpPr/>
            <p:nvPr/>
          </p:nvGrpSpPr>
          <p:grpSpPr>
            <a:xfrm>
              <a:off x="1" y="1125013"/>
              <a:ext cx="9143999" cy="4868332"/>
              <a:chOff x="1" y="1125013"/>
              <a:chExt cx="9143999" cy="4868332"/>
            </a:xfrm>
          </p:grpSpPr>
          <p:sp>
            <p:nvSpPr>
              <p:cNvPr id="102" name="Rounded Rectangle 101"/>
              <p:cNvSpPr/>
              <p:nvPr/>
            </p:nvSpPr>
            <p:spPr bwMode="auto">
              <a:xfrm>
                <a:off x="1" y="1125013"/>
                <a:ext cx="9143999" cy="2728530"/>
              </a:xfrm>
              <a:prstGeom prst="roundRect">
                <a:avLst>
                  <a:gd name="adj" fmla="val 8009"/>
                </a:avLst>
              </a:prstGeom>
              <a:solidFill>
                <a:schemeClr val="bg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Rounded Rectangle 110"/>
              <p:cNvSpPr/>
              <p:nvPr/>
            </p:nvSpPr>
            <p:spPr bwMode="auto">
              <a:xfrm>
                <a:off x="7338956" y="2012967"/>
                <a:ext cx="1805044" cy="3980378"/>
              </a:xfrm>
              <a:prstGeom prst="roundRect">
                <a:avLst>
                  <a:gd name="adj" fmla="val 8009"/>
                </a:avLst>
              </a:prstGeom>
              <a:solidFill>
                <a:schemeClr val="bg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Rounded Rectangle 120"/>
              <p:cNvSpPr/>
              <p:nvPr/>
            </p:nvSpPr>
            <p:spPr bwMode="auto">
              <a:xfrm>
                <a:off x="6930430" y="3571062"/>
                <a:ext cx="567267" cy="555644"/>
              </a:xfrm>
              <a:prstGeom prst="roundRect">
                <a:avLst/>
              </a:prstGeom>
              <a:solidFill>
                <a:schemeClr val="bg1">
                  <a:lumMod val="75000"/>
                  <a:lumOff val="25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Rounded Rectangle 121"/>
              <p:cNvSpPr/>
              <p:nvPr/>
            </p:nvSpPr>
            <p:spPr bwMode="auto">
              <a:xfrm>
                <a:off x="6109259" y="3852357"/>
                <a:ext cx="1232318" cy="994176"/>
              </a:xfrm>
              <a:prstGeom prst="roundRect">
                <a:avLst>
                  <a:gd name="adj" fmla="val 26744"/>
                </a:avLst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mtClean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23" name="Group 122"/>
            <p:cNvGrpSpPr/>
            <p:nvPr/>
          </p:nvGrpSpPr>
          <p:grpSpPr>
            <a:xfrm>
              <a:off x="1805782" y="1265698"/>
              <a:ext cx="6216555" cy="2445974"/>
              <a:chOff x="1465070" y="1465587"/>
              <a:chExt cx="6216555" cy="2445974"/>
            </a:xfrm>
          </p:grpSpPr>
          <p:sp>
            <p:nvSpPr>
              <p:cNvPr id="124" name="Rectangle 123"/>
              <p:cNvSpPr/>
              <p:nvPr/>
            </p:nvSpPr>
            <p:spPr bwMode="auto">
              <a:xfrm>
                <a:off x="1465070" y="1466337"/>
                <a:ext cx="6216555" cy="2445223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" name="Rectangle 124"/>
              <p:cNvSpPr/>
              <p:nvPr/>
            </p:nvSpPr>
            <p:spPr bwMode="auto">
              <a:xfrm>
                <a:off x="1465070" y="146558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" name="Rectangle 125"/>
              <p:cNvSpPr/>
              <p:nvPr/>
            </p:nvSpPr>
            <p:spPr bwMode="auto">
              <a:xfrm>
                <a:off x="1647987" y="153740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" name="Rectangle 126"/>
              <p:cNvSpPr/>
              <p:nvPr/>
            </p:nvSpPr>
            <p:spPr bwMode="auto">
              <a:xfrm>
                <a:off x="1830904" y="160922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 bwMode="auto">
              <a:xfrm>
                <a:off x="2013821" y="168104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2196738" y="175286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2379655" y="182468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 bwMode="auto">
              <a:xfrm>
                <a:off x="2562572" y="189650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 bwMode="auto">
              <a:xfrm>
                <a:off x="2745489" y="196832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 bwMode="auto">
              <a:xfrm>
                <a:off x="2928406" y="204013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 bwMode="auto">
              <a:xfrm>
                <a:off x="3111323" y="211195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Rectangle 134"/>
              <p:cNvSpPr/>
              <p:nvPr/>
            </p:nvSpPr>
            <p:spPr bwMode="auto">
              <a:xfrm>
                <a:off x="3294240" y="218377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3477157" y="225559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 bwMode="auto">
              <a:xfrm>
                <a:off x="3660074" y="232741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 bwMode="auto">
              <a:xfrm>
                <a:off x="3842991" y="239923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Rectangle 138"/>
              <p:cNvSpPr/>
              <p:nvPr/>
            </p:nvSpPr>
            <p:spPr bwMode="auto">
              <a:xfrm>
                <a:off x="4025908" y="247105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Rectangle 139"/>
              <p:cNvSpPr/>
              <p:nvPr/>
            </p:nvSpPr>
            <p:spPr bwMode="auto">
              <a:xfrm>
                <a:off x="4208825" y="254287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Rectangle 140"/>
              <p:cNvSpPr/>
              <p:nvPr/>
            </p:nvSpPr>
            <p:spPr bwMode="auto">
              <a:xfrm>
                <a:off x="4391742" y="261469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Rectangle 141"/>
              <p:cNvSpPr/>
              <p:nvPr/>
            </p:nvSpPr>
            <p:spPr bwMode="auto">
              <a:xfrm>
                <a:off x="4574659" y="268651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Rectangle 142"/>
              <p:cNvSpPr/>
              <p:nvPr/>
            </p:nvSpPr>
            <p:spPr bwMode="auto">
              <a:xfrm>
                <a:off x="4757576" y="275832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4940493" y="283014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Rectangle 145"/>
              <p:cNvSpPr/>
              <p:nvPr/>
            </p:nvSpPr>
            <p:spPr bwMode="auto">
              <a:xfrm>
                <a:off x="5123410" y="290196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Rectangle 146"/>
              <p:cNvSpPr/>
              <p:nvPr/>
            </p:nvSpPr>
            <p:spPr bwMode="auto">
              <a:xfrm>
                <a:off x="5306327" y="297378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Rectangle 147"/>
              <p:cNvSpPr/>
              <p:nvPr/>
            </p:nvSpPr>
            <p:spPr bwMode="auto">
              <a:xfrm>
                <a:off x="5489244" y="304560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Rectangle 148"/>
              <p:cNvSpPr/>
              <p:nvPr/>
            </p:nvSpPr>
            <p:spPr bwMode="auto">
              <a:xfrm>
                <a:off x="5672161" y="311742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Rectangle 149"/>
              <p:cNvSpPr/>
              <p:nvPr/>
            </p:nvSpPr>
            <p:spPr bwMode="auto">
              <a:xfrm>
                <a:off x="5855078" y="318924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6037995" y="326106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220912" y="333288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6403829" y="340470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586746" y="347651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769658" y="354834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6949897" y="3624275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7132815" y="369609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7315732" y="3767913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7498648" y="3839733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 flipH="1" flipV="1">
                <a:off x="7495908" y="146696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 flipH="1" flipV="1">
                <a:off x="7315729" y="1466966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 flipH="1" flipV="1">
                <a:off x="7135554" y="146696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 flipH="1" flipV="1">
                <a:off x="6955373" y="1466966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 flipH="1" flipV="1">
                <a:off x="6766918" y="1466965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5" name="Rectangle 194"/>
            <p:cNvSpPr/>
            <p:nvPr/>
          </p:nvSpPr>
          <p:spPr bwMode="auto">
            <a:xfrm>
              <a:off x="1337657" y="1270539"/>
              <a:ext cx="90000" cy="2441132"/>
            </a:xfrm>
            <a:prstGeom prst="rect">
              <a:avLst/>
            </a:prstGeom>
            <a:solidFill>
              <a:schemeClr val="tx2">
                <a:lumMod val="1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1440881" y="2133027"/>
              <a:ext cx="451336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3600" b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</a:t>
              </a:r>
              <a:endParaRPr lang="he-IL" sz="3600" b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13" name="Group 212"/>
            <p:cNvGrpSpPr/>
            <p:nvPr/>
          </p:nvGrpSpPr>
          <p:grpSpPr>
            <a:xfrm>
              <a:off x="8117672" y="1265698"/>
              <a:ext cx="90000" cy="4501162"/>
              <a:chOff x="8348086" y="1265698"/>
              <a:chExt cx="90000" cy="4501162"/>
            </a:xfrm>
          </p:grpSpPr>
          <p:sp>
            <p:nvSpPr>
              <p:cNvPr id="214" name="Rectangle 213"/>
              <p:cNvSpPr/>
              <p:nvPr/>
            </p:nvSpPr>
            <p:spPr>
              <a:xfrm>
                <a:off x="8348086" y="1265698"/>
                <a:ext cx="90000" cy="4500000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15" name="Straight Connector 214"/>
              <p:cNvCxnSpPr/>
              <p:nvPr/>
            </p:nvCxnSpPr>
            <p:spPr>
              <a:xfrm>
                <a:off x="8348086" y="153047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6" name="Straight Connector 215"/>
              <p:cNvCxnSpPr/>
              <p:nvPr/>
            </p:nvCxnSpPr>
            <p:spPr>
              <a:xfrm>
                <a:off x="8348086" y="179524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Straight Connector 216"/>
              <p:cNvCxnSpPr/>
              <p:nvPr/>
            </p:nvCxnSpPr>
            <p:spPr>
              <a:xfrm>
                <a:off x="8348086" y="206002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Straight Connector 217"/>
              <p:cNvCxnSpPr/>
              <p:nvPr/>
            </p:nvCxnSpPr>
            <p:spPr>
              <a:xfrm>
                <a:off x="8348086" y="232479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Straight Connector 218"/>
              <p:cNvCxnSpPr/>
              <p:nvPr/>
            </p:nvCxnSpPr>
            <p:spPr>
              <a:xfrm>
                <a:off x="8348086" y="258956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>
                <a:off x="8348086" y="285434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Straight Connector 220"/>
              <p:cNvCxnSpPr/>
              <p:nvPr/>
            </p:nvCxnSpPr>
            <p:spPr>
              <a:xfrm>
                <a:off x="8348086" y="311911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Straight Connector 221"/>
              <p:cNvCxnSpPr/>
              <p:nvPr/>
            </p:nvCxnSpPr>
            <p:spPr>
              <a:xfrm>
                <a:off x="8348086" y="338389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8348086" y="364866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8348086" y="391343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8348086" y="417821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8348086" y="444298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48086" y="47077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8348086" y="497253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8348086" y="523730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8348086" y="550208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8348086" y="57668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8348086" y="126569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8348086" y="139808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8348086" y="166285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8348086" y="192763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>
                <a:off x="8348086" y="219240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7" name="Straight Connector 236"/>
              <p:cNvCxnSpPr/>
              <p:nvPr/>
            </p:nvCxnSpPr>
            <p:spPr>
              <a:xfrm>
                <a:off x="8348086" y="245718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Connector 237"/>
              <p:cNvCxnSpPr/>
              <p:nvPr/>
            </p:nvCxnSpPr>
            <p:spPr>
              <a:xfrm>
                <a:off x="8348086" y="272195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Connector 238"/>
              <p:cNvCxnSpPr/>
              <p:nvPr/>
            </p:nvCxnSpPr>
            <p:spPr>
              <a:xfrm>
                <a:off x="8348086" y="298672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0" name="Straight Connector 239"/>
              <p:cNvCxnSpPr/>
              <p:nvPr/>
            </p:nvCxnSpPr>
            <p:spPr>
              <a:xfrm>
                <a:off x="8348086" y="325150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1" name="Straight Connector 240"/>
              <p:cNvCxnSpPr/>
              <p:nvPr/>
            </p:nvCxnSpPr>
            <p:spPr>
              <a:xfrm>
                <a:off x="8348086" y="351627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2" name="Straight Connector 241"/>
              <p:cNvCxnSpPr/>
              <p:nvPr/>
            </p:nvCxnSpPr>
            <p:spPr>
              <a:xfrm>
                <a:off x="8348086" y="378105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3" name="Straight Connector 242"/>
              <p:cNvCxnSpPr/>
              <p:nvPr/>
            </p:nvCxnSpPr>
            <p:spPr>
              <a:xfrm>
                <a:off x="8348086" y="404582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4" name="Straight Connector 243"/>
              <p:cNvCxnSpPr/>
              <p:nvPr/>
            </p:nvCxnSpPr>
            <p:spPr>
              <a:xfrm>
                <a:off x="8348086" y="431059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5" name="Straight Connector 244"/>
              <p:cNvCxnSpPr/>
              <p:nvPr/>
            </p:nvCxnSpPr>
            <p:spPr>
              <a:xfrm>
                <a:off x="8348086" y="457537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6" name="Straight Connector 245"/>
              <p:cNvCxnSpPr/>
              <p:nvPr/>
            </p:nvCxnSpPr>
            <p:spPr>
              <a:xfrm>
                <a:off x="8348086" y="484014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/>
              <p:nvPr/>
            </p:nvCxnSpPr>
            <p:spPr>
              <a:xfrm>
                <a:off x="8348086" y="510492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/>
              <p:nvPr/>
            </p:nvCxnSpPr>
            <p:spPr>
              <a:xfrm>
                <a:off x="8348086" y="536969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9" name="Straight Connector 248"/>
              <p:cNvCxnSpPr/>
              <p:nvPr/>
            </p:nvCxnSpPr>
            <p:spPr>
              <a:xfrm>
                <a:off x="8348086" y="563446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963679" y="4836840"/>
                <a:ext cx="2371880" cy="4801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en-US" sz="2800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800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kern="0" smtClean="0">
                          <a:solidFill>
                            <a:srgbClr val="FF505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he-IL" sz="2800" b="0" kern="0" dirty="0" smtClean="0">
                  <a:solidFill>
                    <a:srgbClr val="009999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679" y="4836840"/>
                <a:ext cx="2371880" cy="4801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7" name="Group 166"/>
          <p:cNvGrpSpPr/>
          <p:nvPr/>
        </p:nvGrpSpPr>
        <p:grpSpPr>
          <a:xfrm>
            <a:off x="3265524" y="1607156"/>
            <a:ext cx="2041961" cy="887329"/>
            <a:chOff x="2559397" y="1666727"/>
            <a:chExt cx="2041961" cy="887329"/>
          </a:xfrm>
        </p:grpSpPr>
        <p:cxnSp>
          <p:nvCxnSpPr>
            <p:cNvPr id="188" name="Straight Arrow Connector 187"/>
            <p:cNvCxnSpPr/>
            <p:nvPr/>
          </p:nvCxnSpPr>
          <p:spPr bwMode="auto">
            <a:xfrm>
              <a:off x="2562572" y="2113282"/>
              <a:ext cx="1663438" cy="0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89" name="Straight Arrow Connector 188"/>
            <p:cNvCxnSpPr/>
            <p:nvPr/>
          </p:nvCxnSpPr>
          <p:spPr bwMode="auto">
            <a:xfrm>
              <a:off x="4294010" y="2168407"/>
              <a:ext cx="0" cy="363831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TextBox 189"/>
                <p:cNvSpPr txBox="1"/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90" name="TextBox 1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1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TextBox 190"/>
                <p:cNvSpPr txBox="1"/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91" name="TextBox 1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1846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3" name="Rectangle 192"/>
            <p:cNvSpPr/>
            <p:nvPr/>
          </p:nvSpPr>
          <p:spPr bwMode="auto">
            <a:xfrm>
              <a:off x="2559397" y="2179656"/>
              <a:ext cx="1656000" cy="374400"/>
            </a:xfrm>
            <a:prstGeom prst="rect">
              <a:avLst/>
            </a:prstGeom>
            <a:solidFill>
              <a:srgbClr val="FF5050">
                <a:alpha val="4392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197" name="Group 196"/>
          <p:cNvGrpSpPr/>
          <p:nvPr/>
        </p:nvGrpSpPr>
        <p:grpSpPr>
          <a:xfrm>
            <a:off x="185454" y="2039518"/>
            <a:ext cx="1241321" cy="535531"/>
            <a:chOff x="186216" y="1825909"/>
            <a:chExt cx="1241321" cy="535531"/>
          </a:xfrm>
        </p:grpSpPr>
        <p:sp>
          <p:nvSpPr>
            <p:cNvPr id="198" name="Left Brace 197"/>
            <p:cNvSpPr/>
            <p:nvPr/>
          </p:nvSpPr>
          <p:spPr bwMode="auto">
            <a:xfrm>
              <a:off x="1126558" y="1916186"/>
              <a:ext cx="180430" cy="363129"/>
            </a:xfrm>
            <a:prstGeom prst="leftBrace">
              <a:avLst>
                <a:gd name="adj1" fmla="val 48301"/>
                <a:gd name="adj2" fmla="val 50000"/>
              </a:avLst>
            </a:prstGeom>
            <a:noFill/>
            <a:ln w="127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  <p:sp>
          <p:nvSpPr>
            <p:cNvPr id="199" name="Rectangle 198"/>
            <p:cNvSpPr/>
            <p:nvPr/>
          </p:nvSpPr>
          <p:spPr bwMode="auto">
            <a:xfrm>
              <a:off x="1337537" y="1916187"/>
              <a:ext cx="90000" cy="36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" name="TextBox 199"/>
                <p:cNvSpPr txBox="1"/>
                <p:nvPr/>
              </p:nvSpPr>
              <p:spPr>
                <a:xfrm>
                  <a:off x="186216" y="1825909"/>
                  <a:ext cx="1120430" cy="535531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  <m:r>
                          <a:rPr lang="en-US" sz="3200" kern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he-IL" sz="3200" kern="0" dirty="0" smtClean="0">
                    <a:solidFill>
                      <a:srgbClr val="00B0F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00" name="TextBox 1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216" y="1825909"/>
                  <a:ext cx="1120430" cy="535531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1" name="Group 200"/>
          <p:cNvGrpSpPr/>
          <p:nvPr/>
        </p:nvGrpSpPr>
        <p:grpSpPr>
          <a:xfrm>
            <a:off x="3447992" y="1682105"/>
            <a:ext cx="2041961" cy="887329"/>
            <a:chOff x="2559397" y="1666727"/>
            <a:chExt cx="2041961" cy="887329"/>
          </a:xfrm>
        </p:grpSpPr>
        <p:cxnSp>
          <p:nvCxnSpPr>
            <p:cNvPr id="204" name="Straight Arrow Connector 203"/>
            <p:cNvCxnSpPr/>
            <p:nvPr/>
          </p:nvCxnSpPr>
          <p:spPr bwMode="auto">
            <a:xfrm>
              <a:off x="2562572" y="2113282"/>
              <a:ext cx="1663438" cy="0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205" name="Straight Arrow Connector 204"/>
            <p:cNvCxnSpPr/>
            <p:nvPr/>
          </p:nvCxnSpPr>
          <p:spPr bwMode="auto">
            <a:xfrm>
              <a:off x="4294010" y="2168407"/>
              <a:ext cx="0" cy="363831"/>
            </a:xfrm>
            <a:prstGeom prst="straightConnector1">
              <a:avLst/>
            </a:prstGeom>
            <a:solidFill>
              <a:srgbClr val="5B9BD5"/>
            </a:solidFill>
            <a:ln w="12700" cap="flat" cmpd="sng" algn="ctr">
              <a:solidFill>
                <a:srgbClr val="FF5050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TextBox 205"/>
                <p:cNvSpPr txBox="1"/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l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06" name="TextBox 2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6542" y="2121155"/>
                  <a:ext cx="264816" cy="400110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r="-1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7" name="TextBox 206"/>
                <p:cNvSpPr txBox="1"/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𝑛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  <m:r>
                          <a:rPr lang="en-US" sz="2000" b="0" i="1" dirty="0" smtClean="0">
                            <a:solidFill>
                              <a:srgbClr val="FF505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𝑚</m:t>
                        </m:r>
                      </m:oMath>
                    </m:oMathPara>
                  </a14:m>
                  <a:endParaRPr lang="en-US" sz="2000" b="0" dirty="0">
                    <a:solidFill>
                      <a:srgbClr val="FF505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07" name="TextBox 2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936" y="1666727"/>
                  <a:ext cx="1593706" cy="40011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6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8" name="Rectangle 207"/>
            <p:cNvSpPr/>
            <p:nvPr/>
          </p:nvSpPr>
          <p:spPr bwMode="auto">
            <a:xfrm>
              <a:off x="2559397" y="2179656"/>
              <a:ext cx="1656000" cy="374400"/>
            </a:xfrm>
            <a:prstGeom prst="rect">
              <a:avLst/>
            </a:prstGeom>
            <a:solidFill>
              <a:srgbClr val="FF5050">
                <a:alpha val="43922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09" name="Group 208"/>
          <p:cNvGrpSpPr/>
          <p:nvPr/>
        </p:nvGrpSpPr>
        <p:grpSpPr>
          <a:xfrm>
            <a:off x="-63313" y="2105176"/>
            <a:ext cx="1490117" cy="535531"/>
            <a:chOff x="-174946" y="2108718"/>
            <a:chExt cx="1490117" cy="535531"/>
          </a:xfrm>
        </p:grpSpPr>
        <p:sp>
          <p:nvSpPr>
            <p:cNvPr id="210" name="Left Brace 209"/>
            <p:cNvSpPr/>
            <p:nvPr/>
          </p:nvSpPr>
          <p:spPr bwMode="auto">
            <a:xfrm>
              <a:off x="1014072" y="2200582"/>
              <a:ext cx="180430" cy="363101"/>
            </a:xfrm>
            <a:prstGeom prst="leftBrace">
              <a:avLst>
                <a:gd name="adj1" fmla="val 32877"/>
                <a:gd name="adj2" fmla="val 50000"/>
              </a:avLst>
            </a:prstGeom>
            <a:noFill/>
            <a:ln w="127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  <p:sp>
          <p:nvSpPr>
            <p:cNvPr id="211" name="Rectangle 210"/>
            <p:cNvSpPr/>
            <p:nvPr/>
          </p:nvSpPr>
          <p:spPr bwMode="auto">
            <a:xfrm>
              <a:off x="1225171" y="2200582"/>
              <a:ext cx="90000" cy="360000"/>
            </a:xfrm>
            <a:prstGeom prst="rect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2" name="TextBox 211"/>
                <p:cNvSpPr txBox="1"/>
                <p:nvPr/>
              </p:nvSpPr>
              <p:spPr>
                <a:xfrm>
                  <a:off x="-174946" y="2108718"/>
                  <a:ext cx="1120430" cy="535531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𝐑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kern="0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kern="0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oMath>
                    </m:oMathPara>
                  </a14:m>
                  <a:endParaRPr lang="he-IL" sz="3200" kern="0" dirty="0" smtClean="0">
                    <a:solidFill>
                      <a:srgbClr val="00B0F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12" name="TextBox 2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4946" y="2108718"/>
                  <a:ext cx="1120430" cy="53553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r="-218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8238962" y="2324795"/>
            <a:ext cx="573314" cy="1191482"/>
            <a:chOff x="8238962" y="2324795"/>
            <a:chExt cx="573314" cy="11914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1" name="TextBox 250"/>
                <p:cNvSpPr txBox="1"/>
                <p:nvPr/>
              </p:nvSpPr>
              <p:spPr>
                <a:xfrm>
                  <a:off x="8354867" y="2597281"/>
                  <a:ext cx="457409" cy="5355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 smtClean="0">
                    <a:solidFill>
                      <a:srgbClr val="FFC0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51" name="TextBox 25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54867" y="2597281"/>
                  <a:ext cx="457409" cy="535531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2" name="Left Brace 251"/>
            <p:cNvSpPr/>
            <p:nvPr/>
          </p:nvSpPr>
          <p:spPr bwMode="auto">
            <a:xfrm flipH="1">
              <a:off x="8238962" y="2324795"/>
              <a:ext cx="197614" cy="1191482"/>
            </a:xfrm>
            <a:prstGeom prst="leftBrace">
              <a:avLst>
                <a:gd name="adj1" fmla="val 134718"/>
                <a:gd name="adj2" fmla="val 50000"/>
              </a:avLst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239163" y="2463884"/>
            <a:ext cx="1129164" cy="1191482"/>
            <a:chOff x="8239163" y="2463884"/>
            <a:chExt cx="1129164" cy="11914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0" name="TextBox 249"/>
                <p:cNvSpPr txBox="1"/>
                <p:nvPr/>
              </p:nvSpPr>
              <p:spPr>
                <a:xfrm>
                  <a:off x="8247897" y="2733383"/>
                  <a:ext cx="1120430" cy="535531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kern="0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 smtClean="0">
                    <a:solidFill>
                      <a:srgbClr val="FFC0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50" name="TextBox 2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7897" y="2733383"/>
                  <a:ext cx="1120430" cy="535531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3" name="Left Brace 252"/>
            <p:cNvSpPr/>
            <p:nvPr/>
          </p:nvSpPr>
          <p:spPr bwMode="auto">
            <a:xfrm flipH="1">
              <a:off x="8239163" y="2463884"/>
              <a:ext cx="197614" cy="1191482"/>
            </a:xfrm>
            <a:prstGeom prst="leftBrace">
              <a:avLst>
                <a:gd name="adj1" fmla="val 134718"/>
                <a:gd name="adj2" fmla="val 50000"/>
              </a:avLst>
            </a:prstGeom>
            <a:noFill/>
            <a:ln w="127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SC?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70507" y="4176388"/>
                <a:ext cx="1821709" cy="5909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3600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360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sz="5400" kern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07" y="4176388"/>
                <a:ext cx="1821709" cy="59093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5" name="Straight Arrow Connector 94"/>
          <p:cNvCxnSpPr/>
          <p:nvPr/>
        </p:nvCxnSpPr>
        <p:spPr bwMode="auto">
          <a:xfrm flipH="1">
            <a:off x="2354533" y="4377004"/>
            <a:ext cx="656677" cy="469529"/>
          </a:xfrm>
          <a:prstGeom prst="straightConnector1">
            <a:avLst/>
          </a:prstGeom>
          <a:solidFill>
            <a:srgbClr val="5B9BD5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4" name="TextBox 93"/>
          <p:cNvSpPr txBox="1"/>
          <p:nvPr/>
        </p:nvSpPr>
        <p:spPr>
          <a:xfrm>
            <a:off x="1907028" y="3903098"/>
            <a:ext cx="275004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sz="2800" b="0" dirty="0" smtClean="0">
                <a:solidFill>
                  <a:srgbClr val="FF5050"/>
                </a:solidFill>
                <a:latin typeface="Calibri" panose="020F0502020204030204"/>
                <a:ea typeface="Tahoma" panose="020B0604030504040204" pitchFamily="34" charset="0"/>
                <a:cs typeface="Tahoma" panose="020B0604030504040204" pitchFamily="34" charset="0"/>
              </a:rPr>
              <a:t>stripe-dictionary</a:t>
            </a:r>
            <a:endParaRPr lang="he-IL" sz="2800" b="0" dirty="0">
              <a:solidFill>
                <a:srgbClr val="FF5050"/>
              </a:solidFill>
              <a:latin typeface="Calibri" panose="020F0502020204030204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96" name="Straight Arrow Connector 95"/>
          <p:cNvCxnSpPr>
            <a:cxnSpLocks noChangeAspect="1"/>
          </p:cNvCxnSpPr>
          <p:nvPr/>
        </p:nvCxnSpPr>
        <p:spPr bwMode="auto">
          <a:xfrm flipV="1">
            <a:off x="3285859" y="2605547"/>
            <a:ext cx="862461" cy="1369178"/>
          </a:xfrm>
          <a:prstGeom prst="straightConnector1">
            <a:avLst/>
          </a:prstGeom>
          <a:solidFill>
            <a:srgbClr val="5B9BD5"/>
          </a:solidFill>
          <a:ln w="38100" cap="flat" cmpd="sng" algn="ctr">
            <a:solidFill>
              <a:srgbClr val="FF5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Box 106"/>
              <p:cNvSpPr txBox="1"/>
              <p:nvPr/>
            </p:nvSpPr>
            <p:spPr>
              <a:xfrm>
                <a:off x="3358797" y="4491855"/>
                <a:ext cx="4012658" cy="156966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Every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patch has a sparse representation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w.r.t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. to the same local dictionary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(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)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just as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assumed for images</a:t>
                </a:r>
                <a:endParaRPr lang="he-IL" u="sng" dirty="0">
                  <a:solidFill>
                    <a:prstClr val="white"/>
                  </a:solidFill>
                  <a:latin typeface="Calibri" panose="020F0502020204030204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7" name="TextBox 10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8797" y="4491855"/>
                <a:ext cx="4012658" cy="1569660"/>
              </a:xfrm>
              <a:prstGeom prst="rect">
                <a:avLst/>
              </a:prstGeom>
              <a:blipFill>
                <a:blip r:embed="rId13"/>
                <a:stretch>
                  <a:fillRect t="-3113" r="-1368" b="-8171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4946671" y="3781051"/>
            <a:ext cx="3122083" cy="643610"/>
            <a:chOff x="4946671" y="3781051"/>
            <a:chExt cx="3122083" cy="643610"/>
          </a:xfrm>
        </p:grpSpPr>
        <p:sp>
          <p:nvSpPr>
            <p:cNvPr id="3" name="TextBox 2"/>
            <p:cNvSpPr txBox="1"/>
            <p:nvPr/>
          </p:nvSpPr>
          <p:spPr>
            <a:xfrm>
              <a:off x="4946671" y="3901441"/>
              <a:ext cx="2017027" cy="52322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0" dirty="0" smtClean="0">
                  <a:solidFill>
                    <a:srgbClr val="FFC000"/>
                  </a:solidFill>
                  <a:latin typeface="Calibri" panose="020F0502020204030204"/>
                </a:rPr>
                <a:t>stripe vector</a:t>
              </a:r>
              <a:endParaRPr lang="he-IL" sz="2800" b="0" dirty="0">
                <a:solidFill>
                  <a:srgbClr val="FFC000"/>
                </a:solidFill>
                <a:latin typeface="Calibri" panose="020F0502020204030204"/>
              </a:endParaRPr>
            </a:p>
          </p:txBody>
        </p:sp>
        <p:sp>
          <p:nvSpPr>
            <p:cNvPr id="5" name="Freeform 4"/>
            <p:cNvSpPr/>
            <p:nvPr/>
          </p:nvSpPr>
          <p:spPr>
            <a:xfrm>
              <a:off x="6955277" y="3822970"/>
              <a:ext cx="1099225" cy="378603"/>
            </a:xfrm>
            <a:custGeom>
              <a:avLst/>
              <a:gdLst>
                <a:gd name="connsiteX0" fmla="*/ 0 w 1099225"/>
                <a:gd name="connsiteY0" fmla="*/ 369651 h 378603"/>
                <a:gd name="connsiteX1" fmla="*/ 758757 w 1099225"/>
                <a:gd name="connsiteY1" fmla="*/ 330741 h 378603"/>
                <a:gd name="connsiteX2" fmla="*/ 1099225 w 1099225"/>
                <a:gd name="connsiteY2" fmla="*/ 0 h 3786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9225" h="378603">
                  <a:moveTo>
                    <a:pt x="0" y="369651"/>
                  </a:moveTo>
                  <a:cubicBezTo>
                    <a:pt x="287776" y="381000"/>
                    <a:pt x="575553" y="392349"/>
                    <a:pt x="758757" y="330741"/>
                  </a:cubicBezTo>
                  <a:cubicBezTo>
                    <a:pt x="941961" y="269133"/>
                    <a:pt x="1020593" y="134566"/>
                    <a:pt x="1099225" y="0"/>
                  </a:cubicBezTo>
                </a:path>
              </a:pathLst>
            </a:custGeom>
            <a:noFill/>
            <a:ln w="3810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8035046" y="3781051"/>
              <a:ext cx="33708" cy="80831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Freeform 8"/>
          <p:cNvSpPr/>
          <p:nvPr/>
        </p:nvSpPr>
        <p:spPr>
          <a:xfrm>
            <a:off x="2628938" y="4192622"/>
            <a:ext cx="2404998" cy="826172"/>
          </a:xfrm>
          <a:custGeom>
            <a:avLst/>
            <a:gdLst>
              <a:gd name="connsiteX0" fmla="*/ 1867711 w 1867711"/>
              <a:gd name="connsiteY0" fmla="*/ 23401 h 1229631"/>
              <a:gd name="connsiteX1" fmla="*/ 1478605 w 1867711"/>
              <a:gd name="connsiteY1" fmla="*/ 23401 h 1229631"/>
              <a:gd name="connsiteX2" fmla="*/ 1371600 w 1867711"/>
              <a:gd name="connsiteY2" fmla="*/ 266593 h 1229631"/>
              <a:gd name="connsiteX3" fmla="*/ 466928 w 1867711"/>
              <a:gd name="connsiteY3" fmla="*/ 295776 h 1229631"/>
              <a:gd name="connsiteX4" fmla="*/ 0 w 1867711"/>
              <a:gd name="connsiteY4" fmla="*/ 1229631 h 1229631"/>
              <a:gd name="connsiteX0" fmla="*/ 1867711 w 1867711"/>
              <a:gd name="connsiteY0" fmla="*/ 23401 h 1229631"/>
              <a:gd name="connsiteX1" fmla="*/ 1478605 w 1867711"/>
              <a:gd name="connsiteY1" fmla="*/ 23401 h 1229631"/>
              <a:gd name="connsiteX2" fmla="*/ 1371600 w 1867711"/>
              <a:gd name="connsiteY2" fmla="*/ 266593 h 1229631"/>
              <a:gd name="connsiteX3" fmla="*/ 682587 w 1867711"/>
              <a:gd name="connsiteY3" fmla="*/ 502368 h 1229631"/>
              <a:gd name="connsiteX4" fmla="*/ 466928 w 1867711"/>
              <a:gd name="connsiteY4" fmla="*/ 295776 h 1229631"/>
              <a:gd name="connsiteX5" fmla="*/ 0 w 1867711"/>
              <a:gd name="connsiteY5" fmla="*/ 1229631 h 1229631"/>
              <a:gd name="connsiteX0" fmla="*/ 1867711 w 1867711"/>
              <a:gd name="connsiteY0" fmla="*/ 23401 h 1229631"/>
              <a:gd name="connsiteX1" fmla="*/ 1478605 w 1867711"/>
              <a:gd name="connsiteY1" fmla="*/ 23401 h 1229631"/>
              <a:gd name="connsiteX2" fmla="*/ 1371600 w 1867711"/>
              <a:gd name="connsiteY2" fmla="*/ 266593 h 1229631"/>
              <a:gd name="connsiteX3" fmla="*/ 682587 w 1867711"/>
              <a:gd name="connsiteY3" fmla="*/ 502368 h 1229631"/>
              <a:gd name="connsiteX4" fmla="*/ 0 w 1867711"/>
              <a:gd name="connsiteY4" fmla="*/ 1229631 h 1229631"/>
              <a:gd name="connsiteX0" fmla="*/ 1867711 w 1867711"/>
              <a:gd name="connsiteY0" fmla="*/ 0 h 1206230"/>
              <a:gd name="connsiteX1" fmla="*/ 1371600 w 1867711"/>
              <a:gd name="connsiteY1" fmla="*/ 243192 h 1206230"/>
              <a:gd name="connsiteX2" fmla="*/ 682587 w 1867711"/>
              <a:gd name="connsiteY2" fmla="*/ 478967 h 1206230"/>
              <a:gd name="connsiteX3" fmla="*/ 0 w 1867711"/>
              <a:gd name="connsiteY3" fmla="*/ 1206230 h 1206230"/>
              <a:gd name="connsiteX0" fmla="*/ 1867711 w 1867711"/>
              <a:gd name="connsiteY0" fmla="*/ 0 h 1206230"/>
              <a:gd name="connsiteX1" fmla="*/ 1432342 w 1867711"/>
              <a:gd name="connsiteY1" fmla="*/ 326523 h 1206230"/>
              <a:gd name="connsiteX2" fmla="*/ 1371600 w 1867711"/>
              <a:gd name="connsiteY2" fmla="*/ 243192 h 1206230"/>
              <a:gd name="connsiteX3" fmla="*/ 682587 w 1867711"/>
              <a:gd name="connsiteY3" fmla="*/ 478967 h 1206230"/>
              <a:gd name="connsiteX4" fmla="*/ 0 w 1867711"/>
              <a:gd name="connsiteY4" fmla="*/ 1206230 h 1206230"/>
              <a:gd name="connsiteX0" fmla="*/ 1867711 w 1867711"/>
              <a:gd name="connsiteY0" fmla="*/ 0 h 1206230"/>
              <a:gd name="connsiteX1" fmla="*/ 1432342 w 1867711"/>
              <a:gd name="connsiteY1" fmla="*/ 326523 h 1206230"/>
              <a:gd name="connsiteX2" fmla="*/ 682587 w 1867711"/>
              <a:gd name="connsiteY2" fmla="*/ 478967 h 1206230"/>
              <a:gd name="connsiteX3" fmla="*/ 0 w 1867711"/>
              <a:gd name="connsiteY3" fmla="*/ 1206230 h 1206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67711" h="1206230">
                <a:moveTo>
                  <a:pt x="1867711" y="0"/>
                </a:moveTo>
                <a:cubicBezTo>
                  <a:pt x="1787924" y="39445"/>
                  <a:pt x="1629863" y="246695"/>
                  <a:pt x="1432342" y="326523"/>
                </a:cubicBezTo>
                <a:cubicBezTo>
                  <a:pt x="1234821" y="406351"/>
                  <a:pt x="921311" y="332349"/>
                  <a:pt x="682587" y="478967"/>
                </a:cubicBezTo>
                <a:cubicBezTo>
                  <a:pt x="453987" y="639473"/>
                  <a:pt x="142206" y="1054717"/>
                  <a:pt x="0" y="1206230"/>
                </a:cubicBezTo>
              </a:path>
            </a:pathLst>
          </a:custGeom>
          <a:noFill/>
          <a:ln w="38100">
            <a:solidFill>
              <a:srgbClr val="FFC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14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2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1805782" y="2094547"/>
            <a:ext cx="6213815" cy="42697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flipV="1">
            <a:off x="1805779" y="2462836"/>
            <a:ext cx="6213815" cy="42697"/>
          </a:xfrm>
          <a:prstGeom prst="line">
            <a:avLst/>
          </a:prstGeom>
          <a:ln w="952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6" name="TextBox 165"/>
              <p:cNvSpPr txBox="1"/>
              <p:nvPr/>
            </p:nvSpPr>
            <p:spPr>
              <a:xfrm>
                <a:off x="623423" y="5433493"/>
                <a:ext cx="3747422" cy="4801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lnSpc>
                    <a:spcPct val="9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sz="2800" b="0" i="0" kern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0" kern="0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800" kern="0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800" b="0" kern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kern="0" smtClean="0">
                          <a:solidFill>
                            <a:srgbClr val="FF5050"/>
                          </a:solidFill>
                          <a:latin typeface="Cambria Math" panose="02040503050406030204" pitchFamily="18" charset="0"/>
                        </a:rPr>
                        <m:t>𝛀</m:t>
                      </m:r>
                      <m:sSub>
                        <m:sSubPr>
                          <m:ctrlPr>
                            <a:rPr lang="en-US" sz="2800" b="0" i="1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𝛄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en-US" sz="2800" b="0" i="0" kern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800" b="0" i="0" kern="0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2800" b="0" kern="0" dirty="0" smtClean="0">
                  <a:solidFill>
                    <a:srgbClr val="009999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66" name="TextBox 1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23" y="5433493"/>
                <a:ext cx="3747422" cy="48013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327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/>
      <p:bldP spid="108" grpId="0"/>
      <p:bldP spid="94" grpId="0"/>
      <p:bldP spid="107" grpId="0"/>
      <p:bldP spid="9" grpId="0" animBg="1"/>
      <p:bldP spid="16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ssical Sparse Theory for CSC ? 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573857" y="1769379"/>
                <a:ext cx="8357903" cy="803700"/>
              </a:xfrm>
              <a:prstGeom prst="roundRect">
                <a:avLst/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1252538" indent="-1252538"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 smtClean="0">
                    <a:solidFill>
                      <a:prstClr val="white"/>
                    </a:solidFill>
                  </a:rPr>
                  <a:t>Theorem</a:t>
                </a:r>
                <a:r>
                  <a:rPr lang="en-US" b="0" dirty="0" smtClean="0">
                    <a:solidFill>
                      <a:prstClr val="white"/>
                    </a:solidFill>
                  </a:rPr>
                  <a:t>: 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BP is guaranteed </a:t>
                </a:r>
                <a:r>
                  <a:rPr lang="en-US" dirty="0">
                    <a:solidFill>
                      <a:srgbClr val="FFC000"/>
                    </a:solidFill>
                  </a:rPr>
                  <a:t>to 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“succeed” …. </a:t>
                </a:r>
                <a:r>
                  <a:rPr lang="en-US" dirty="0">
                    <a:solidFill>
                      <a:srgbClr val="FFC000"/>
                    </a:solidFill>
                  </a:rPr>
                  <a:t>i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f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b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0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𝛍</m:t>
                            </m:r>
                          </m:den>
                        </m:f>
                      </m:e>
                    </m:d>
                  </m:oMath>
                </a14:m>
                <a:endParaRPr lang="he-IL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857" y="1769379"/>
                <a:ext cx="8357903" cy="803700"/>
              </a:xfrm>
              <a:prstGeom prst="roundRect">
                <a:avLst/>
              </a:prstGeom>
              <a:blipFill rotWithShape="1">
                <a:blip r:embed="rId2"/>
                <a:stretch>
                  <a:fillRect l="-656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51320" y="1148727"/>
                <a:ext cx="5938308" cy="585557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≤</m:t>
                          </m:r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320" y="1148727"/>
                <a:ext cx="5938308" cy="585557"/>
              </a:xfrm>
              <a:prstGeom prst="rect">
                <a:avLst/>
              </a:prstGeom>
              <a:blipFill>
                <a:blip r:embed="rId3"/>
                <a:stretch>
                  <a:fillRect b="-5208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3361" y="2735125"/>
                <a:ext cx="8454295" cy="2788851"/>
              </a:xfrm>
            </p:spPr>
            <p:txBody>
              <a:bodyPr>
                <a:noAutofit/>
              </a:bodyPr>
              <a:lstStyle/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 smtClean="0"/>
                  <a:t>Assuming th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64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we have that </a:t>
                </a:r>
                <a:r>
                  <a:rPr lang="en-US" sz="1600" dirty="0">
                    <a:solidFill>
                      <a:srgbClr val="00CCFF"/>
                    </a:solidFill>
                  </a:rPr>
                  <a:t>[Welch, ’74]</a:t>
                </a:r>
                <a:r>
                  <a:rPr lang="en-US" sz="2400" dirty="0" smtClean="0">
                    <a:solidFill>
                      <a:srgbClr val="00CCFF"/>
                    </a:solidFill>
                  </a:rPr>
                  <a:t/>
                </a:r>
                <a:br>
                  <a:rPr lang="en-US" sz="2400" dirty="0" smtClean="0">
                    <a:solidFill>
                      <a:srgbClr val="00CCFF"/>
                    </a:solidFill>
                  </a:rPr>
                </a:br>
                <a:endParaRPr lang="en-US" sz="1050" dirty="0" smtClean="0">
                  <a:solidFill>
                    <a:srgbClr val="00CCFF"/>
                  </a:solidFill>
                  <a:latin typeface="Cambria Math" panose="02040503050406030204" pitchFamily="18" charset="0"/>
                </a:endParaRPr>
              </a:p>
              <a:p>
                <a:pPr marL="0" indent="0" algn="l" rtl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>
                          <a:latin typeface="Cambria Math" panose="02040503050406030204" pitchFamily="18" charset="0"/>
                        </a:rPr>
                        <m:t>μ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>
                          <a:latin typeface="Cambria Math" panose="02040503050406030204" pitchFamily="18" charset="0"/>
                        </a:rPr>
                        <m:t>063</m:t>
                      </m:r>
                    </m:oMath>
                  </m:oMathPara>
                </a14:m>
                <a:endParaRPr lang="en-US" sz="1800" dirty="0" smtClean="0">
                  <a:solidFill>
                    <a:srgbClr val="FFFF00"/>
                  </a:solidFill>
                </a:endParaRPr>
              </a:p>
              <a:p>
                <a:pPr marL="0" indent="0" algn="l" rtl="0">
                  <a:buNone/>
                </a:pPr>
                <a:endParaRPr lang="en-US" sz="100" dirty="0">
                  <a:solidFill>
                    <a:srgbClr val="FFFF00"/>
                  </a:solidFill>
                </a:endParaRP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 smtClean="0"/>
                  <a:t>Success </a:t>
                </a:r>
                <a:r>
                  <a:rPr lang="en-US" sz="2400" dirty="0"/>
                  <a:t>of pursuits is guaranteed </a:t>
                </a:r>
                <a:r>
                  <a:rPr lang="en-US" sz="2400" dirty="0" smtClean="0"/>
                  <a:t>as long </a:t>
                </a:r>
                <a:r>
                  <a:rPr lang="en-US" sz="2400" dirty="0"/>
                  <a:t>as</a:t>
                </a:r>
              </a:p>
              <a:p>
                <a:pPr marL="0" indent="0" algn="l" rtl="0">
                  <a:buNone/>
                </a:pPr>
                <a:r>
                  <a:rPr lang="en-US" sz="2400" dirty="0" smtClean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μ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𝐃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063</m:t>
                            </m:r>
                          </m:den>
                        </m:f>
                      </m:e>
                    </m:d>
                    <m:r>
                      <a:rPr lang="en-US" sz="240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600" dirty="0" smtClean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 smtClean="0"/>
                  <a:t>Only few (4) </a:t>
                </a:r>
                <a:r>
                  <a:rPr lang="en-US" sz="2400" dirty="0"/>
                  <a:t>non-zeros </a:t>
                </a:r>
                <a:r>
                  <a:rPr lang="en-US" sz="2400" dirty="0" smtClean="0"/>
                  <a:t>GLOBALLY are </a:t>
                </a:r>
                <a:br>
                  <a:rPr lang="en-US" sz="2400" dirty="0" smtClean="0"/>
                </a:br>
                <a:r>
                  <a:rPr lang="en-US" sz="2400" dirty="0" smtClean="0"/>
                  <a:t>allowed!!! This </a:t>
                </a:r>
                <a:r>
                  <a:rPr lang="en-US" sz="2400" dirty="0"/>
                  <a:t>is a very pessimistic result</a:t>
                </a:r>
                <a:r>
                  <a:rPr lang="en-US" sz="2400" dirty="0" smtClean="0"/>
                  <a:t>!</a:t>
                </a:r>
              </a:p>
            </p:txBody>
          </p:sp>
        </mc:Choice>
        <mc:Fallback xmlns="">
          <p:sp>
            <p:nvSpPr>
              <p:cNvPr id="1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3361" y="2735125"/>
                <a:ext cx="8454295" cy="2788851"/>
              </a:xfrm>
              <a:blipFill>
                <a:blip r:embed="rId4"/>
                <a:stretch>
                  <a:fillRect l="-1009" t="-3063" b="-1225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 rot="21049511">
            <a:off x="722602" y="3941964"/>
            <a:ext cx="5371673" cy="1200329"/>
          </a:xfrm>
          <a:prstGeom prst="roundRect">
            <a:avLst/>
          </a:prstGeom>
          <a:solidFill>
            <a:schemeClr val="bg1">
              <a:lumMod val="85000"/>
              <a:lumOff val="15000"/>
            </a:schemeClr>
          </a:solidFill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TextBox 6"/>
          <p:cNvSpPr txBox="1"/>
          <p:nvPr/>
        </p:nvSpPr>
        <p:spPr>
          <a:xfrm rot="21049511">
            <a:off x="722601" y="3911186"/>
            <a:ext cx="5371673" cy="1261884"/>
          </a:xfrm>
          <a:prstGeom prst="rect">
            <a:avLst/>
          </a:prstGeom>
          <a:noFill/>
          <a:ln>
            <a:noFill/>
          </a:ln>
        </p:spPr>
        <p:txBody>
          <a:bodyPr wrap="square" rtlCol="1">
            <a:spAutoFit/>
          </a:bodyPr>
          <a:lstStyle/>
          <a:p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The classic </a:t>
            </a:r>
            <a:r>
              <a:rPr lang="en-US" sz="2800" b="0" dirty="0">
                <a:solidFill>
                  <a:srgbClr val="FFC000"/>
                </a:solidFill>
                <a:latin typeface="Monotype Corsiva" panose="03010101010201010101" pitchFamily="66" charset="0"/>
              </a:rPr>
              <a:t>Sparseland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 Theory </a:t>
            </a:r>
            <a:b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</a:b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does not provide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good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explanations </a:t>
            </a:r>
            <a:b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</a:b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for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the CSC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model</a:t>
            </a:r>
            <a:endParaRPr lang="en-US" b="0" dirty="0">
              <a:solidFill>
                <a:srgbClr val="FFC000"/>
              </a:solidFill>
              <a:latin typeface="Calibri" panose="020F0502020204030204" pitchFamily="34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3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85861" y="3707108"/>
            <a:ext cx="2445900" cy="2174318"/>
            <a:chOff x="6485861" y="3707108"/>
            <a:chExt cx="2445900" cy="2174318"/>
          </a:xfrm>
        </p:grpSpPr>
        <p:pic>
          <p:nvPicPr>
            <p:cNvPr id="11" name="Picture 3" descr="E:\denoisedParrot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5861" y="3707108"/>
              <a:ext cx="2445900" cy="21743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6889898" y="3859619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665150" y="4175931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7329870" y="5216368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8285724" y="5007409"/>
              <a:ext cx="223690" cy="208798"/>
            </a:xfrm>
            <a:prstGeom prst="rect">
              <a:avLst/>
            </a:prstGeom>
            <a:solidFill>
              <a:srgbClr val="FF0000">
                <a:alpha val="38824"/>
              </a:srgb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3889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" grpId="0" animBg="1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495658"/>
            <a:ext cx="8896350" cy="4262468"/>
          </a:xfrm>
        </p:spPr>
        <p:txBody>
          <a:bodyPr>
            <a:noAutofit/>
          </a:bodyPr>
          <a:lstStyle/>
          <a:p>
            <a:pPr algn="l" rtl="0"/>
            <a:endParaRPr lang="en-US" sz="2000" dirty="0" smtClean="0"/>
          </a:p>
          <a:p>
            <a:pPr algn="l" rtl="0"/>
            <a:endParaRPr lang="en-US" sz="2000" dirty="0" smtClean="0"/>
          </a:p>
          <a:p>
            <a:pPr algn="l" rtl="0"/>
            <a:endParaRPr lang="en-US" sz="2000" dirty="0" smtClean="0"/>
          </a:p>
          <a:p>
            <a:pPr algn="l" rtl="0"/>
            <a:endParaRPr lang="en-US" sz="2000" dirty="0"/>
          </a:p>
          <a:p>
            <a:pPr algn="l" rtl="0"/>
            <a:endParaRPr lang="en-US" sz="2000" dirty="0" smtClean="0"/>
          </a:p>
          <a:p>
            <a:pPr marL="0" indent="0" algn="l" rtl="0">
              <a:buNone/>
            </a:pPr>
            <a:endParaRPr lang="en-US" sz="2000" dirty="0"/>
          </a:p>
          <a:p>
            <a:pPr marL="0" indent="0" algn="l" rtl="0">
              <a:buNone/>
            </a:pPr>
            <a:endParaRPr lang="en-US" sz="1100" b="1" dirty="0" smtClean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l" rtl="0">
              <a:buNone/>
            </a:pPr>
            <a:r>
              <a:rPr lang="en-US" sz="2400" b="1" dirty="0" smtClean="0">
                <a:ea typeface="Tahoma" panose="020B0604030504040204" pitchFamily="34" charset="0"/>
                <a:cs typeface="Tahoma" panose="020B0604030504040204" pitchFamily="34" charset="0"/>
              </a:rPr>
              <a:t>The main question we </a:t>
            </a:r>
            <a:r>
              <a:rPr lang="en-US" sz="2400" b="1" dirty="0"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400" b="1" dirty="0" smtClean="0">
                <a:ea typeface="Tahoma" panose="020B0604030504040204" pitchFamily="34" charset="0"/>
                <a:cs typeface="Tahoma" panose="020B0604030504040204" pitchFamily="34" charset="0"/>
              </a:rPr>
              <a:t>im </a:t>
            </a:r>
            <a:r>
              <a:rPr lang="en-US" sz="2400" b="1" dirty="0">
                <a:ea typeface="Tahoma" panose="020B0604030504040204" pitchFamily="34" charset="0"/>
                <a:cs typeface="Tahoma" panose="020B0604030504040204" pitchFamily="34" charset="0"/>
              </a:rPr>
              <a:t>to </a:t>
            </a:r>
            <a:r>
              <a:rPr lang="en-US" sz="2400" b="1" dirty="0" smtClean="0">
                <a:ea typeface="Tahoma" panose="020B0604030504040204" pitchFamily="34" charset="0"/>
                <a:cs typeface="Tahoma" panose="020B0604030504040204" pitchFamily="34" charset="0"/>
              </a:rPr>
              <a:t>address</a:t>
            </a:r>
            <a:r>
              <a:rPr lang="en-US" sz="2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smtClean="0">
                <a:ea typeface="Tahoma" panose="020B0604030504040204" pitchFamily="34" charset="0"/>
                <a:cs typeface="Tahoma" panose="020B0604030504040204" pitchFamily="34" charset="0"/>
              </a:rPr>
              <a:t>is this: </a:t>
            </a:r>
            <a:endParaRPr lang="en-US" sz="2400" b="1" dirty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lvl="1" indent="0" algn="l" rtl="0">
              <a:buNone/>
            </a:pPr>
            <a:endParaRPr lang="en-US" sz="1000" dirty="0" smtClean="0"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39750" lvl="1" indent="0" algn="l" rtl="0">
              <a:buNone/>
            </a:pPr>
            <a:r>
              <a:rPr lang="en-US" dirty="0" smtClean="0">
                <a:ea typeface="Tahoma" panose="020B0604030504040204" pitchFamily="34" charset="0"/>
                <a:cs typeface="Tahoma" panose="020B0604030504040204" pitchFamily="34" charset="0"/>
              </a:rPr>
              <a:t>Can we </a:t>
            </a:r>
            <a:r>
              <a:rPr lang="en-US" dirty="0" smtClean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generalize the vast theory of </a:t>
            </a:r>
            <a:r>
              <a:rPr lang="en-US" sz="2800" dirty="0" smtClean="0">
                <a:solidFill>
                  <a:srgbClr val="FFC000"/>
                </a:solidFill>
                <a:latin typeface="Monotype Corsiva" panose="03010101010201010101" pitchFamily="66" charset="0"/>
                <a:ea typeface="Tahoma" panose="020B0604030504040204" pitchFamily="34" charset="0"/>
                <a:cs typeface="Tahoma" panose="020B0604030504040204" pitchFamily="34" charset="0"/>
              </a:rPr>
              <a:t>Sparseland</a:t>
            </a:r>
            <a:r>
              <a:rPr lang="en-US" dirty="0" smtClean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smtClean="0">
                <a:ea typeface="Tahoma" panose="020B0604030504040204" pitchFamily="34" charset="0"/>
                <a:cs typeface="Tahoma" panose="020B0604030504040204" pitchFamily="34" charset="0"/>
              </a:rPr>
              <a:t>to this </a:t>
            </a:r>
            <a:br>
              <a:rPr lang="en-US" dirty="0" smtClean="0"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dirty="0" smtClean="0">
                <a:ea typeface="Tahoma" panose="020B0604030504040204" pitchFamily="34" charset="0"/>
                <a:cs typeface="Tahoma" panose="020B0604030504040204" pitchFamily="34" charset="0"/>
              </a:rPr>
              <a:t>new notion of local sparsity? For example, could we </a:t>
            </a:r>
            <a:br>
              <a:rPr lang="en-US" dirty="0" smtClean="0"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dirty="0" smtClean="0">
                <a:ea typeface="Tahoma" panose="020B0604030504040204" pitchFamily="34" charset="0"/>
                <a:cs typeface="Tahoma" panose="020B0604030504040204" pitchFamily="34" charset="0"/>
              </a:rPr>
              <a:t>provide guarantees for success for pursuit algorithms?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195022" y="1039591"/>
            <a:ext cx="1005455" cy="400110"/>
            <a:chOff x="7120307" y="1356798"/>
            <a:chExt cx="1005455" cy="400110"/>
          </a:xfrm>
        </p:grpSpPr>
        <p:sp>
          <p:nvSpPr>
            <p:cNvPr id="7" name="Left Brace 6"/>
            <p:cNvSpPr/>
            <p:nvPr/>
          </p:nvSpPr>
          <p:spPr>
            <a:xfrm>
              <a:off x="8007882" y="1491675"/>
              <a:ext cx="74081" cy="149126"/>
            </a:xfrm>
            <a:prstGeom prst="leftBrace">
              <a:avLst>
                <a:gd name="adj1" fmla="val 28895"/>
                <a:gd name="adj2" fmla="val 47871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7120307" y="1356798"/>
                  <a:ext cx="1005455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000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dirty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he-IL" sz="20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20307" y="1356798"/>
                  <a:ext cx="1005455" cy="40011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>
                <a:solidFill>
                  <a:schemeClr val="tx1"/>
                </a:solidFill>
              </a:rPr>
              <a:t>Moving to Local Sparsity: </a:t>
            </a:r>
            <a:r>
              <a:rPr lang="en-US" dirty="0" smtClean="0">
                <a:solidFill>
                  <a:srgbClr val="FFC000"/>
                </a:solidFill>
              </a:rPr>
              <a:t>Stripe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he-IL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18621" y="2065007"/>
                <a:ext cx="6336760" cy="749670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32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sz="32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32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p>
                          </m:sSubSup>
                          <m:r>
                            <a:rPr lang="en-US" sz="32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sz="32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sz="32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32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32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he-IL" sz="3200" b="0" dirty="0">
                              <a:solidFill>
                                <a:prstClr val="white"/>
                              </a:solidFill>
                            </a:rPr>
                            <m:t> </m:t>
                          </m:r>
                        </m:e>
                      </m:func>
                      <m:sSub>
                        <m:sSub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d>
                        </m:e>
                        <m:sub>
                          <m: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3200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ε</m:t>
                      </m:r>
                    </m:oMath>
                  </m:oMathPara>
                </a14:m>
                <a:endParaRPr lang="he-IL" sz="3200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8621" y="2065007"/>
                <a:ext cx="6336760" cy="7496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4299" y="1219200"/>
                <a:ext cx="5085854" cy="769306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ℓ</m:t>
                        </m:r>
                      </m:e>
                      <m:sub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b="0" dirty="0">
                    <a:solidFill>
                      <a:prstClr val="white"/>
                    </a:solidFill>
                  </a:rPr>
                  <a:t> </a:t>
                </a:r>
                <a:r>
                  <a:rPr lang="en-US" b="0" dirty="0" smtClean="0">
                    <a:solidFill>
                      <a:prstClr val="white"/>
                    </a:solidFill>
                  </a:rPr>
                  <a:t>Norm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p>
                    </m:sSubSup>
                    <m:r>
                      <a:rPr lang="en-US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max</m:t>
                        </m:r>
                      </m:e>
                      <m:lim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lim>
                    </m:limLow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𝛄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9" y="1219200"/>
                <a:ext cx="5085854" cy="769306"/>
              </a:xfrm>
              <a:prstGeom prst="rect">
                <a:avLst/>
              </a:prstGeom>
              <a:blipFill rotWithShape="1">
                <a:blip r:embed="rId33"/>
                <a:stretch>
                  <a:fillRect l="-360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78795" y="2984360"/>
                <a:ext cx="5656048" cy="85401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p>
                    </m:sSubSup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is low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 all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𝛄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are sparse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 </a:t>
                </a: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every patch has a sparse representation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over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𝛀</m:t>
                    </m:r>
                  </m:oMath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795" y="2984360"/>
                <a:ext cx="5656048" cy="854016"/>
              </a:xfrm>
              <a:prstGeom prst="rect">
                <a:avLst/>
              </a:prstGeom>
              <a:blipFill>
                <a:blip r:embed="rId34"/>
                <a:stretch>
                  <a:fillRect t="-6429" r="-1940" b="-1571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8"/>
          <p:cNvSpPr/>
          <p:nvPr/>
        </p:nvSpPr>
        <p:spPr>
          <a:xfrm>
            <a:off x="337593" y="3113646"/>
            <a:ext cx="726403" cy="521294"/>
          </a:xfrm>
          <a:prstGeom prst="rightArrow">
            <a:avLst/>
          </a:prstGeom>
          <a:solidFill>
            <a:schemeClr val="tx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171094" y="1176582"/>
            <a:ext cx="76811" cy="4820974"/>
            <a:chOff x="7986654" y="1181667"/>
            <a:chExt cx="76811" cy="4820974"/>
          </a:xfrm>
        </p:grpSpPr>
        <p:sp>
          <p:nvSpPr>
            <p:cNvPr id="75" name="Rectangle 74"/>
            <p:cNvSpPr/>
            <p:nvPr/>
          </p:nvSpPr>
          <p:spPr>
            <a:xfrm>
              <a:off x="7987379" y="1181667"/>
              <a:ext cx="76074" cy="48203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7986654" y="1326926"/>
              <a:ext cx="76811" cy="4603378"/>
              <a:chOff x="7986654" y="1288826"/>
              <a:chExt cx="76811" cy="4603378"/>
            </a:xfrm>
            <a:solidFill>
              <a:srgbClr val="FFC000"/>
            </a:solidFill>
          </p:grpSpPr>
          <p:sp>
            <p:nvSpPr>
              <p:cNvPr id="11" name="Rectangle 10"/>
              <p:cNvSpPr/>
              <p:nvPr/>
            </p:nvSpPr>
            <p:spPr>
              <a:xfrm>
                <a:off x="7987865" y="1288826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67" name="Rectangle 566"/>
              <p:cNvSpPr/>
              <p:nvPr/>
            </p:nvSpPr>
            <p:spPr>
              <a:xfrm>
                <a:off x="7987071" y="1507265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68" name="Rectangle 567"/>
              <p:cNvSpPr/>
              <p:nvPr/>
            </p:nvSpPr>
            <p:spPr>
              <a:xfrm>
                <a:off x="7987071" y="1580436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69" name="Rectangle 568"/>
              <p:cNvSpPr/>
              <p:nvPr/>
            </p:nvSpPr>
            <p:spPr>
              <a:xfrm>
                <a:off x="7987035" y="1873132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0" name="Rectangle 569"/>
              <p:cNvSpPr/>
              <p:nvPr/>
            </p:nvSpPr>
            <p:spPr>
              <a:xfrm>
                <a:off x="7987035" y="2309440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1" name="Rectangle 570"/>
              <p:cNvSpPr/>
              <p:nvPr/>
            </p:nvSpPr>
            <p:spPr>
              <a:xfrm>
                <a:off x="7987035" y="2749928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2" name="Rectangle 571"/>
              <p:cNvSpPr/>
              <p:nvPr/>
            </p:nvSpPr>
            <p:spPr>
              <a:xfrm>
                <a:off x="7986654" y="2894850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>
              <a:xfrm>
                <a:off x="7987035" y="3260221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>
              <a:xfrm>
                <a:off x="7987035" y="3553400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>
              <a:xfrm>
                <a:off x="7987035" y="4068057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>
              <a:xfrm>
                <a:off x="7987759" y="4429525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>
              <a:xfrm>
                <a:off x="7986654" y="4505401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>
              <a:xfrm>
                <a:off x="7986654" y="5014269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>
              <a:xfrm>
                <a:off x="7987035" y="5234733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>
              <a:xfrm>
                <a:off x="7986654" y="5452578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>
              <a:xfrm>
                <a:off x="7987638" y="5816604"/>
                <a:ext cx="75600" cy="7560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566" name="Rectangle 565"/>
            <p:cNvSpPr/>
            <p:nvPr/>
          </p:nvSpPr>
          <p:spPr>
            <a:xfrm>
              <a:off x="7987379" y="1182265"/>
              <a:ext cx="76074" cy="4820376"/>
            </a:xfrm>
            <a:prstGeom prst="rect">
              <a:avLst/>
            </a:prstGeom>
            <a:noFill/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cxnSp>
          <p:nvCxnSpPr>
            <p:cNvPr id="112" name="Straight Connector 111"/>
            <p:cNvCxnSpPr/>
            <p:nvPr/>
          </p:nvCxnSpPr>
          <p:spPr>
            <a:xfrm>
              <a:off x="7989416" y="600204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7989416" y="147381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7989416" y="176595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7989416" y="205809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7989416" y="235024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7989416" y="264238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7989416" y="293453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7989416" y="322667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7989416" y="351881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7989416" y="381096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7989416" y="410310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7989416" y="439525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>
            <a:xfrm>
              <a:off x="7989416" y="468739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7989416" y="497953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7989416" y="527168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7989416" y="556382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7989416" y="585597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7989416" y="118166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7989416" y="132773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7989416" y="161988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7989416" y="191202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7989416" y="220417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7989416" y="249631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7989416" y="278845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>
              <a:off x="7989416" y="308060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7989416" y="337274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7989416" y="366489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>
            <a:xfrm>
              <a:off x="7989416" y="395703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7989416" y="424917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7989416" y="454132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7989416" y="483346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7989416" y="512561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7989416" y="541775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7989416" y="570989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7989416" y="140077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7989416" y="169291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>
              <a:off x="7989416" y="198506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7989416" y="227720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>
              <a:off x="7989416" y="256935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7989416" y="286149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7989416" y="315363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7989416" y="344578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7989416" y="373792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7989416" y="403007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7989416" y="432221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7989416" y="461435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7989416" y="490650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>
              <a:off x="7989416" y="519864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>
              <a:off x="7989416" y="549079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>
              <a:off x="7989416" y="578293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7989416" y="125470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7989416" y="154684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7989416" y="183899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>
            <a:xfrm>
              <a:off x="7989416" y="213113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>
              <a:off x="7989416" y="242327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>
              <a:off x="7989416" y="271542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7989416" y="300756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7989416" y="329971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7989416" y="359185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7989416" y="388399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7989416" y="417614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7989416" y="446828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7989416" y="4760431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7989416" y="5052575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7989416" y="5344719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>
              <a:off x="7989416" y="5636863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7989416" y="5929007"/>
              <a:ext cx="72000" cy="0"/>
            </a:xfrm>
            <a:prstGeom prst="line">
              <a:avLst/>
            </a:prstGeom>
            <a:ln w="95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2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4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93" name="Group 192"/>
          <p:cNvGrpSpPr/>
          <p:nvPr/>
        </p:nvGrpSpPr>
        <p:grpSpPr>
          <a:xfrm>
            <a:off x="8251590" y="3419600"/>
            <a:ext cx="621807" cy="1090616"/>
            <a:chOff x="8238962" y="2324795"/>
            <a:chExt cx="621807" cy="11914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TextBox 193"/>
                <p:cNvSpPr txBox="1"/>
                <p:nvPr/>
              </p:nvSpPr>
              <p:spPr>
                <a:xfrm>
                  <a:off x="8403360" y="2522676"/>
                  <a:ext cx="457409" cy="62153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510" name="TextBox 5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3360" y="2522676"/>
                  <a:ext cx="457409" cy="621530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5" name="Left Brace 194"/>
            <p:cNvSpPr/>
            <p:nvPr/>
          </p:nvSpPr>
          <p:spPr bwMode="auto">
            <a:xfrm flipH="1">
              <a:off x="8238962" y="2324795"/>
              <a:ext cx="197614" cy="1191483"/>
            </a:xfrm>
            <a:prstGeom prst="leftBrace">
              <a:avLst>
                <a:gd name="adj1" fmla="val 72562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</p:grpSp>
      <p:sp>
        <p:nvSpPr>
          <p:cNvPr id="4" name="Bent Arrow 3"/>
          <p:cNvSpPr/>
          <p:nvPr/>
        </p:nvSpPr>
        <p:spPr>
          <a:xfrm flipV="1">
            <a:off x="1082023" y="1790222"/>
            <a:ext cx="762757" cy="821677"/>
          </a:xfrm>
          <a:prstGeom prst="bentArrow">
            <a:avLst>
              <a:gd name="adj1" fmla="val 25000"/>
              <a:gd name="adj2" fmla="val 27588"/>
              <a:gd name="adj3" fmla="val 25000"/>
              <a:gd name="adj4" fmla="val 43750"/>
            </a:avLst>
          </a:prstGeom>
          <a:solidFill>
            <a:schemeClr val="tx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grpSp>
        <p:nvGrpSpPr>
          <p:cNvPr id="113" name="Group 112"/>
          <p:cNvGrpSpPr/>
          <p:nvPr/>
        </p:nvGrpSpPr>
        <p:grpSpPr>
          <a:xfrm flipH="1">
            <a:off x="7165428" y="3564380"/>
            <a:ext cx="987567" cy="1090616"/>
            <a:chOff x="8238962" y="2324795"/>
            <a:chExt cx="987567" cy="11914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8769120" y="2522676"/>
                  <a:ext cx="457409" cy="585060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lnSpc>
                      <a:spcPct val="90000"/>
                    </a:lnSpc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𝛄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sz="3200" b="0" i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i="0" kern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3200" b="0" kern="0" dirty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69120" y="2522676"/>
                  <a:ext cx="457409" cy="585060"/>
                </a:xfrm>
                <a:prstGeom prst="rect">
                  <a:avLst/>
                </a:prstGeom>
                <a:blipFill>
                  <a:blip r:embed="rId35"/>
                  <a:stretch>
                    <a:fillRect r="-74667"/>
                  </a:stretch>
                </a:blipFill>
                <a:ln w="12700"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5" name="Left Brace 114"/>
            <p:cNvSpPr/>
            <p:nvPr/>
          </p:nvSpPr>
          <p:spPr bwMode="auto">
            <a:xfrm flipH="1">
              <a:off x="8238962" y="2324795"/>
              <a:ext cx="197614" cy="1191483"/>
            </a:xfrm>
            <a:prstGeom prst="leftBrace">
              <a:avLst>
                <a:gd name="adj1" fmla="val 72562"/>
                <a:gd name="adj2" fmla="val 50000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245856" y="5247754"/>
                <a:ext cx="61747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sz="40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856" y="5247754"/>
                <a:ext cx="617477" cy="707886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9010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 animBg="1"/>
      <p:bldP spid="4" grpId="0" animBg="1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Success of OMP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347787" y="1614829"/>
                <a:ext cx="5254181" cy="2955559"/>
              </a:xfrm>
              <a:prstGeom prst="roundRect">
                <a:avLst>
                  <a:gd name="adj" fmla="val 10192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dirty="0" smtClean="0">
                    <a:solidFill>
                      <a:prstClr val="white"/>
                    </a:solidFill>
                  </a:rPr>
                  <a:t>Theorem: </a:t>
                </a: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𝐘</m:t>
                    </m:r>
                    <m:r>
                      <a:rPr lang="en-US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𝚪</m:t>
                    </m:r>
                    <m:r>
                      <a:rPr lang="en-US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𝐄</m:t>
                    </m:r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where</a:t>
                </a: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𝚪</m:t>
                              </m:r>
                            </m:e>
                          </m:d>
                        </m:e>
                        <m:sub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𝟎</m:t>
                          </m:r>
                          <m:r>
                            <a:rPr lang="en-US" b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,</m:t>
                          </m:r>
                          <m:r>
                            <a:rPr lang="en-US" b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∞</m:t>
                          </m:r>
                        </m:sub>
                        <m:sup>
                          <m:r>
                            <a:rPr lang="en-US" b="1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𝐬</m:t>
                          </m:r>
                        </m:sup>
                      </m:sSubSup>
                      <m:r>
                        <a:rPr lang="en-US" b="1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+mj-cs"/>
                        </a:rPr>
                        <m:t>&lt;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𝟐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𝟏</m:t>
                          </m:r>
                          <m:r>
                            <a:rPr lang="en-US" b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𝛍</m:t>
                              </m:r>
                            </m:den>
                          </m:f>
                        </m:e>
                      </m:d>
                      <m:r>
                        <a:rPr lang="en-US" b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+mj-cs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𝛍</m:t>
                          </m:r>
                        </m:den>
                      </m:f>
                      <m:r>
                        <a:rPr lang="en-US" b="1" smtClean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+mj-cs"/>
                        </a:rPr>
                        <m:t>⋅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  <m:t>𝐄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1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𝟐</m:t>
                              </m:r>
                              <m:r>
                                <a:rPr lang="en-US" b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,</m:t>
                              </m:r>
                              <m:r>
                                <a:rPr lang="en-US" b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b="1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𝐩</m:t>
                              </m:r>
                            </m:sup>
                          </m:sSubSup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  <m:t>𝐦𝐢𝐧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>
                      <a:lumMod val="50000"/>
                    </a:schemeClr>
                  </a:solidFill>
                  <a:cs typeface="+mj-cs"/>
                </a:endParaRP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then 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OMP</a:t>
                </a: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run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iterations</a:t>
                </a: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Finds the correct support</a:t>
                </a:r>
              </a:p>
              <a:p>
                <a:pPr marL="457200" indent="-274638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OMP</m:t>
                                </m:r>
                              </m:sub>
                            </m:sSub>
                            <m:r>
                              <a:rPr lang="he-IL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he-IL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𝐄</m:t>
                                </m:r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mtClean="0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</m:d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s</m:t>
                                </m:r>
                              </m:sup>
                            </m:sSubSup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</m:den>
                    </m:f>
                  </m:oMath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787" y="1614829"/>
                <a:ext cx="5254181" cy="2955559"/>
              </a:xfrm>
              <a:prstGeom prst="roundRect">
                <a:avLst>
                  <a:gd name="adj" fmla="val 10192"/>
                </a:avLst>
              </a:prstGeom>
              <a:blipFill rotWithShape="1">
                <a:blip r:embed="rId2"/>
                <a:stretch>
                  <a:fillRect t="-2268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8"/>
          <p:cNvSpPr>
            <a:spLocks/>
          </p:cNvSpPr>
          <p:nvPr/>
        </p:nvSpPr>
        <p:spPr bwMode="auto">
          <a:xfrm flipH="1">
            <a:off x="425725" y="2708334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 smtClean="0">
              <a:solidFill>
                <a:srgbClr val="000000"/>
              </a:solidFill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5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816008" y="1156936"/>
            <a:ext cx="3243918" cy="915786"/>
            <a:chOff x="5816008" y="1178190"/>
            <a:chExt cx="3243918" cy="915786"/>
          </a:xfrm>
        </p:grpSpPr>
        <p:sp>
          <p:nvSpPr>
            <p:cNvPr id="3" name="TextBox 2"/>
            <p:cNvSpPr txBox="1"/>
            <p:nvPr/>
          </p:nvSpPr>
          <p:spPr>
            <a:xfrm>
              <a:off x="7651139" y="1178190"/>
              <a:ext cx="1408787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b="0" dirty="0" smtClean="0">
                  <a:solidFill>
                    <a:srgbClr val="FFC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Local noise (per patch) </a:t>
              </a:r>
              <a:endParaRPr lang="he-IL" sz="2000" b="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5816008" y="1474407"/>
              <a:ext cx="1919815" cy="619569"/>
            </a:xfrm>
            <a:custGeom>
              <a:avLst/>
              <a:gdLst>
                <a:gd name="connsiteX0" fmla="*/ 1106424 w 1106424"/>
                <a:gd name="connsiteY0" fmla="*/ 116649 h 518985"/>
                <a:gd name="connsiteX1" fmla="*/ 320040 w 1106424"/>
                <a:gd name="connsiteY1" fmla="*/ 25209 h 518985"/>
                <a:gd name="connsiteX2" fmla="*/ 0 w 1106424"/>
                <a:gd name="connsiteY2" fmla="*/ 518985 h 5189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06424" h="518985">
                  <a:moveTo>
                    <a:pt x="1106424" y="116649"/>
                  </a:moveTo>
                  <a:cubicBezTo>
                    <a:pt x="805434" y="37401"/>
                    <a:pt x="504444" y="-41847"/>
                    <a:pt x="320040" y="25209"/>
                  </a:cubicBezTo>
                  <a:cubicBezTo>
                    <a:pt x="135636" y="92265"/>
                    <a:pt x="67818" y="305625"/>
                    <a:pt x="0" y="518985"/>
                  </a:cubicBezTo>
                </a:path>
              </a:pathLst>
            </a:custGeom>
            <a:noFill/>
            <a:ln w="38100">
              <a:solidFill>
                <a:srgbClr val="FFC000"/>
              </a:solidFill>
              <a:headEnd type="none"/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23744" y="4772437"/>
                <a:ext cx="6188456" cy="120032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This is a much better result – it allows </a:t>
                </a:r>
                <a:br>
                  <a:rPr lang="en-US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few non-zeros </a:t>
                </a:r>
                <a:r>
                  <a:rPr lang="en-US" b="0" dirty="0" smtClean="0">
                    <a:solidFill>
                      <a:srgbClr val="FFC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cally in each stripe</a:t>
                </a:r>
                <a:r>
                  <a:rPr lang="en-US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implying a permitt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latin typeface="Cambria Math"/>
                        <a:ea typeface="Cambria Math" panose="02040503050406030204" pitchFamily="18" charset="0"/>
                      </a:rPr>
                      <m:t>O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b="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 non-zeros globally </a:t>
                </a:r>
                <a:endParaRPr lang="he-IL" b="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3744" y="4772437"/>
                <a:ext cx="6188456" cy="1200329"/>
              </a:xfrm>
              <a:prstGeom prst="rect">
                <a:avLst/>
              </a:prstGeom>
              <a:blipFill>
                <a:blip r:embed="rId4"/>
                <a:stretch>
                  <a:fillRect t="-4061" r="-493" b="-1066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6599637" y="4041375"/>
            <a:ext cx="24225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 smtClean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Sulam &amp; Elad (‘17)</a:t>
            </a:r>
            <a:endParaRPr lang="en-US" sz="1600" b="0" dirty="0">
              <a:solidFill>
                <a:srgbClr val="00CCFF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052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8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Success of the Basis Pursuit </a:t>
            </a:r>
            <a:endParaRPr lang="he-IL" dirty="0"/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ounded Rectangle 12"/>
              <p:cNvSpPr/>
              <p:nvPr/>
            </p:nvSpPr>
            <p:spPr>
              <a:xfrm>
                <a:off x="981167" y="2125964"/>
                <a:ext cx="6610480" cy="3819614"/>
              </a:xfrm>
              <a:prstGeom prst="roundRect">
                <a:avLst>
                  <a:gd name="adj" fmla="val 7203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rtl="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b="0" dirty="0" smtClean="0">
                    <a:solidFill>
                      <a:schemeClr val="tx1"/>
                    </a:solidFill>
                  </a:rPr>
                  <a:t>Theorem: </a:t>
                </a:r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DΓ</m:t>
                    </m:r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, if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sz="2400" b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sz="2400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4</m:t>
                    </m:r>
                    <m:sSubSup>
                      <m:sSubSupPr>
                        <m:ctrlPr>
                          <a:rPr lang="en-US" sz="24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b="0" i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e>
                      <m:sub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, </a:t>
                </a:r>
                <a:r>
                  <a:rPr lang="en-US" sz="2400" dirty="0" smtClean="0">
                    <a:solidFill>
                      <a:srgbClr val="FFC000"/>
                    </a:solidFill>
                  </a:rPr>
                  <a:t>if </a:t>
                </a:r>
              </a:p>
              <a:p>
                <a:pPr algn="l" rtl="0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sSub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dPr>
                            <m:e>
                              <m:r>
                                <a:rPr lang="en-US" sz="2400" b="1" i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𝚪</m:t>
                              </m:r>
                            </m:e>
                          </m:d>
                        </m:e>
                        <m:sub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𝟎</m:t>
                          </m:r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,</m:t>
                          </m:r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∞</m:t>
                          </m:r>
                        </m:sub>
                        <m:sup>
                          <m:r>
                            <a:rPr lang="en-US" sz="2400" b="1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𝐬</m:t>
                          </m:r>
                        </m:sup>
                      </m:sSubSup>
                      <m:r>
                        <a:rPr lang="en-US" sz="2400" b="1" i="0">
                          <a:solidFill>
                            <a:srgbClr val="FFC000"/>
                          </a:solidFill>
                          <a:latin typeface="Cambria Math" panose="02040503050406030204" pitchFamily="18" charset="0"/>
                          <a:cs typeface="+mj-cs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fPr>
                        <m:num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𝟑</m:t>
                          </m:r>
                        </m:den>
                      </m:f>
                      <m:d>
                        <m:dPr>
                          <m:ctrlPr>
                            <a:rPr lang="en-US" sz="24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</m:ctrlPr>
                        </m:dPr>
                        <m:e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𝟏</m:t>
                          </m:r>
                          <m:r>
                            <a:rPr lang="en-US" sz="2400" b="1" i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cs typeface="+mj-cs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</m:ctrlPr>
                            </m:fPr>
                            <m:num>
                              <m:r>
                                <a:rPr lang="en-US" sz="2400" b="1" i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400" b="1" i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cs typeface="+mj-cs"/>
                                </a:rPr>
                                <m:t>𝛍</m:t>
                              </m:r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  <a:cs typeface="+mj-cs"/>
                                    </a:rPr>
                                    <m:t>𝐃</m:t>
                                  </m:r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FFC000"/>
                  </a:solidFill>
                  <a:cs typeface="+mj-cs"/>
                </a:endParaRPr>
              </a:p>
              <a:p>
                <a:pPr algn="l" rtl="0"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2400" dirty="0" smtClean="0">
                    <a:solidFill>
                      <a:srgbClr val="FFC000"/>
                    </a:solidFill>
                  </a:rPr>
                  <a:t>then Basis Pursuit performs very-well:</a:t>
                </a: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The suppor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P</m:t>
                        </m:r>
                      </m:sub>
                    </m:sSub>
                  </m:oMath>
                </a14:m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is contained in tha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Γ</m:t>
                    </m:r>
                  </m:oMath>
                </a14:m>
                <a:endParaRPr lang="en-US" sz="2400" b="0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he-IL" sz="2400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Γ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BP</m:t>
                                </m:r>
                              </m:sub>
                            </m:sSub>
                            <m:r>
                              <a:rPr lang="he-IL" sz="2400" b="0" i="0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he-IL" sz="2400" b="0" i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</m:d>
                      </m:e>
                      <m:sub>
                        <m: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4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sSubSup>
                      <m:sSubSupPr>
                        <m:ctrlPr>
                          <a:rPr lang="en-US" sz="24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e>
                      <m:sub>
                        <m: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endParaRPr lang="en-US" sz="2400" b="0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Every entry greater than </a:t>
                </a:r>
                <a14:m>
                  <m:oMath xmlns:m="http://schemas.openxmlformats.org/officeDocument/2006/math">
                    <m:r>
                      <a:rPr lang="en-US" sz="24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4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0" i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5</m:t>
                    </m:r>
                    <m:sSubSup>
                      <m:sSubSupPr>
                        <m:ctrlPr>
                          <a:rPr lang="en-US" sz="24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b="0" i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E</m:t>
                            </m:r>
                          </m:e>
                        </m:d>
                      </m:e>
                      <m:sub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is found</a:t>
                </a:r>
              </a:p>
              <a:p>
                <a:pPr marL="457200" indent="-457200" algn="l" rtl="0">
                  <a:spcBef>
                    <a:spcPts val="300"/>
                  </a:spcBef>
                  <a:spcAft>
                    <a:spcPts val="300"/>
                  </a:spcAft>
                  <a:buAutoNum type="arabicPeriod"/>
                </a:pPr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BP</m:t>
                        </m:r>
                      </m:sub>
                    </m:sSub>
                  </m:oMath>
                </a14:m>
                <a:r>
                  <a:rPr lang="en-US" sz="2400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is unique</a:t>
                </a:r>
              </a:p>
            </p:txBody>
          </p:sp>
        </mc:Choice>
        <mc:Fallback xmlns="">
          <p:sp>
            <p:nvSpPr>
              <p:cNvPr id="13" name="Rounded 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167" y="2125964"/>
                <a:ext cx="6610480" cy="3819614"/>
              </a:xfrm>
              <a:prstGeom prst="roundRect">
                <a:avLst>
                  <a:gd name="adj" fmla="val 7203"/>
                </a:avLst>
              </a:prstGeom>
              <a:blipFill rotWithShape="1">
                <a:blip r:embed="rId2"/>
                <a:stretch>
                  <a:fillRect l="-185" b="-2716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Freeform 28"/>
          <p:cNvSpPr>
            <a:spLocks/>
          </p:cNvSpPr>
          <p:nvPr/>
        </p:nvSpPr>
        <p:spPr bwMode="auto">
          <a:xfrm flipH="1">
            <a:off x="58126" y="3642444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763997" y="1136829"/>
                <a:ext cx="5598914" cy="83664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rtl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Γ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BP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m:rPr>
                                  <m:sty m:val="p"/>
                                </m:rP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lim>
                          </m:limLow>
                        </m:fName>
                        <m:e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b="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Y</m:t>
                                  </m:r>
                                  <m: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DΓ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  <m:sSub>
                            <m:sSubPr>
                              <m:ctrlPr>
                                <a:rPr lang="en-US" sz="2400" b="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he-IL" sz="2400" b="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997" y="1136829"/>
                <a:ext cx="5598914" cy="8366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7591647" y="5075090"/>
            <a:ext cx="14194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 smtClean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Sulam &amp; Elad (‘17)</a:t>
            </a:r>
            <a:endParaRPr lang="en-US" sz="1600" b="0" dirty="0">
              <a:solidFill>
                <a:srgbClr val="00CCFF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8949" y="2908764"/>
            <a:ext cx="3693400" cy="3046988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algn="ctr" rtl="0"/>
            <a:r>
              <a:rPr lang="en-US" sz="2400" b="0" dirty="0" smtClean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Recent </a:t>
            </a:r>
            <a:r>
              <a:rPr lang="en-US" sz="2400" b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works </a:t>
            </a:r>
            <a:r>
              <a:rPr lang="en-US" sz="2400" b="0" dirty="0" smtClean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ackling the </a:t>
            </a:r>
            <a:r>
              <a:rPr lang="en-US" sz="2400" b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convolutional sparse coding </a:t>
            </a:r>
            <a:r>
              <a:rPr lang="en-US" sz="2400" b="0" dirty="0" smtClean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problem via BP</a:t>
            </a:r>
          </a:p>
          <a:p>
            <a:pPr algn="ctr" rtl="0"/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[Bristow, Eriksson &amp; Lucey </a:t>
            </a:r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‘13]</a:t>
            </a:r>
          </a:p>
          <a:p>
            <a:pPr algn="ctr" rtl="0"/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[</a:t>
            </a:r>
            <a:r>
              <a:rPr lang="en-US" sz="2000" b="0" dirty="0" err="1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Wohlberg</a:t>
            </a:r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‘14]</a:t>
            </a:r>
          </a:p>
          <a:p>
            <a:pPr algn="ctr" rtl="0"/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[Kong &amp; Fowlkes </a:t>
            </a:r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‘14</a:t>
            </a:r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]</a:t>
            </a:r>
            <a:endParaRPr lang="en-US" sz="2000" b="0" dirty="0" smtClean="0">
              <a:solidFill>
                <a:srgbClr val="FFFF00"/>
              </a:solidFill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rtl="0"/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[Bristow &amp; Lucey </a:t>
            </a:r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‘14]</a:t>
            </a:r>
          </a:p>
          <a:p>
            <a:pPr algn="ctr" rtl="0"/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[Heide, </a:t>
            </a:r>
            <a:r>
              <a:rPr lang="en-US" sz="2000" b="0" dirty="0" err="1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Heidrich</a:t>
            </a:r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&amp; </a:t>
            </a:r>
            <a:r>
              <a:rPr lang="en-US" sz="2000" b="0" dirty="0" err="1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Wetzstein</a:t>
            </a:r>
            <a:r>
              <a:rPr lang="en-US" sz="2000" b="0" dirty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‘15</a:t>
            </a:r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]</a:t>
            </a:r>
          </a:p>
          <a:p>
            <a:pPr algn="ctr" rtl="0"/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[</a:t>
            </a:r>
            <a:r>
              <a:rPr lang="en-US" sz="2000" b="0" dirty="0" err="1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Šorel</a:t>
            </a:r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&amp; </a:t>
            </a:r>
            <a:r>
              <a:rPr lang="en-US" sz="2000" b="0" dirty="0" err="1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Šroubek</a:t>
            </a:r>
            <a:r>
              <a:rPr lang="en-US" sz="2000" b="0" dirty="0" smtClean="0">
                <a:solidFill>
                  <a:srgbClr val="FFFF00"/>
                </a:solidFill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‘16]</a:t>
            </a:r>
            <a:endParaRPr lang="en-US" sz="2000" b="0" dirty="0">
              <a:solidFill>
                <a:srgbClr val="FFFF00"/>
              </a:solidFill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373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/>
      <p:bldP spid="17" grpId="0"/>
      <p:bldP spid="15" grpId="0" animBg="1"/>
      <p:bldP spid="15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lobal </a:t>
            </a:r>
            <a:r>
              <a:rPr lang="en-US" dirty="0"/>
              <a:t>Pursuit </a:t>
            </a:r>
            <a:r>
              <a:rPr lang="en-US" dirty="0" smtClean="0"/>
              <a:t>via Local Processing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763996" y="1086029"/>
                <a:ext cx="6931121" cy="83664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BP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/>
                            </a:rPr>
                            <m:t>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996" y="1086029"/>
                <a:ext cx="6931121" cy="83664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3" name="Group 142"/>
          <p:cNvGrpSpPr/>
          <p:nvPr/>
        </p:nvGrpSpPr>
        <p:grpSpPr>
          <a:xfrm>
            <a:off x="3854825" y="1936765"/>
            <a:ext cx="4947766" cy="3553758"/>
            <a:chOff x="3861859" y="1936765"/>
            <a:chExt cx="4947766" cy="3553758"/>
          </a:xfrm>
        </p:grpSpPr>
        <p:sp>
          <p:nvSpPr>
            <p:cNvPr id="98" name="Rounded Rectangle 97"/>
            <p:cNvSpPr/>
            <p:nvPr/>
          </p:nvSpPr>
          <p:spPr bwMode="auto">
            <a:xfrm>
              <a:off x="3861859" y="1936765"/>
              <a:ext cx="4943541" cy="2144424"/>
            </a:xfrm>
            <a:prstGeom prst="roundRect">
              <a:avLst>
                <a:gd name="adj" fmla="val 8009"/>
              </a:avLst>
            </a:prstGeom>
            <a:solidFill>
              <a:schemeClr val="bg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prstClr val="white"/>
                </a:solidFill>
              </a:endParaRPr>
            </a:p>
          </p:txBody>
        </p:sp>
        <p:sp>
          <p:nvSpPr>
            <p:cNvPr id="99" name="Rounded Rectangle 98"/>
            <p:cNvSpPr/>
            <p:nvPr/>
          </p:nvSpPr>
          <p:spPr bwMode="auto">
            <a:xfrm>
              <a:off x="8342681" y="2550969"/>
              <a:ext cx="466944" cy="2939554"/>
            </a:xfrm>
            <a:prstGeom prst="roundRect">
              <a:avLst>
                <a:gd name="adj" fmla="val 18553"/>
              </a:avLst>
            </a:prstGeom>
            <a:solidFill>
              <a:schemeClr val="bg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dirty="0" smtClean="0">
                <a:solidFill>
                  <a:prstClr val="white"/>
                </a:solidFill>
              </a:endParaRPr>
            </a:p>
          </p:txBody>
        </p:sp>
        <p:sp>
          <p:nvSpPr>
            <p:cNvPr id="100" name="Rounded Rectangle 99"/>
            <p:cNvSpPr/>
            <p:nvPr/>
          </p:nvSpPr>
          <p:spPr bwMode="auto">
            <a:xfrm>
              <a:off x="8043865" y="3424284"/>
              <a:ext cx="248453" cy="279910"/>
            </a:xfrm>
            <a:prstGeom prst="roundRect">
              <a:avLst/>
            </a:prstGeom>
            <a:solidFill>
              <a:schemeClr val="bg1">
                <a:lumMod val="75000"/>
                <a:lumOff val="2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prstClr val="white"/>
                </a:solidFill>
              </a:endParaRPr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3795977" y="2117358"/>
            <a:ext cx="4787220" cy="3193949"/>
            <a:chOff x="5193533" y="2117358"/>
            <a:chExt cx="3389654" cy="2267499"/>
          </a:xfrm>
        </p:grpSpPr>
        <p:grpSp>
          <p:nvGrpSpPr>
            <p:cNvPr id="13" name="Group 12"/>
            <p:cNvGrpSpPr/>
            <p:nvPr/>
          </p:nvGrpSpPr>
          <p:grpSpPr>
            <a:xfrm>
              <a:off x="5623827" y="2117358"/>
              <a:ext cx="2722739" cy="1232180"/>
              <a:chOff x="1465070" y="1465587"/>
              <a:chExt cx="6216555" cy="2445974"/>
            </a:xfrm>
          </p:grpSpPr>
          <p:sp>
            <p:nvSpPr>
              <p:cNvPr id="58" name="Rectangle 57"/>
              <p:cNvSpPr/>
              <p:nvPr/>
            </p:nvSpPr>
            <p:spPr bwMode="auto">
              <a:xfrm>
                <a:off x="1465070" y="1466337"/>
                <a:ext cx="6216555" cy="2445223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 bwMode="auto">
              <a:xfrm>
                <a:off x="1465070" y="146558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 bwMode="auto">
              <a:xfrm>
                <a:off x="1647987" y="153740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1830904" y="160922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 bwMode="auto">
              <a:xfrm>
                <a:off x="2013821" y="168104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 bwMode="auto">
              <a:xfrm>
                <a:off x="2196738" y="175286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2379655" y="182468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2562572" y="189650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>
                <a:off x="2745489" y="196832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>
                <a:off x="2928406" y="204013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>
                <a:off x="3111323" y="211195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 bwMode="auto">
              <a:xfrm>
                <a:off x="3294240" y="218377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 bwMode="auto">
              <a:xfrm>
                <a:off x="3477157" y="225559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 bwMode="auto">
              <a:xfrm>
                <a:off x="3660074" y="232741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3842991" y="239923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4025908" y="247105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 bwMode="auto">
              <a:xfrm>
                <a:off x="4208825" y="254287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 bwMode="auto">
              <a:xfrm>
                <a:off x="4391742" y="261469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Rectangle 75"/>
              <p:cNvSpPr/>
              <p:nvPr/>
            </p:nvSpPr>
            <p:spPr bwMode="auto">
              <a:xfrm>
                <a:off x="4574659" y="268651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Rectangle 76"/>
              <p:cNvSpPr/>
              <p:nvPr/>
            </p:nvSpPr>
            <p:spPr bwMode="auto">
              <a:xfrm>
                <a:off x="4757576" y="275832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 bwMode="auto">
              <a:xfrm>
                <a:off x="4940493" y="2830148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5123410" y="290196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 bwMode="auto">
              <a:xfrm>
                <a:off x="5306327" y="297378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 bwMode="auto">
              <a:xfrm>
                <a:off x="5489244" y="3045605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 bwMode="auto">
              <a:xfrm>
                <a:off x="5672161" y="3117424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 bwMode="auto">
              <a:xfrm>
                <a:off x="5855078" y="3189243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 bwMode="auto">
              <a:xfrm>
                <a:off x="6037995" y="3261062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 bwMode="auto">
              <a:xfrm>
                <a:off x="6220912" y="3332881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 bwMode="auto">
              <a:xfrm>
                <a:off x="6403829" y="3404700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6586746" y="3476519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 bwMode="auto">
              <a:xfrm>
                <a:off x="6769658" y="3548347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Rectangle 88"/>
              <p:cNvSpPr/>
              <p:nvPr/>
            </p:nvSpPr>
            <p:spPr bwMode="auto">
              <a:xfrm>
                <a:off x="6949897" y="3624275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" name="Rectangle 89"/>
              <p:cNvSpPr/>
              <p:nvPr/>
            </p:nvSpPr>
            <p:spPr bwMode="auto">
              <a:xfrm>
                <a:off x="7132815" y="369609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Rectangle 90"/>
              <p:cNvSpPr/>
              <p:nvPr/>
            </p:nvSpPr>
            <p:spPr bwMode="auto">
              <a:xfrm>
                <a:off x="7315732" y="3767913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" name="Rectangle 91"/>
              <p:cNvSpPr/>
              <p:nvPr/>
            </p:nvSpPr>
            <p:spPr bwMode="auto">
              <a:xfrm>
                <a:off x="7498648" y="3839733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Rectangle 92"/>
              <p:cNvSpPr/>
              <p:nvPr/>
            </p:nvSpPr>
            <p:spPr bwMode="auto">
              <a:xfrm flipH="1" flipV="1">
                <a:off x="7495908" y="1466966"/>
                <a:ext cx="182977" cy="363213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 bwMode="auto">
              <a:xfrm flipH="1" flipV="1">
                <a:off x="7315729" y="1466966"/>
                <a:ext cx="182917" cy="287285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 bwMode="auto">
              <a:xfrm flipH="1" flipV="1">
                <a:off x="7135554" y="1466965"/>
                <a:ext cx="180174" cy="215466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 bwMode="auto">
              <a:xfrm flipH="1" flipV="1">
                <a:off x="6955373" y="1466966"/>
                <a:ext cx="177438" cy="143647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 bwMode="auto">
              <a:xfrm flipH="1" flipV="1">
                <a:off x="6766918" y="1466965"/>
                <a:ext cx="182977" cy="71828"/>
              </a:xfrm>
              <a:prstGeom prst="rect">
                <a:avLst/>
              </a:prstGeom>
              <a:solidFill>
                <a:sysClr val="window" lastClr="FFFFFF">
                  <a:lumMod val="50000"/>
                </a:sys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he-IL" kern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6" name="Rectangle 15"/>
            <p:cNvSpPr/>
            <p:nvPr/>
          </p:nvSpPr>
          <p:spPr bwMode="auto">
            <a:xfrm>
              <a:off x="5389922" y="2119797"/>
              <a:ext cx="39418" cy="1229741"/>
            </a:xfrm>
            <a:prstGeom prst="rect">
              <a:avLst/>
            </a:prstGeom>
            <a:solidFill>
              <a:schemeClr val="tx2">
                <a:lumMod val="1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1" anchor="t" anchorCtr="0" compatLnSpc="1">
              <a:prstTxWarp prst="textNoShape">
                <a:avLst/>
              </a:prstTxWarp>
            </a:bodyPr>
            <a:lstStyle/>
            <a:p>
              <a:endParaRPr lang="he-IL" smtClean="0">
                <a:solidFill>
                  <a:prstClr val="black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93533" y="2549302"/>
              <a:ext cx="459155" cy="28405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=</a:t>
              </a:r>
              <a:endParaRPr lang="he-IL" sz="2000" b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8543769" y="2117358"/>
              <a:ext cx="39418" cy="2267499"/>
              <a:chOff x="8348086" y="1265698"/>
              <a:chExt cx="90000" cy="450116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8348086" y="1265698"/>
                <a:ext cx="90000" cy="4500000"/>
              </a:xfrm>
              <a:prstGeom prst="rect">
                <a:avLst/>
              </a:prstGeom>
              <a:solidFill>
                <a:schemeClr val="tx2">
                  <a:lumMod val="1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8348086" y="153047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8348086" y="179524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8348086" y="206002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8348086" y="232479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8348086" y="258956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8348086" y="285434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8348086" y="311911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8348086" y="338389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8348086" y="364866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8348086" y="391343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8348086" y="417821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8348086" y="4442986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348086" y="47077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8348086" y="4972534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8348086" y="523730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8348086" y="5502082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8348086" y="5766860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8348086" y="1265698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8348086" y="139808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8348086" y="166285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8348086" y="192763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8348086" y="219240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8348086" y="245718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8348086" y="272195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8348086" y="298672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8348086" y="325150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8348086" y="351627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8348086" y="378105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8348086" y="404582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8348086" y="431059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8348086" y="4575373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8348086" y="4840147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8348086" y="5104921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8348086" y="5369695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8348086" y="5634469"/>
                <a:ext cx="90000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394524" y="4079520"/>
                <a:ext cx="1546371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3200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sz="32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𝚪</m:t>
                      </m:r>
                    </m:oMath>
                  </m:oMathPara>
                </a14:m>
                <a:endParaRPr lang="he-IL" sz="32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524" y="4079520"/>
                <a:ext cx="1546371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422955" y="2493116"/>
            <a:ext cx="3722274" cy="3310127"/>
            <a:chOff x="2856688" y="6314439"/>
            <a:chExt cx="3722274" cy="3310127"/>
          </a:xfrm>
        </p:grpSpPr>
        <p:grpSp>
          <p:nvGrpSpPr>
            <p:cNvPr id="10" name="Group 9"/>
            <p:cNvGrpSpPr/>
            <p:nvPr/>
          </p:nvGrpSpPr>
          <p:grpSpPr>
            <a:xfrm rot="19237161">
              <a:off x="6065678" y="6314439"/>
              <a:ext cx="513284" cy="1161970"/>
              <a:chOff x="6211104" y="2289210"/>
              <a:chExt cx="513284" cy="1161970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6211104" y="2289210"/>
                <a:ext cx="513284" cy="515543"/>
              </a:xfrm>
              <a:prstGeom prst="ellipse">
                <a:avLst/>
              </a:prstGeom>
              <a:solidFill>
                <a:srgbClr val="FFFFFF">
                  <a:alpha val="18824"/>
                </a:srgb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6366889" y="2804753"/>
                <a:ext cx="160229" cy="64642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17" name="Straight Connector 116"/>
            <p:cNvCxnSpPr>
              <a:stCxn id="8" idx="0"/>
            </p:cNvCxnSpPr>
            <p:nvPr/>
          </p:nvCxnSpPr>
          <p:spPr>
            <a:xfrm flipH="1">
              <a:off x="3450804" y="6446353"/>
              <a:ext cx="2502899" cy="1540183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5" name="Group 114"/>
            <p:cNvGrpSpPr/>
            <p:nvPr/>
          </p:nvGrpSpPr>
          <p:grpSpPr>
            <a:xfrm>
              <a:off x="2856688" y="7896572"/>
              <a:ext cx="2143421" cy="1727994"/>
              <a:chOff x="1761067" y="3860861"/>
              <a:chExt cx="1430866" cy="1209739"/>
            </a:xfrm>
          </p:grpSpPr>
          <p:grpSp>
            <p:nvGrpSpPr>
              <p:cNvPr id="102" name="Group 101"/>
              <p:cNvGrpSpPr/>
              <p:nvPr/>
            </p:nvGrpSpPr>
            <p:grpSpPr>
              <a:xfrm>
                <a:off x="1791842" y="4051400"/>
                <a:ext cx="1280479" cy="794127"/>
                <a:chOff x="2390206" y="2984192"/>
                <a:chExt cx="1280479" cy="794127"/>
              </a:xfrm>
            </p:grpSpPr>
            <p:sp>
              <p:nvSpPr>
                <p:cNvPr id="103" name="Rectangle 102"/>
                <p:cNvSpPr/>
                <p:nvPr/>
              </p:nvSpPr>
              <p:spPr bwMode="auto">
                <a:xfrm>
                  <a:off x="2390206" y="2984192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Rectangle 103"/>
                <p:cNvSpPr/>
                <p:nvPr/>
              </p:nvSpPr>
              <p:spPr bwMode="auto">
                <a:xfrm>
                  <a:off x="2573123" y="3056011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Rectangle 104"/>
                <p:cNvSpPr/>
                <p:nvPr/>
              </p:nvSpPr>
              <p:spPr bwMode="auto">
                <a:xfrm>
                  <a:off x="2756040" y="3127830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Rectangle 105"/>
                <p:cNvSpPr/>
                <p:nvPr/>
              </p:nvSpPr>
              <p:spPr bwMode="auto">
                <a:xfrm>
                  <a:off x="2938957" y="3199649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Rectangle 106"/>
                <p:cNvSpPr/>
                <p:nvPr/>
              </p:nvSpPr>
              <p:spPr bwMode="auto">
                <a:xfrm>
                  <a:off x="3121874" y="3271468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Rectangle 107"/>
                <p:cNvSpPr/>
                <p:nvPr/>
              </p:nvSpPr>
              <p:spPr bwMode="auto">
                <a:xfrm>
                  <a:off x="3304791" y="3343287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Rectangle 108"/>
                <p:cNvSpPr/>
                <p:nvPr/>
              </p:nvSpPr>
              <p:spPr bwMode="auto">
                <a:xfrm>
                  <a:off x="3487708" y="3415106"/>
                  <a:ext cx="182977" cy="363213"/>
                </a:xfrm>
                <a:prstGeom prst="rect">
                  <a:avLst/>
                </a:prstGeom>
                <a:solidFill>
                  <a:sysClr val="window" lastClr="FFFFFF">
                    <a:lumMod val="50000"/>
                  </a:sysClr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he-IL" kern="0" smtClean="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13" name="Freeform 112"/>
              <p:cNvSpPr/>
              <p:nvPr/>
            </p:nvSpPr>
            <p:spPr>
              <a:xfrm>
                <a:off x="2874433" y="4394200"/>
                <a:ext cx="317500" cy="508000"/>
              </a:xfrm>
              <a:custGeom>
                <a:avLst/>
                <a:gdLst>
                  <a:gd name="connsiteX0" fmla="*/ 182034 w 317500"/>
                  <a:gd name="connsiteY0" fmla="*/ 55033 h 508000"/>
                  <a:gd name="connsiteX1" fmla="*/ 160867 w 317500"/>
                  <a:gd name="connsiteY1" fmla="*/ 215900 h 508000"/>
                  <a:gd name="connsiteX2" fmla="*/ 105834 w 317500"/>
                  <a:gd name="connsiteY2" fmla="*/ 355600 h 508000"/>
                  <a:gd name="connsiteX3" fmla="*/ 38100 w 317500"/>
                  <a:gd name="connsiteY3" fmla="*/ 452967 h 508000"/>
                  <a:gd name="connsiteX4" fmla="*/ 0 w 317500"/>
                  <a:gd name="connsiteY4" fmla="*/ 499533 h 508000"/>
                  <a:gd name="connsiteX5" fmla="*/ 169334 w 317500"/>
                  <a:gd name="connsiteY5" fmla="*/ 508000 h 508000"/>
                  <a:gd name="connsiteX6" fmla="*/ 309034 w 317500"/>
                  <a:gd name="connsiteY6" fmla="*/ 486833 h 508000"/>
                  <a:gd name="connsiteX7" fmla="*/ 317500 w 317500"/>
                  <a:gd name="connsiteY7" fmla="*/ 114300 h 508000"/>
                  <a:gd name="connsiteX8" fmla="*/ 309034 w 317500"/>
                  <a:gd name="connsiteY8" fmla="*/ 0 h 508000"/>
                  <a:gd name="connsiteX9" fmla="*/ 177800 w 317500"/>
                  <a:gd name="connsiteY9" fmla="*/ 0 h 508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17500" h="508000">
                    <a:moveTo>
                      <a:pt x="182034" y="55033"/>
                    </a:moveTo>
                    <a:lnTo>
                      <a:pt x="160867" y="215900"/>
                    </a:lnTo>
                    <a:lnTo>
                      <a:pt x="105834" y="355600"/>
                    </a:lnTo>
                    <a:lnTo>
                      <a:pt x="38100" y="452967"/>
                    </a:lnTo>
                    <a:lnTo>
                      <a:pt x="0" y="499533"/>
                    </a:lnTo>
                    <a:lnTo>
                      <a:pt x="169334" y="508000"/>
                    </a:lnTo>
                    <a:lnTo>
                      <a:pt x="309034" y="486833"/>
                    </a:lnTo>
                    <a:lnTo>
                      <a:pt x="317500" y="114300"/>
                    </a:lnTo>
                    <a:lnTo>
                      <a:pt x="309034" y="0"/>
                    </a:lnTo>
                    <a:lnTo>
                      <a:pt x="177800" y="0"/>
                    </a:lnTo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Freeform 113"/>
              <p:cNvSpPr/>
              <p:nvPr/>
            </p:nvSpPr>
            <p:spPr>
              <a:xfrm>
                <a:off x="1761067" y="3975100"/>
                <a:ext cx="262466" cy="474133"/>
              </a:xfrm>
              <a:custGeom>
                <a:avLst/>
                <a:gdLst>
                  <a:gd name="connsiteX0" fmla="*/ 262466 w 262466"/>
                  <a:gd name="connsiteY0" fmla="*/ 76200 h 474133"/>
                  <a:gd name="connsiteX1" fmla="*/ 160866 w 262466"/>
                  <a:gd name="connsiteY1" fmla="*/ 0 h 474133"/>
                  <a:gd name="connsiteX2" fmla="*/ 0 w 262466"/>
                  <a:gd name="connsiteY2" fmla="*/ 33867 h 474133"/>
                  <a:gd name="connsiteX3" fmla="*/ 0 w 262466"/>
                  <a:gd name="connsiteY3" fmla="*/ 215900 h 474133"/>
                  <a:gd name="connsiteX4" fmla="*/ 0 w 262466"/>
                  <a:gd name="connsiteY4" fmla="*/ 461433 h 474133"/>
                  <a:gd name="connsiteX5" fmla="*/ 101600 w 262466"/>
                  <a:gd name="connsiteY5" fmla="*/ 474133 h 474133"/>
                  <a:gd name="connsiteX6" fmla="*/ 110066 w 262466"/>
                  <a:gd name="connsiteY6" fmla="*/ 359833 h 474133"/>
                  <a:gd name="connsiteX7" fmla="*/ 135466 w 262466"/>
                  <a:gd name="connsiteY7" fmla="*/ 262467 h 474133"/>
                  <a:gd name="connsiteX8" fmla="*/ 173566 w 262466"/>
                  <a:gd name="connsiteY8" fmla="*/ 177800 h 474133"/>
                  <a:gd name="connsiteX9" fmla="*/ 262466 w 262466"/>
                  <a:gd name="connsiteY9" fmla="*/ 76200 h 474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62466" h="474133">
                    <a:moveTo>
                      <a:pt x="262466" y="76200"/>
                    </a:moveTo>
                    <a:lnTo>
                      <a:pt x="160866" y="0"/>
                    </a:lnTo>
                    <a:lnTo>
                      <a:pt x="0" y="33867"/>
                    </a:lnTo>
                    <a:lnTo>
                      <a:pt x="0" y="215900"/>
                    </a:lnTo>
                    <a:lnTo>
                      <a:pt x="0" y="461433"/>
                    </a:lnTo>
                    <a:lnTo>
                      <a:pt x="101600" y="474133"/>
                    </a:lnTo>
                    <a:lnTo>
                      <a:pt x="110066" y="359833"/>
                    </a:lnTo>
                    <a:lnTo>
                      <a:pt x="135466" y="262467"/>
                    </a:lnTo>
                    <a:lnTo>
                      <a:pt x="173566" y="177800"/>
                    </a:lnTo>
                    <a:lnTo>
                      <a:pt x="262466" y="7620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 rot="2143852">
                <a:off x="1861527" y="3860861"/>
                <a:ext cx="1198029" cy="1209739"/>
              </a:xfrm>
              <a:prstGeom prst="ellipse">
                <a:avLst/>
              </a:prstGeom>
              <a:solidFill>
                <a:srgbClr val="FFFFFF">
                  <a:alpha val="18824"/>
                </a:srgbClr>
              </a:solidFill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20" name="Straight Connector 119"/>
            <p:cNvCxnSpPr>
              <a:stCxn id="9" idx="0"/>
              <a:endCxn id="112" idx="6"/>
            </p:cNvCxnSpPr>
            <p:nvPr/>
          </p:nvCxnSpPr>
          <p:spPr>
            <a:xfrm flipH="1">
              <a:off x="4632907" y="6858000"/>
              <a:ext cx="1631861" cy="2426583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7" name="Group 126"/>
            <p:cNvGrpSpPr/>
            <p:nvPr/>
          </p:nvGrpSpPr>
          <p:grpSpPr>
            <a:xfrm>
              <a:off x="3301042" y="7823553"/>
              <a:ext cx="1150072" cy="1601332"/>
              <a:chOff x="3735468" y="1655004"/>
              <a:chExt cx="716655" cy="1162679"/>
            </a:xfrm>
          </p:grpSpPr>
          <p:cxnSp>
            <p:nvCxnSpPr>
              <p:cNvPr id="128" name="Straight Arrow Connector 127"/>
              <p:cNvCxnSpPr/>
              <p:nvPr/>
            </p:nvCxnSpPr>
            <p:spPr bwMode="auto">
              <a:xfrm>
                <a:off x="4255025" y="2200937"/>
                <a:ext cx="0" cy="363831"/>
              </a:xfrm>
              <a:prstGeom prst="straightConnector1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stealth" w="lg" len="lg"/>
                <a:tailEnd type="stealth" w="lg" len="lg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9" name="TextBox 128"/>
                  <p:cNvSpPr txBox="1"/>
                  <p:nvPr/>
                </p:nvSpPr>
                <p:spPr>
                  <a:xfrm>
                    <a:off x="4107672" y="2527175"/>
                    <a:ext cx="165017" cy="29050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l" rtl="1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𝑛</m:t>
                          </m:r>
                        </m:oMath>
                      </m:oMathPara>
                    </a14:m>
                    <a:endParaRPr lang="en-US" sz="2000" b="0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9" name="TextBox 1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07672" y="2527175"/>
                    <a:ext cx="165017" cy="29050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13636"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0" name="Group 129"/>
              <p:cNvGrpSpPr/>
              <p:nvPr/>
            </p:nvGrpSpPr>
            <p:grpSpPr>
              <a:xfrm>
                <a:off x="3735468" y="1655004"/>
                <a:ext cx="716655" cy="290508"/>
                <a:chOff x="3507917" y="4496362"/>
                <a:chExt cx="716655" cy="290508"/>
              </a:xfrm>
            </p:grpSpPr>
            <p:cxnSp>
              <p:nvCxnSpPr>
                <p:cNvPr id="135" name="Straight Arrow Connector 134"/>
                <p:cNvCxnSpPr/>
                <p:nvPr/>
              </p:nvCxnSpPr>
              <p:spPr bwMode="auto">
                <a:xfrm>
                  <a:off x="3507917" y="4776970"/>
                  <a:ext cx="268171" cy="7873"/>
                </a:xfrm>
                <a:prstGeom prst="straightConnector1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lg" len="lg"/>
                  <a:tailEnd type="stealth" w="lg" len="lg"/>
                </a:ln>
                <a:effectLst/>
              </p:spPr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36" name="TextBox 135"/>
                    <p:cNvSpPr txBox="1"/>
                    <p:nvPr/>
                  </p:nvSpPr>
                  <p:spPr>
                    <a:xfrm>
                      <a:off x="3707626" y="4496362"/>
                      <a:ext cx="349982" cy="29050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r" rtl="1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000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𝑚</m:t>
                            </m:r>
                          </m:oMath>
                        </m:oMathPara>
                      </a14:m>
                      <a:endParaRPr lang="en-US" sz="2000" b="0" dirty="0">
                        <a:solidFill>
                          <a:srgbClr val="FF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36" name="TextBox 13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707626" y="4496362"/>
                      <a:ext cx="349982" cy="290508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he-IL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137" name="Straight Arrow Connector 136"/>
                <p:cNvCxnSpPr/>
                <p:nvPr/>
              </p:nvCxnSpPr>
              <p:spPr bwMode="auto">
                <a:xfrm flipH="1">
                  <a:off x="3956401" y="4776970"/>
                  <a:ext cx="268171" cy="7873"/>
                </a:xfrm>
                <a:prstGeom prst="straightConnector1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FF0000"/>
                  </a:solidFill>
                  <a:prstDash val="solid"/>
                  <a:round/>
                  <a:headEnd type="none" w="lg" len="lg"/>
                  <a:tailEnd type="stealth" w="lg" len="lg"/>
                </a:ln>
                <a:effectLst/>
              </p:spPr>
            </p:cxnSp>
          </p:grpSp>
          <p:grpSp>
            <p:nvGrpSpPr>
              <p:cNvPr id="131" name="Group 130"/>
              <p:cNvGrpSpPr/>
              <p:nvPr/>
            </p:nvGrpSpPr>
            <p:grpSpPr>
              <a:xfrm>
                <a:off x="3999043" y="1903909"/>
                <a:ext cx="187799" cy="295435"/>
                <a:chOff x="3999043" y="1903909"/>
                <a:chExt cx="187799" cy="655434"/>
              </a:xfrm>
            </p:grpSpPr>
            <p:cxnSp>
              <p:nvCxnSpPr>
                <p:cNvPr id="133" name="Straight Connector 132"/>
                <p:cNvCxnSpPr/>
                <p:nvPr/>
              </p:nvCxnSpPr>
              <p:spPr>
                <a:xfrm flipV="1">
                  <a:off x="4182312" y="1903909"/>
                  <a:ext cx="4530" cy="65350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flipV="1">
                  <a:off x="3999043" y="1905840"/>
                  <a:ext cx="4530" cy="653503"/>
                </a:xfrm>
                <a:prstGeom prst="line">
                  <a:avLst/>
                </a:prstGeom>
                <a:ln w="9525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2" name="Rectangle 131"/>
              <p:cNvSpPr/>
              <p:nvPr/>
            </p:nvSpPr>
            <p:spPr bwMode="auto">
              <a:xfrm>
                <a:off x="4002648" y="2132783"/>
                <a:ext cx="170130" cy="374400"/>
              </a:xfrm>
              <a:prstGeom prst="rect">
                <a:avLst/>
              </a:prstGeom>
              <a:solidFill>
                <a:srgbClr val="FF0000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1" anchor="t" anchorCtr="0" compatLnSpc="1">
                <a:prstTxWarp prst="textNoShape">
                  <a:avLst/>
                </a:prstTxWarp>
              </a:bodyPr>
              <a:lstStyle/>
              <a:p>
                <a:endParaRPr lang="he-IL" smtClean="0">
                  <a:solidFill>
                    <a:prstClr val="black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7" name="Rectangle 186"/>
                <p:cNvSpPr/>
                <p:nvPr/>
              </p:nvSpPr>
              <p:spPr>
                <a:xfrm>
                  <a:off x="4364277" y="8892725"/>
                  <a:ext cx="1546371" cy="58477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l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32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3200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</m:sSub>
                      </m:oMath>
                    </m:oMathPara>
                  </a14:m>
                  <a:endParaRPr lang="he-IL" sz="32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87" name="Rectangle 18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4277" y="8892725"/>
                  <a:ext cx="1546371" cy="584775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919" y="1228142"/>
                <a:ext cx="4149391" cy="4247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61950" indent="-361950" algn="l" fontAlgn="auto">
                  <a:spcBef>
                    <a:spcPts val="0"/>
                  </a:spcBef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latin typeface="Calibri" panose="020F0502020204030204"/>
                  </a:rPr>
                  <a:t>Could we suggest a </a:t>
                </a:r>
                <a:br>
                  <a:rPr lang="en-US" b="0" dirty="0" smtClean="0">
                    <a:latin typeface="Calibri" panose="020F0502020204030204"/>
                  </a:rPr>
                </a:br>
                <a:r>
                  <a:rPr lang="en-US" b="0" dirty="0" smtClean="0">
                    <a:solidFill>
                      <a:srgbClr val="FFC000"/>
                    </a:solidFill>
                    <a:latin typeface="Calibri" panose="020F0502020204030204"/>
                  </a:rPr>
                  <a:t>solution of the global </a:t>
                </a:r>
                <a:br>
                  <a:rPr lang="en-US" b="0" dirty="0" smtClean="0">
                    <a:solidFill>
                      <a:srgbClr val="FFC000"/>
                    </a:solidFill>
                    <a:latin typeface="Calibri" panose="020F0502020204030204"/>
                  </a:rPr>
                </a:br>
                <a:r>
                  <a:rPr lang="en-US" b="0" dirty="0" smtClean="0">
                    <a:solidFill>
                      <a:srgbClr val="FFC000"/>
                    </a:solidFill>
                    <a:latin typeface="Calibri" panose="020F0502020204030204"/>
                  </a:rPr>
                  <a:t>Basis Pursuit using only </a:t>
                </a:r>
                <a:br>
                  <a:rPr lang="en-US" b="0" dirty="0" smtClean="0">
                    <a:solidFill>
                      <a:srgbClr val="FFC000"/>
                    </a:solidFill>
                    <a:latin typeface="Calibri" panose="020F0502020204030204"/>
                  </a:rPr>
                </a:br>
                <a:r>
                  <a:rPr lang="en-US" b="0" dirty="0" smtClean="0">
                    <a:solidFill>
                      <a:srgbClr val="FFC000"/>
                    </a:solidFill>
                    <a:latin typeface="Calibri" panose="020F0502020204030204"/>
                  </a:rPr>
                  <a:t>local (e.g. patch-based) operations </a:t>
                </a:r>
                <a:r>
                  <a:rPr lang="en-US" b="0" dirty="0" smtClean="0">
                    <a:latin typeface="Calibri" panose="020F0502020204030204"/>
                  </a:rPr>
                  <a:t>?</a:t>
                </a:r>
              </a:p>
              <a:p>
                <a:pPr marL="361950" indent="-361950" algn="l" fontAlgn="auto">
                  <a:spcBef>
                    <a:spcPts val="0"/>
                  </a:spcBef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latin typeface="Calibri" panose="020F0502020204030204"/>
                  </a:rPr>
                  <a:t>The answer is positive !!</a:t>
                </a:r>
                <a:endParaRPr lang="en-US" sz="1050" b="0" dirty="0">
                  <a:latin typeface="Calibri" panose="020F0502020204030204"/>
                </a:endParaRPr>
              </a:p>
              <a:p>
                <a:pPr marL="361950" indent="-361950" algn="l" fontAlgn="auto">
                  <a:spcBef>
                    <a:spcPts val="0"/>
                  </a:spcBef>
                  <a:spcAft>
                    <a:spcPts val="12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>
                    <a:latin typeface="Calibri" panose="020F0502020204030204"/>
                  </a:rPr>
                  <a:t>W</a:t>
                </a:r>
                <a:r>
                  <a:rPr lang="en-US" b="0" dirty="0" smtClean="0">
                    <a:latin typeface="Calibri" panose="020F0502020204030204"/>
                  </a:rPr>
                  <a:t>e define image </a:t>
                </a:r>
                <a:br>
                  <a:rPr lang="en-US" b="0" dirty="0" smtClean="0">
                    <a:latin typeface="Calibri" panose="020F0502020204030204"/>
                  </a:rPr>
                </a:br>
                <a:r>
                  <a:rPr lang="en-US" sz="3600" b="0" dirty="0" smtClean="0">
                    <a:solidFill>
                      <a:srgbClr val="FFC000"/>
                    </a:solidFill>
                    <a:latin typeface="Calibri" panose="020F0502020204030204"/>
                  </a:rPr>
                  <a:t>slices </a:t>
                </a:r>
                <a:r>
                  <a:rPr lang="en-US" sz="3600" b="0" dirty="0" smtClean="0">
                    <a:latin typeface="Calibri" panose="020F0502020204030204"/>
                  </a:rPr>
                  <a:t>:</a:t>
                </a:r>
                <a:endParaRPr lang="en-US" sz="700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6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en-US" sz="3600" b="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sz="36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sSub>
                      <m:sSubPr>
                        <m:ctrlPr>
                          <a:rPr lang="en-US" sz="36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36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he-IL" sz="16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9" y="1228142"/>
                <a:ext cx="4149391" cy="4247317"/>
              </a:xfrm>
              <a:prstGeom prst="rect">
                <a:avLst/>
              </a:prstGeom>
              <a:blipFill rotWithShape="1">
                <a:blip r:embed="rId16"/>
                <a:stretch>
                  <a:fillRect l="-1909" t="-1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1" name="Group 110"/>
          <p:cNvGrpSpPr/>
          <p:nvPr/>
        </p:nvGrpSpPr>
        <p:grpSpPr>
          <a:xfrm>
            <a:off x="6828061" y="2869977"/>
            <a:ext cx="2027802" cy="3804611"/>
            <a:chOff x="6828061" y="2869977"/>
            <a:chExt cx="2027802" cy="3804611"/>
          </a:xfrm>
        </p:grpSpPr>
        <p:grpSp>
          <p:nvGrpSpPr>
            <p:cNvPr id="3" name="Group 2"/>
            <p:cNvGrpSpPr/>
            <p:nvPr/>
          </p:nvGrpSpPr>
          <p:grpSpPr>
            <a:xfrm>
              <a:off x="6828061" y="2869977"/>
              <a:ext cx="2027802" cy="3804611"/>
              <a:chOff x="10264735" y="-483546"/>
              <a:chExt cx="2027802" cy="3804611"/>
            </a:xfrm>
          </p:grpSpPr>
          <p:grpSp>
            <p:nvGrpSpPr>
              <p:cNvPr id="138" name="Group 137"/>
              <p:cNvGrpSpPr/>
              <p:nvPr/>
            </p:nvGrpSpPr>
            <p:grpSpPr>
              <a:xfrm rot="8006826">
                <a:off x="11507556" y="-809676"/>
                <a:ext cx="458852" cy="1111111"/>
                <a:chOff x="6219901" y="2320854"/>
                <a:chExt cx="458852" cy="1111111"/>
              </a:xfrm>
            </p:grpSpPr>
            <p:sp>
              <p:nvSpPr>
                <p:cNvPr id="139" name="Oval 138"/>
                <p:cNvSpPr/>
                <p:nvPr/>
              </p:nvSpPr>
              <p:spPr>
                <a:xfrm>
                  <a:off x="6219901" y="2320854"/>
                  <a:ext cx="458852" cy="463983"/>
                </a:xfrm>
                <a:prstGeom prst="ellipse">
                  <a:avLst/>
                </a:prstGeom>
                <a:solidFill>
                  <a:srgbClr val="FFFFFF">
                    <a:alpha val="18824"/>
                  </a:srgbClr>
                </a:solidFill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6373877" y="2785538"/>
                  <a:ext cx="160229" cy="646427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</p:grpSp>
          <p:grpSp>
            <p:nvGrpSpPr>
              <p:cNvPr id="179" name="Group 178"/>
              <p:cNvGrpSpPr/>
              <p:nvPr/>
            </p:nvGrpSpPr>
            <p:grpSpPr>
              <a:xfrm>
                <a:off x="10264735" y="1593071"/>
                <a:ext cx="1794634" cy="1727994"/>
                <a:chOff x="6141493" y="4265954"/>
                <a:chExt cx="1794634" cy="1727994"/>
              </a:xfrm>
            </p:grpSpPr>
            <p:sp>
              <p:nvSpPr>
                <p:cNvPr id="141" name="Oval 140"/>
                <p:cNvSpPr/>
                <p:nvPr/>
              </p:nvSpPr>
              <p:spPr>
                <a:xfrm rot="2143852">
                  <a:off x="6141493" y="4265954"/>
                  <a:ext cx="1794634" cy="1727994"/>
                </a:xfrm>
                <a:prstGeom prst="ellipse">
                  <a:avLst/>
                </a:prstGeom>
                <a:solidFill>
                  <a:schemeClr val="bg1">
                    <a:lumMod val="85000"/>
                    <a:lumOff val="15000"/>
                  </a:schemeClr>
                </a:solidFill>
                <a:ln w="381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he-IL" sz="1800" b="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78" name="Group 177"/>
                <p:cNvGrpSpPr/>
                <p:nvPr/>
              </p:nvGrpSpPr>
              <p:grpSpPr>
                <a:xfrm>
                  <a:off x="6981111" y="4269791"/>
                  <a:ext cx="557880" cy="1704370"/>
                  <a:chOff x="6981111" y="4269791"/>
                  <a:chExt cx="557880" cy="1704370"/>
                </a:xfrm>
              </p:grpSpPr>
              <p:grpSp>
                <p:nvGrpSpPr>
                  <p:cNvPr id="154" name="Group 153"/>
                  <p:cNvGrpSpPr/>
                  <p:nvPr/>
                </p:nvGrpSpPr>
                <p:grpSpPr>
                  <a:xfrm>
                    <a:off x="6981111" y="4269791"/>
                    <a:ext cx="138948" cy="1704370"/>
                    <a:chOff x="7908087" y="1389055"/>
                    <a:chExt cx="90000" cy="994698"/>
                  </a:xfrm>
                </p:grpSpPr>
                <p:sp>
                  <p:nvSpPr>
                    <p:cNvPr id="145" name="Rectangle 144"/>
                    <p:cNvSpPr/>
                    <p:nvPr/>
                  </p:nvSpPr>
                  <p:spPr>
                    <a:xfrm>
                      <a:off x="7908087" y="1389055"/>
                      <a:ext cx="90000" cy="994698"/>
                    </a:xfrm>
                    <a:prstGeom prst="rect">
                      <a:avLst/>
                    </a:prstGeom>
                    <a:solidFill>
                      <a:schemeClr val="tx2">
                        <a:lumMod val="10000"/>
                      </a:schemeClr>
                    </a:solidFill>
                    <a:ln w="12700"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rtl="1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he-IL" sz="1800" b="0">
                        <a:solidFill>
                          <a:prstClr val="white"/>
                        </a:solidFill>
                      </a:endParaRPr>
                    </a:p>
                  </p:txBody>
                </p:sp>
                <p:cxnSp>
                  <p:nvCxnSpPr>
                    <p:cNvPr id="146" name="Straight Connector 145"/>
                    <p:cNvCxnSpPr/>
                    <p:nvPr/>
                  </p:nvCxnSpPr>
                  <p:spPr>
                    <a:xfrm>
                      <a:off x="7908087" y="1653829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7" name="Straight Connector 146"/>
                    <p:cNvCxnSpPr/>
                    <p:nvPr/>
                  </p:nvCxnSpPr>
                  <p:spPr>
                    <a:xfrm>
                      <a:off x="7908087" y="1918603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8" name="Straight Connector 147"/>
                    <p:cNvCxnSpPr/>
                    <p:nvPr/>
                  </p:nvCxnSpPr>
                  <p:spPr>
                    <a:xfrm>
                      <a:off x="7908087" y="2183377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49" name="Straight Connector 148"/>
                    <p:cNvCxnSpPr/>
                    <p:nvPr/>
                  </p:nvCxnSpPr>
                  <p:spPr>
                    <a:xfrm>
                      <a:off x="7908087" y="1389055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0" name="Straight Connector 149"/>
                    <p:cNvCxnSpPr/>
                    <p:nvPr/>
                  </p:nvCxnSpPr>
                  <p:spPr>
                    <a:xfrm>
                      <a:off x="7908087" y="1521442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1" name="Straight Connector 150"/>
                    <p:cNvCxnSpPr/>
                    <p:nvPr/>
                  </p:nvCxnSpPr>
                  <p:spPr>
                    <a:xfrm>
                      <a:off x="7908087" y="1786216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2" name="Straight Connector 151"/>
                    <p:cNvCxnSpPr/>
                    <p:nvPr/>
                  </p:nvCxnSpPr>
                  <p:spPr>
                    <a:xfrm>
                      <a:off x="7908087" y="2050990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53" name="Straight Connector 152"/>
                    <p:cNvCxnSpPr/>
                    <p:nvPr/>
                  </p:nvCxnSpPr>
                  <p:spPr>
                    <a:xfrm>
                      <a:off x="7908087" y="2315764"/>
                      <a:ext cx="90000" cy="0"/>
                    </a:xfrm>
                    <a:prstGeom prst="line">
                      <a:avLst/>
                    </a:prstGeom>
                    <a:ln w="127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56" name="Rectangle 155"/>
                  <p:cNvSpPr/>
                  <p:nvPr/>
                </p:nvSpPr>
                <p:spPr bwMode="auto">
                  <a:xfrm>
                    <a:off x="6984461" y="4948414"/>
                    <a:ext cx="138948" cy="226743"/>
                  </a:xfrm>
                  <a:prstGeom prst="rect">
                    <a:avLst/>
                  </a:prstGeom>
                  <a:solidFill>
                    <a:srgbClr val="FF0000"/>
                  </a:solidFill>
                  <a:ln w="19050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he-IL" smtClean="0">
                      <a:solidFill>
                        <a:prstClr val="black"/>
                      </a:solidFill>
                    </a:endParaRPr>
                  </a:p>
                </p:txBody>
              </p: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8" name="TextBox 157"/>
                      <p:cNvSpPr txBox="1"/>
                      <p:nvPr/>
                    </p:nvSpPr>
                    <p:spPr>
                      <a:xfrm>
                        <a:off x="7274176" y="4827556"/>
                        <a:ext cx="264815" cy="400110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 algn="l" rtl="1" fontAlgn="auto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sz="2000" b="0" i="1" dirty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𝑚</m:t>
                              </m:r>
                            </m:oMath>
                          </m:oMathPara>
                        </a14:m>
                        <a:endParaRPr lang="en-US" sz="2000" b="0" dirty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8" name="TextBox 157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274176" y="4827556"/>
                        <a:ext cx="264815" cy="400110"/>
                      </a:xfrm>
                      <a:prstGeom prst="rect">
                        <a:avLst/>
                      </a:prstGeom>
                      <a:blipFill>
                        <a:blip r:embed="rId17"/>
                        <a:stretch>
                          <a:fillRect r="-38636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he-IL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165" name="Straight Arrow Connector 164"/>
                  <p:cNvCxnSpPr/>
                  <p:nvPr/>
                </p:nvCxnSpPr>
                <p:spPr bwMode="auto">
                  <a:xfrm>
                    <a:off x="7284865" y="4530731"/>
                    <a:ext cx="2987" cy="412027"/>
                  </a:xfrm>
                  <a:prstGeom prst="straightConnector1">
                    <a:avLst/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FF0000"/>
                    </a:solidFill>
                    <a:prstDash val="solid"/>
                    <a:round/>
                    <a:headEnd type="none" w="lg" len="lg"/>
                    <a:tailEnd type="stealth" w="lg" len="lg"/>
                  </a:ln>
                  <a:effectLst/>
                </p:spPr>
              </p:cxnSp>
              <p:cxnSp>
                <p:nvCxnSpPr>
                  <p:cNvPr id="167" name="Straight Arrow Connector 166"/>
                  <p:cNvCxnSpPr/>
                  <p:nvPr/>
                </p:nvCxnSpPr>
                <p:spPr bwMode="auto">
                  <a:xfrm flipV="1">
                    <a:off x="7284865" y="5173593"/>
                    <a:ext cx="1" cy="447788"/>
                  </a:xfrm>
                  <a:prstGeom prst="straightConnector1">
                    <a:avLst/>
                  </a:prstGeom>
                  <a:solidFill>
                    <a:srgbClr val="5B9BD5"/>
                  </a:solidFill>
                  <a:ln w="12700" cap="flat" cmpd="sng" algn="ctr">
                    <a:solidFill>
                      <a:srgbClr val="FF0000"/>
                    </a:solidFill>
                    <a:prstDash val="solid"/>
                    <a:round/>
                    <a:headEnd type="none" w="lg" len="lg"/>
                    <a:tailEnd type="stealth" w="lg" len="lg"/>
                  </a:ln>
                  <a:effectLst/>
                </p:spPr>
              </p:cxnSp>
              <p:cxnSp>
                <p:nvCxnSpPr>
                  <p:cNvPr id="174" name="Straight Arrow Connector 173"/>
                  <p:cNvCxnSpPr/>
                  <p:nvPr/>
                </p:nvCxnSpPr>
                <p:spPr>
                  <a:xfrm>
                    <a:off x="7075545" y="4948414"/>
                    <a:ext cx="255642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Arrow Connector 174"/>
                  <p:cNvCxnSpPr/>
                  <p:nvPr/>
                </p:nvCxnSpPr>
                <p:spPr>
                  <a:xfrm>
                    <a:off x="7091805" y="5175691"/>
                    <a:ext cx="255642" cy="0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80" name="Straight Connector 179"/>
              <p:cNvCxnSpPr>
                <a:stCxn id="140" idx="0"/>
                <a:endCxn id="141" idx="2"/>
              </p:cNvCxnSpPr>
              <p:nvPr/>
            </p:nvCxnSpPr>
            <p:spPr>
              <a:xfrm flipH="1">
                <a:off x="10433638" y="-188243"/>
                <a:ext cx="1366109" cy="212129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>
                <a:stCxn id="139" idx="1"/>
              </p:cNvCxnSpPr>
              <p:nvPr/>
            </p:nvCxnSpPr>
            <p:spPr>
              <a:xfrm flipH="1">
                <a:off x="12061032" y="-36581"/>
                <a:ext cx="141520" cy="2588573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Rectangle 187"/>
                  <p:cNvSpPr/>
                  <p:nvPr/>
                </p:nvSpPr>
                <p:spPr>
                  <a:xfrm>
                    <a:off x="10405527" y="2026621"/>
                    <a:ext cx="775717" cy="58477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algn="l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32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α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200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</m:sSub>
                        </m:oMath>
                      </m:oMathPara>
                    </a14:m>
                    <a:endParaRPr lang="he-IL" sz="3200" b="0" dirty="0">
                      <a:solidFill>
                        <a:prstClr val="white"/>
                      </a:solidFill>
                      <a:latin typeface="Calibri" panose="020F0502020204030204"/>
                    </a:endParaRPr>
                  </a:p>
                </p:txBody>
              </p:sp>
            </mc:Choice>
            <mc:Fallback xmlns="">
              <p:sp>
                <p:nvSpPr>
                  <p:cNvPr id="188" name="Rectangle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405527" y="2026621"/>
                    <a:ext cx="775717" cy="584775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7" name="Straight Connector 6"/>
            <p:cNvCxnSpPr/>
            <p:nvPr/>
          </p:nvCxnSpPr>
          <p:spPr>
            <a:xfrm>
              <a:off x="7632729" y="6647021"/>
              <a:ext cx="223945" cy="0"/>
            </a:xfrm>
            <a:prstGeom prst="line">
              <a:avLst/>
            </a:prstGeom>
            <a:ln w="28575">
              <a:solidFill>
                <a:schemeClr val="bg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Rectangle 115"/>
          <p:cNvSpPr/>
          <p:nvPr/>
        </p:nvSpPr>
        <p:spPr>
          <a:xfrm>
            <a:off x="5648324" y="2677935"/>
            <a:ext cx="113108" cy="25773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8" name="Rectangle 117"/>
          <p:cNvSpPr/>
          <p:nvPr/>
        </p:nvSpPr>
        <p:spPr>
          <a:xfrm>
            <a:off x="8532291" y="3249628"/>
            <a:ext cx="45719" cy="7790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1" name="Rectangle 160"/>
          <p:cNvSpPr/>
          <p:nvPr/>
        </p:nvSpPr>
        <p:spPr>
          <a:xfrm>
            <a:off x="4073337" y="2681148"/>
            <a:ext cx="53299" cy="257730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62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7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9" name="Action Button: Custom 118">
            <a:hlinkClick r:id="rId19" action="ppaction://hlinksldjump" highlightClick="1"/>
          </p:cNvPr>
          <p:cNvSpPr/>
          <p:nvPr/>
        </p:nvSpPr>
        <p:spPr>
          <a:xfrm>
            <a:off x="7830568" y="504"/>
            <a:ext cx="1304526" cy="424704"/>
          </a:xfrm>
          <a:prstGeom prst="actionButtonBlank">
            <a:avLst/>
          </a:prstGeom>
          <a:solidFill>
            <a:schemeClr val="bg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SKIP</a:t>
            </a:r>
            <a:r>
              <a:rPr lang="he-IL" dirty="0" smtClean="0"/>
              <a:t>? 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9126463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7" grpId="0" uiExpand="1" build="p"/>
      <p:bldP spid="116" grpId="0" animBg="1"/>
      <p:bldP spid="118" grpId="0" animBg="1"/>
      <p:bldP spid="16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5231694" y="1259840"/>
            <a:ext cx="2733746" cy="2358075"/>
            <a:chOff x="5231694" y="1259840"/>
            <a:chExt cx="2733746" cy="2358075"/>
          </a:xfrm>
        </p:grpSpPr>
        <p:sp>
          <p:nvSpPr>
            <p:cNvPr id="30" name="Rounded Rectangle 29"/>
            <p:cNvSpPr/>
            <p:nvPr/>
          </p:nvSpPr>
          <p:spPr>
            <a:xfrm>
              <a:off x="5231694" y="2736147"/>
              <a:ext cx="1243596" cy="881768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7323500" y="1259840"/>
              <a:ext cx="641940" cy="460835"/>
            </a:xfrm>
            <a:prstGeom prst="round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322320" y="1259840"/>
            <a:ext cx="3220720" cy="2358075"/>
            <a:chOff x="3322320" y="1259840"/>
            <a:chExt cx="3220720" cy="2358075"/>
          </a:xfrm>
        </p:grpSpPr>
        <p:sp>
          <p:nvSpPr>
            <p:cNvPr id="26" name="Rounded Rectangle 25"/>
            <p:cNvSpPr/>
            <p:nvPr/>
          </p:nvSpPr>
          <p:spPr>
            <a:xfrm>
              <a:off x="3322320" y="2736147"/>
              <a:ext cx="1117599" cy="881768"/>
            </a:xfrm>
            <a:prstGeom prst="round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" name="Rounded Rectangle 3"/>
            <p:cNvSpPr/>
            <p:nvPr/>
          </p:nvSpPr>
          <p:spPr>
            <a:xfrm>
              <a:off x="6134780" y="1259840"/>
              <a:ext cx="408260" cy="460835"/>
            </a:xfrm>
            <a:prstGeom prst="roundRect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2" name="Right Arrow 31"/>
          <p:cNvSpPr/>
          <p:nvPr/>
        </p:nvSpPr>
        <p:spPr>
          <a:xfrm>
            <a:off x="3940956" y="4283286"/>
            <a:ext cx="659136" cy="484632"/>
          </a:xfrm>
          <a:prstGeom prst="rightArrow">
            <a:avLst/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1" name="Right Arrow 30"/>
          <p:cNvSpPr/>
          <p:nvPr/>
        </p:nvSpPr>
        <p:spPr>
          <a:xfrm>
            <a:off x="7379001" y="4283286"/>
            <a:ext cx="1442624" cy="484632"/>
          </a:xfrm>
          <a:prstGeom prst="rightArrow">
            <a:avLst/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>
            <a:normAutofit/>
          </a:bodyPr>
          <a:lstStyle/>
          <a:p>
            <a:r>
              <a:rPr lang="en-US" dirty="0" smtClean="0"/>
              <a:t>Global </a:t>
            </a:r>
            <a:r>
              <a:rPr lang="en-US" dirty="0"/>
              <a:t>Pursuit </a:t>
            </a:r>
            <a:r>
              <a:rPr lang="en-US" dirty="0" smtClean="0"/>
              <a:t>via Local Processing 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401950" y="1036175"/>
                <a:ext cx="5795748" cy="836648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ϵ</m:t>
                              </m:r>
                            </m:sup>
                          </m:sSubSup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BP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lim>
                          </m:limLow>
                        </m:fName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/>
                            </a:rPr>
                            <m:t>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950" y="1036175"/>
                <a:ext cx="5795748" cy="8366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8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785732" y="1924570"/>
            <a:ext cx="5082769" cy="611654"/>
            <a:chOff x="2630660" y="2342864"/>
            <a:chExt cx="3266280" cy="320549"/>
          </a:xfrm>
        </p:grpSpPr>
        <p:sp>
          <p:nvSpPr>
            <p:cNvPr id="23" name="Down Arrow 22"/>
            <p:cNvSpPr/>
            <p:nvPr/>
          </p:nvSpPr>
          <p:spPr>
            <a:xfrm>
              <a:off x="2630660" y="2359320"/>
              <a:ext cx="3266280" cy="304093"/>
            </a:xfrm>
            <a:prstGeom prst="downArrow">
              <a:avLst>
                <a:gd name="adj1" fmla="val 79628"/>
                <a:gd name="adj2" fmla="val 41445"/>
              </a:avLst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873009" y="2342864"/>
                  <a:ext cx="2769079" cy="20968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2000" b="0" dirty="0" smtClean="0">
                      <a:solidFill>
                        <a:prstClr val="white"/>
                      </a:solidFill>
                      <a:latin typeface="Calibri" panose="020F0502020204030204"/>
                    </a:rPr>
                    <a:t>Redefine this problem using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a14:m>
                  <a:r>
                    <a:rPr lang="en-US" sz="2000" b="0" dirty="0" smtClean="0">
                      <a:solidFill>
                        <a:prstClr val="white"/>
                      </a:solidFill>
                      <a:latin typeface="Calibri" panose="020F0502020204030204"/>
                    </a:rPr>
                    <a:t> and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</m:oMath>
                  </a14:m>
                  <a:endParaRPr lang="he-IL" sz="20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3009" y="2342864"/>
                  <a:ext cx="2769079" cy="209685"/>
                </a:xfrm>
                <a:prstGeom prst="rect">
                  <a:avLst/>
                </a:prstGeom>
                <a:blipFill>
                  <a:blip r:embed="rId3"/>
                  <a:stretch>
                    <a:fillRect t="-9231" b="-27692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347973" y="2387978"/>
                <a:ext cx="7745376" cy="1492667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𝐬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lim>
                          </m:limLow>
                        </m:fName>
                        <m:e>
                          <m:r>
                            <a:rPr lang="en-US" sz="2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𝐘</m:t>
                                  </m:r>
                                  <m:r>
                                    <a:rPr lang="en-US" sz="2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sz="2400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  <m:sup/>
                                    <m:e>
                                      <m:sSubSup>
                                        <m:sSubSup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sz="2400" b="1">
                                              <a:latin typeface="Cambria Math" panose="02040503050406030204" pitchFamily="18" charset="0"/>
                                            </a:rPr>
                                            <m:t>𝐑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  <m:sup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T</m:t>
                                          </m:r>
                                        </m:sup>
                                      </m:sSub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𝐬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sz="2400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b>
                              <m:r>
                                <a:rPr lang="en-US" sz="240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l-GR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/>
                            </a:rPr>
                            <m:t>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𝛂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  <m:r>
                            <a:rPr lang="en-US" sz="2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   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sz="2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𝐬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  <m:r>
                                    <m:rPr>
                                      <m:nor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𝐃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L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he-IL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973" y="2387978"/>
                <a:ext cx="7745376" cy="149266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U-Turn Arrow 17"/>
          <p:cNvSpPr/>
          <p:nvPr/>
        </p:nvSpPr>
        <p:spPr>
          <a:xfrm rot="16200000" flipH="1">
            <a:off x="65171" y="1842909"/>
            <a:ext cx="1989107" cy="1013664"/>
          </a:xfrm>
          <a:prstGeom prst="uturnArrow">
            <a:avLst>
              <a:gd name="adj1" fmla="val 18849"/>
              <a:gd name="adj2" fmla="val 19618"/>
              <a:gd name="adj3" fmla="val 25000"/>
              <a:gd name="adj4" fmla="val 43750"/>
              <a:gd name="adj5" fmla="val 10000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2837" y="1720675"/>
            <a:ext cx="1549478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000" b="0" dirty="0" smtClean="0">
                <a:solidFill>
                  <a:srgbClr val="FFC000"/>
                </a:solidFill>
                <a:latin typeface="+mn-lt"/>
              </a:rPr>
              <a:t>These two </a:t>
            </a:r>
            <a:br>
              <a:rPr lang="en-US" sz="2000" b="0" dirty="0" smtClean="0">
                <a:solidFill>
                  <a:srgbClr val="FFC000"/>
                </a:solidFill>
                <a:latin typeface="+mn-lt"/>
              </a:rPr>
            </a:br>
            <a:r>
              <a:rPr lang="en-US" sz="2000" b="0" dirty="0" smtClean="0">
                <a:solidFill>
                  <a:srgbClr val="FFC000"/>
                </a:solidFill>
                <a:latin typeface="+mn-lt"/>
              </a:rPr>
              <a:t>are convex &amp; equivalent</a:t>
            </a:r>
            <a:endParaRPr lang="he-IL" sz="2000" b="0" dirty="0">
              <a:solidFill>
                <a:srgbClr val="FFC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ounded Rectangle 26"/>
              <p:cNvSpPr/>
              <p:nvPr/>
            </p:nvSpPr>
            <p:spPr>
              <a:xfrm>
                <a:off x="4600092" y="3885262"/>
                <a:ext cx="2803722" cy="1280681"/>
              </a:xfrm>
              <a:prstGeom prst="round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r>
                  <a:rPr lang="en-US" b="0" dirty="0" smtClean="0"/>
                  <a:t>Update the sl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𝐬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 smtClean="0"/>
                  <a:t> by a simple LS &amp; patch-averaging</a:t>
                </a:r>
                <a:endParaRPr lang="he-IL" b="0" dirty="0"/>
              </a:p>
            </p:txBody>
          </p:sp>
        </mc:Choice>
        <mc:Fallback xmlns="">
          <p:sp>
            <p:nvSpPr>
              <p:cNvPr id="27" name="Rounded 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0092" y="3885262"/>
                <a:ext cx="2803722" cy="1280681"/>
              </a:xfrm>
              <a:prstGeom prst="roundRect">
                <a:avLst/>
              </a:prstGeom>
              <a:blipFill>
                <a:blip r:embed="rId5"/>
                <a:stretch>
                  <a:fillRect b="-707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ounded Rectangle 27"/>
              <p:cNvSpPr/>
              <p:nvPr/>
            </p:nvSpPr>
            <p:spPr>
              <a:xfrm>
                <a:off x="1748521" y="3885262"/>
                <a:ext cx="2193824" cy="1280681"/>
              </a:xfrm>
              <a:prstGeom prst="round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r>
                  <a:rPr lang="en-US" b="0" dirty="0" smtClean="0"/>
                  <a:t>Updat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𝛂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 smtClean="0"/>
                  <a:t> by a local BP</a:t>
                </a:r>
                <a:endParaRPr lang="he-IL" b="0" dirty="0"/>
              </a:p>
            </p:txBody>
          </p:sp>
        </mc:Choice>
        <mc:Fallback xmlns="">
          <p:sp>
            <p:nvSpPr>
              <p:cNvPr id="28" name="Rounded 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521" y="3885262"/>
                <a:ext cx="2193824" cy="128068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ight Arrow 32"/>
          <p:cNvSpPr/>
          <p:nvPr/>
        </p:nvSpPr>
        <p:spPr>
          <a:xfrm>
            <a:off x="382663" y="4283286"/>
            <a:ext cx="1364644" cy="484632"/>
          </a:xfrm>
          <a:prstGeom prst="rightArrow">
            <a:avLst/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4" name="U-Turn Arrow 33"/>
          <p:cNvSpPr/>
          <p:nvPr/>
        </p:nvSpPr>
        <p:spPr>
          <a:xfrm flipH="1" flipV="1">
            <a:off x="754911" y="4597612"/>
            <a:ext cx="7432566" cy="1063440"/>
          </a:xfrm>
          <a:prstGeom prst="uturnArrow">
            <a:avLst>
              <a:gd name="adj1" fmla="val 25000"/>
              <a:gd name="adj2" fmla="val 25000"/>
              <a:gd name="adj3" fmla="val 25000"/>
              <a:gd name="adj4" fmla="val 43750"/>
              <a:gd name="adj5" fmla="val 95996"/>
            </a:avLst>
          </a:prstGeom>
          <a:solidFill>
            <a:schemeClr val="bg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47307" y="5282068"/>
            <a:ext cx="563169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r>
              <a:rPr lang="en-US" sz="1800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f you apply the above two steps only once, you get a known patch-based </a:t>
            </a:r>
            <a:r>
              <a:rPr lang="en-US" sz="1800" b="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noising</a:t>
            </a:r>
            <a:r>
              <a:rPr lang="en-US" sz="1800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lgorithm</a:t>
            </a:r>
            <a:endParaRPr lang="he-IL" sz="1800" b="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5989" y="3776303"/>
            <a:ext cx="8896350" cy="2173660"/>
            <a:chOff x="10379381" y="2707409"/>
            <a:chExt cx="8896350" cy="2173660"/>
          </a:xfrm>
        </p:grpSpPr>
        <p:sp>
          <p:nvSpPr>
            <p:cNvPr id="38" name="Rectangle 37"/>
            <p:cNvSpPr/>
            <p:nvPr/>
          </p:nvSpPr>
          <p:spPr>
            <a:xfrm>
              <a:off x="10379381" y="2707409"/>
              <a:ext cx="8896350" cy="2173660"/>
            </a:xfrm>
            <a:prstGeom prst="rect">
              <a:avLst/>
            </a:prstGeom>
            <a:solidFill>
              <a:srgbClr val="000000">
                <a:alpha val="8902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35" name="Group 34"/>
            <p:cNvGrpSpPr/>
            <p:nvPr/>
          </p:nvGrpSpPr>
          <p:grpSpPr>
            <a:xfrm rot="20807534">
              <a:off x="12987423" y="3242069"/>
              <a:ext cx="3867001" cy="1214995"/>
              <a:chOff x="10022226" y="4860008"/>
              <a:chExt cx="3867001" cy="1214995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10029656" y="4881470"/>
                <a:ext cx="3840480" cy="1193533"/>
              </a:xfrm>
              <a:prstGeom prst="roundRect">
                <a:avLst/>
              </a:prstGeom>
              <a:solidFill>
                <a:schemeClr val="bg1">
                  <a:lumMod val="85000"/>
                  <a:lumOff val="15000"/>
                </a:schemeClr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22226" y="4860008"/>
                <a:ext cx="3867001" cy="12003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This algorithm operates </a:t>
                </a:r>
                <a:r>
                  <a:rPr lang="en-US" b="0" dirty="0" smtClean="0">
                    <a:latin typeface="Calibri" panose="020F0502020204030204"/>
                  </a:rPr>
                  <a:t>locally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while </a:t>
                </a:r>
                <a:r>
                  <a:rPr lang="en-US" b="0" dirty="0" smtClean="0">
                    <a:solidFill>
                      <a:srgbClr val="FFC000"/>
                    </a:solidFill>
                    <a:latin typeface="Calibri" panose="020F0502020204030204"/>
                  </a:rPr>
                  <a:t>guaranteeing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to solve the </a:t>
                </a:r>
                <a:r>
                  <a:rPr lang="en-US" b="0" dirty="0" smtClean="0">
                    <a:latin typeface="Calibri" panose="020F0502020204030204"/>
                  </a:rPr>
                  <a:t>global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problem 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445927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1" grpId="0" animBg="1"/>
      <p:bldP spid="25" grpId="0"/>
      <p:bldP spid="18" grpId="0" animBg="1"/>
      <p:bldP spid="17" grpId="0"/>
      <p:bldP spid="27" grpId="0" animBg="1"/>
      <p:bldP spid="28" grpId="0" animBg="1"/>
      <p:bldP spid="33" grpId="0" animBg="1"/>
      <p:bldP spid="34" grpId="0" animBg="1"/>
      <p:bldP spid="2" grpId="0" animBg="1"/>
      <p:bldP spid="2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>
            <a:normAutofit/>
          </a:bodyPr>
          <a:lstStyle/>
          <a:p>
            <a:r>
              <a:rPr lang="en-US" dirty="0" smtClean="0"/>
              <a:t>Two Comments About this Scheme </a:t>
            </a:r>
            <a:endParaRPr lang="he-IL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/>
          <a:srcRect t="1574" r="49786" b="-1"/>
          <a:stretch/>
        </p:blipFill>
        <p:spPr>
          <a:xfrm>
            <a:off x="488036" y="4064418"/>
            <a:ext cx="3025966" cy="52671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448438" y="4028768"/>
            <a:ext cx="825034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rtl="1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 smtClean="0">
                <a:solidFill>
                  <a:prstClr val="white">
                    <a:lumMod val="65000"/>
                  </a:prstClr>
                </a:solidFill>
                <a:latin typeface="Calibri" panose="020F0502020204030204"/>
              </a:rPr>
              <a:t>Patches</a:t>
            </a:r>
          </a:p>
          <a:p>
            <a:pPr algn="l" rtl="1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 smtClean="0">
                <a:solidFill>
                  <a:prstClr val="white">
                    <a:lumMod val="65000"/>
                  </a:prstClr>
                </a:solidFill>
                <a:latin typeface="Calibri" panose="020F0502020204030204"/>
              </a:rPr>
              <a:t>Slices</a:t>
            </a:r>
            <a:endParaRPr lang="he-IL" sz="1600" b="0" dirty="0">
              <a:solidFill>
                <a:prstClr val="white">
                  <a:lumMod val="65000"/>
                </a:prstClr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02586384"/>
                  </p:ext>
                </p:extLst>
              </p:nvPr>
            </p:nvGraphicFramePr>
            <p:xfrm>
              <a:off x="71768" y="1209443"/>
              <a:ext cx="8774518" cy="2712720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4387259">
                      <a:extLst>
                        <a:ext uri="{9D8B030D-6E8A-4147-A177-3AD203B41FA5}">
                          <a16:colId xmlns:a16="http://schemas.microsoft.com/office/drawing/2014/main" xmlns="" val="2486959574"/>
                        </a:ext>
                      </a:extLst>
                    </a:gridCol>
                    <a:gridCol w="4387259">
                      <a:extLst>
                        <a:ext uri="{9D8B030D-6E8A-4147-A177-3AD203B41FA5}">
                          <a16:colId xmlns:a16="http://schemas.microsoft.com/office/drawing/2014/main" xmlns="" val="310894001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The Proposed Scheme can be used for Dictionary (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</a:rPr>
                                    <m:t>L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) Learning</a:t>
                          </a:r>
                          <a:endParaRPr lang="he-IL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We work with Slices </a:t>
                          </a:r>
                          <a:b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and not Patches </a:t>
                          </a:r>
                          <a:endParaRPr lang="he-IL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8000279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lice-based DL algorithm us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tandard patch-based tools, lead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o a faster and simpler method, compared to  existing methods </a:t>
                          </a:r>
                          <a:endParaRPr lang="he-IL" sz="20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 rtl="0"/>
                          <a:endParaRPr lang="he-IL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Patches extracted from natural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images, and their correspond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lices. Observe how the slices are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far simpler, and contained by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heir corresponding patches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151559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Table 2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85904923"/>
                  </p:ext>
                </p:extLst>
              </p:nvPr>
            </p:nvGraphicFramePr>
            <p:xfrm>
              <a:off x="71768" y="1209443"/>
              <a:ext cx="8774518" cy="2712720"/>
            </p:xfrm>
            <a:graphic>
              <a:graphicData uri="http://schemas.openxmlformats.org/drawingml/2006/table">
                <a:tbl>
                  <a:tblPr rtl="1" firstRow="1" bandRow="1">
                    <a:tableStyleId>{5C22544A-7EE6-4342-B048-85BDC9FD1C3A}</a:tableStyleId>
                  </a:tblPr>
                  <a:tblGrid>
                    <a:gridCol w="4387259">
                      <a:extLst>
                        <a:ext uri="{9D8B030D-6E8A-4147-A177-3AD203B41FA5}">
                          <a16:colId xmlns:a16="http://schemas.microsoft.com/office/drawing/2014/main" val="2486959574"/>
                        </a:ext>
                      </a:extLst>
                    </a:gridCol>
                    <a:gridCol w="4387259">
                      <a:extLst>
                        <a:ext uri="{9D8B030D-6E8A-4147-A177-3AD203B41FA5}">
                          <a16:colId xmlns:a16="http://schemas.microsoft.com/office/drawing/2014/main" val="3108940011"/>
                        </a:ext>
                      </a:extLst>
                    </a:gridCol>
                  </a:tblGrid>
                  <a:tr h="822960">
                    <a:tc>
                      <a:txBody>
                        <a:bodyPr/>
                        <a:lstStyle/>
                        <a:p>
                          <a:endParaRPr lang="he-IL"/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t="-5926" r="-99861" b="-2318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rtl="0"/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We work with Slices </a:t>
                          </a:r>
                          <a:b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400" dirty="0" smtClean="0">
                              <a:solidFill>
                                <a:schemeClr val="tx1"/>
                              </a:solidFill>
                            </a:rPr>
                            <a:t>and not Patches </a:t>
                          </a:r>
                          <a:endParaRPr lang="he-IL" sz="24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81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00027968"/>
                      </a:ext>
                    </a:extLst>
                  </a:tr>
                  <a:tr h="188976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4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lice-based DL algorithm us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tandard patch-based tools, lead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o a faster and simpler method, compared to  existing methods </a:t>
                          </a:r>
                          <a:endParaRPr lang="he-IL" sz="20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algn="ctr" rtl="0"/>
                          <a:endParaRPr lang="he-IL" sz="24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200" dirty="0" smtClean="0">
                            <a:solidFill>
                              <a:schemeClr val="tx1"/>
                            </a:solidFill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Patches extracted from natural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images, and their corresponding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slices. Observe how the slices are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far simpler, and contained by </a:t>
                          </a:r>
                          <a:b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</a:b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</a:rPr>
                            <a:t>their corresponding patches</a:t>
                          </a:r>
                        </a:p>
                      </a:txBody>
                      <a:tcPr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38100" cmpd="sng">
                          <a:noFill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515597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/>
          <a:srcRect l="52723" t="55853" r="2447" b="2280"/>
          <a:stretch/>
        </p:blipFill>
        <p:spPr>
          <a:xfrm>
            <a:off x="4484869" y="3568135"/>
            <a:ext cx="2100964" cy="209774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/>
          <a:srcRect l="52723" t="2762" r="2447" b="55484"/>
          <a:stretch/>
        </p:blipFill>
        <p:spPr>
          <a:xfrm>
            <a:off x="6691243" y="3566887"/>
            <a:ext cx="2100964" cy="209203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4535013" y="5658923"/>
            <a:ext cx="3320333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 smtClean="0">
                <a:solidFill>
                  <a:srgbClr val="0099FF"/>
                </a:solidFill>
                <a:latin typeface="Calibri" panose="020F0502020204030204"/>
              </a:rPr>
              <a:t>[</a:t>
            </a:r>
            <a:r>
              <a:rPr lang="en-US" sz="1800" b="0" dirty="0" err="1" smtClean="0">
                <a:solidFill>
                  <a:srgbClr val="0099FF"/>
                </a:solidFill>
                <a:latin typeface="Calibri" panose="020F0502020204030204"/>
              </a:rPr>
              <a:t>Wohlberg</a:t>
            </a:r>
            <a:r>
              <a:rPr lang="en-US" sz="1800" b="0" dirty="0" smtClean="0">
                <a:solidFill>
                  <a:srgbClr val="0099FF"/>
                </a:solidFill>
                <a:latin typeface="Calibri" panose="020F0502020204030204"/>
              </a:rPr>
              <a:t>, 2016]                    </a:t>
            </a:r>
            <a:r>
              <a:rPr lang="en-US" sz="1800" b="0" dirty="0" smtClean="0">
                <a:solidFill>
                  <a:prstClr val="white"/>
                </a:solidFill>
                <a:latin typeface="Calibri" panose="020F0502020204030204"/>
              </a:rPr>
              <a:t>Ours</a:t>
            </a:r>
            <a:endParaRPr lang="he-IL" sz="18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7440" y="1155226"/>
            <a:ext cx="4291342" cy="4873029"/>
          </a:xfrm>
          <a:prstGeom prst="rect">
            <a:avLst/>
          </a:prstGeom>
          <a:solidFill>
            <a:srgbClr val="000000">
              <a:alpha val="78039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348782" y="1167185"/>
            <a:ext cx="4688186" cy="4873029"/>
          </a:xfrm>
          <a:prstGeom prst="rect">
            <a:avLst/>
          </a:prstGeom>
          <a:solidFill>
            <a:srgbClr val="000000">
              <a:alpha val="78039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4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9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160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679010" y="1795552"/>
            <a:ext cx="7793526" cy="965703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2181886" y="2643561"/>
            <a:ext cx="4716856" cy="878186"/>
          </a:xfrm>
          <a:prstGeom prst="roundRect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endParaRPr lang="he-IL" smtClean="0">
              <a:solidFill>
                <a:srgbClr val="00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116542"/>
            <a:ext cx="9144000" cy="5849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300" b="0" kern="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Multi-Layered</a:t>
            </a:r>
            <a:r>
              <a:rPr lang="en-US" sz="5300" b="0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sz="5300" b="0" kern="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Convolutional</a:t>
            </a:r>
            <a:r>
              <a:rPr lang="en-US" sz="5300" b="0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br>
              <a:rPr lang="en-US" sz="5300" b="0" kern="0" dirty="0" smtClean="0">
                <a:solidFill>
                  <a:srgbClr val="000000">
                    <a:lumMod val="65000"/>
                    <a:lumOff val="35000"/>
                  </a:srgbClr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</a:br>
            <a:r>
              <a:rPr lang="en-US" sz="5300" b="0" kern="0" dirty="0" smtClean="0">
                <a:solidFill>
                  <a:srgbClr val="FFC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Sparse Modeling</a:t>
            </a:r>
          </a:p>
          <a:p>
            <a:endParaRPr lang="en-US" sz="5300" b="0" kern="0" dirty="0">
              <a:solidFill>
                <a:srgbClr val="000000">
                  <a:lumMod val="65000"/>
                  <a:lumOff val="35000"/>
                </a:srgbClr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 eaLnBrk="1" hangingPunct="1"/>
            <a:r>
              <a:rPr lang="en-US" dirty="0">
                <a:ea typeface="Tahoma" panose="020B0604030504040204" pitchFamily="34" charset="0"/>
                <a:cs typeface="Tahoma" panose="020B0604030504040204" pitchFamily="34" charset="0"/>
              </a:rPr>
              <a:t>Vardan Papyan</a:t>
            </a:r>
          </a:p>
          <a:p>
            <a:pPr>
              <a:defRPr/>
            </a:pPr>
            <a:r>
              <a:rPr lang="en-US" dirty="0" smtClean="0"/>
              <a:t>The </a:t>
            </a:r>
            <a:r>
              <a:rPr lang="en-US" dirty="0"/>
              <a:t>Computer-Science Department	</a:t>
            </a:r>
          </a:p>
          <a:p>
            <a:pPr>
              <a:defRPr/>
            </a:pPr>
            <a:r>
              <a:rPr lang="en-US" dirty="0"/>
              <a:t>The </a:t>
            </a:r>
            <a:r>
              <a:rPr lang="en-US" dirty="0" err="1"/>
              <a:t>Techn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45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/>
          <p:cNvGrpSpPr/>
          <p:nvPr/>
        </p:nvGrpSpPr>
        <p:grpSpPr>
          <a:xfrm>
            <a:off x="7204169" y="4114692"/>
            <a:ext cx="2280917" cy="1791422"/>
            <a:chOff x="9059364" y="3293133"/>
            <a:chExt cx="2280917" cy="1791422"/>
          </a:xfrm>
        </p:grpSpPr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9059364" y="3293133"/>
              <a:ext cx="2280917" cy="1758933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pic>
          <p:nvPicPr>
            <p:cNvPr id="178" name="Picture 177" descr="http://www.vizago.ch/images/mesh.jpeg">
              <a:hlinkClick r:id="rId4"/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9" r="18267"/>
            <a:stretch/>
          </p:blipFill>
          <p:spPr bwMode="auto">
            <a:xfrm>
              <a:off x="9151534" y="3368872"/>
              <a:ext cx="2138136" cy="13587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9" name="Text Box 39"/>
            <p:cNvSpPr txBox="1">
              <a:spLocks noChangeArrowheads="1"/>
            </p:cNvSpPr>
            <p:nvPr/>
          </p:nvSpPr>
          <p:spPr bwMode="auto">
            <a:xfrm>
              <a:off x="9059364" y="4715020"/>
              <a:ext cx="2280917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3D Objects</a:t>
              </a:r>
              <a:endPara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5476503" y="4580900"/>
            <a:ext cx="2638845" cy="1664937"/>
            <a:chOff x="6096000" y="3986216"/>
            <a:chExt cx="3175001" cy="1971677"/>
          </a:xfrm>
        </p:grpSpPr>
        <p:grpSp>
          <p:nvGrpSpPr>
            <p:cNvPr id="126" name="Group 125"/>
            <p:cNvGrpSpPr>
              <a:grpSpLocks/>
            </p:cNvGrpSpPr>
            <p:nvPr/>
          </p:nvGrpSpPr>
          <p:grpSpPr bwMode="auto">
            <a:xfrm>
              <a:off x="6096000" y="3986216"/>
              <a:ext cx="3175001" cy="1971677"/>
              <a:chOff x="447" y="2789"/>
              <a:chExt cx="2000" cy="1242"/>
            </a:xfrm>
          </p:grpSpPr>
          <p:sp>
            <p:nvSpPr>
              <p:cNvPr id="128" name="Rectangle 127"/>
              <p:cNvSpPr>
                <a:spLocks noChangeArrowheads="1"/>
              </p:cNvSpPr>
              <p:nvPr/>
            </p:nvSpPr>
            <p:spPr bwMode="auto">
              <a:xfrm>
                <a:off x="715" y="2789"/>
                <a:ext cx="1491" cy="1242"/>
              </a:xfrm>
              <a:prstGeom prst="rect">
                <a:avLst/>
              </a:prstGeom>
              <a:solidFill>
                <a:srgbClr val="C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/>
                <a:endParaRPr lang="he-IL">
                  <a:latin typeface="Calibri" pitchFamily="34" charset="0"/>
                </a:endParaRPr>
              </a:p>
            </p:txBody>
          </p:sp>
          <p:grpSp>
            <p:nvGrpSpPr>
              <p:cNvPr id="129" name="Group 128"/>
              <p:cNvGrpSpPr>
                <a:grpSpLocks/>
              </p:cNvGrpSpPr>
              <p:nvPr/>
            </p:nvGrpSpPr>
            <p:grpSpPr bwMode="auto">
              <a:xfrm>
                <a:off x="447" y="2823"/>
                <a:ext cx="2000" cy="1208"/>
                <a:chOff x="171" y="916"/>
                <a:chExt cx="2000" cy="1208"/>
              </a:xfrm>
            </p:grpSpPr>
            <p:pic>
              <p:nvPicPr>
                <p:cNvPr id="130" name="Picture 129" descr="fig6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478" y="916"/>
                  <a:ext cx="1246" cy="9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31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171" y="1848"/>
                  <a:ext cx="2000" cy="27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>
                  <a:defPPr>
                    <a:defRPr lang="he-IL"/>
                  </a:defPPr>
                  <a:lvl1pPr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1pPr>
                  <a:lvl2pPr marL="4572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2pPr>
                  <a:lvl3pPr marL="9144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3pPr>
                  <a:lvl4pPr marL="13716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4pPr>
                  <a:lvl5pPr marL="1828800" algn="r" rtl="1" fontAlgn="base">
                    <a:spcBef>
                      <a:spcPct val="0"/>
                    </a:spcBef>
                    <a:spcAft>
                      <a:spcPct val="0"/>
                    </a:spcAft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5pPr>
                  <a:lvl6pPr marL="22860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6pPr>
                  <a:lvl7pPr marL="27432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7pPr>
                  <a:lvl8pPr marL="32004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8pPr>
                  <a:lvl9pPr marL="3657600" algn="l" defTabSz="914400" rtl="0" eaLnBrk="1" latinLnBrk="0" hangingPunct="1">
                    <a:defRPr sz="3200" kern="1200">
                      <a:solidFill>
                        <a:schemeClr val="tx1"/>
                      </a:solidFill>
                      <a:latin typeface="Tahoma" pitchFamily="34" charset="0"/>
                      <a:ea typeface="+mn-ea"/>
                      <a:cs typeface="Tahoma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sz="1800" b="0" dirty="0" smtClean="0">
                      <a:solidFill>
                        <a:schemeClr val="bg1"/>
                      </a:solidFill>
                      <a:latin typeface="Calibri" pitchFamily="34" charset="0"/>
                      <a:cs typeface="Calibri" pitchFamily="34" charset="0"/>
                    </a:rPr>
                    <a:t>Medical Imaging</a:t>
                  </a:r>
                  <a:endParaRPr lang="en-US" sz="1800" b="0" dirty="0">
                    <a:solidFill>
                      <a:schemeClr val="bg1">
                        <a:lumMod val="50000"/>
                      </a:schemeClr>
                    </a:solidFill>
                    <a:latin typeface="Calibri" pitchFamily="34" charset="0"/>
                    <a:cs typeface="Calibri" pitchFamily="34" charset="0"/>
                  </a:endParaRPr>
                </a:p>
              </p:txBody>
            </p:sp>
          </p:grpSp>
        </p:grpSp>
        <p:pic>
          <p:nvPicPr>
            <p:cNvPr id="127" name="Picture 126" descr="http://upload.wikimedia.org/wikipedia/commons/thumb/3/36/MRI_head_side.jpg/250px-MRI_head_side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7025" y="4283869"/>
              <a:ext cx="893763" cy="893763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1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DB44153-7FCA-49B1-9E39-B6C24D73CC64}" type="slidenum">
              <a:rPr lang="he-IL" smtClean="0">
                <a:latin typeface="Calibri" panose="020F0502020204030204" pitchFamily="34" charset="0"/>
              </a:rPr>
              <a:pPr/>
              <a:t>4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5124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Our Data is Structured</a:t>
            </a:r>
            <a:endParaRPr lang="en-US" sz="4000" b="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5126" name="Line 4"/>
          <p:cNvSpPr>
            <a:spLocks noChangeShapeType="1"/>
          </p:cNvSpPr>
          <p:nvPr/>
        </p:nvSpPr>
        <p:spPr bwMode="auto">
          <a:xfrm>
            <a:off x="3187700" y="4092575"/>
            <a:ext cx="0" cy="7080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7" name="Line 5"/>
          <p:cNvSpPr>
            <a:spLocks noChangeShapeType="1"/>
          </p:cNvSpPr>
          <p:nvPr/>
        </p:nvSpPr>
        <p:spPr bwMode="auto">
          <a:xfrm>
            <a:off x="1323975" y="23082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>
            <a:off x="1503363" y="28051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29" name="Line 7"/>
          <p:cNvSpPr>
            <a:spLocks noChangeShapeType="1"/>
          </p:cNvSpPr>
          <p:nvPr/>
        </p:nvSpPr>
        <p:spPr bwMode="auto">
          <a:xfrm>
            <a:off x="169068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0" name="Line 8"/>
          <p:cNvSpPr>
            <a:spLocks noChangeShapeType="1"/>
          </p:cNvSpPr>
          <p:nvPr/>
        </p:nvSpPr>
        <p:spPr bwMode="auto">
          <a:xfrm>
            <a:off x="206533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1" name="Line 9"/>
          <p:cNvSpPr>
            <a:spLocks noChangeShapeType="1"/>
          </p:cNvSpPr>
          <p:nvPr/>
        </p:nvSpPr>
        <p:spPr bwMode="auto">
          <a:xfrm flipH="1">
            <a:off x="22526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2" name="Line 10"/>
          <p:cNvSpPr>
            <a:spLocks noChangeShapeType="1"/>
          </p:cNvSpPr>
          <p:nvPr/>
        </p:nvSpPr>
        <p:spPr bwMode="auto">
          <a:xfrm flipH="1">
            <a:off x="2436813" y="4232275"/>
            <a:ext cx="0" cy="57626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3" name="Line 11"/>
          <p:cNvSpPr>
            <a:spLocks noChangeShapeType="1"/>
          </p:cNvSpPr>
          <p:nvPr/>
        </p:nvSpPr>
        <p:spPr bwMode="auto">
          <a:xfrm flipH="1">
            <a:off x="2632075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4" name="Line 12"/>
          <p:cNvSpPr>
            <a:spLocks noChangeShapeType="1"/>
          </p:cNvSpPr>
          <p:nvPr/>
        </p:nvSpPr>
        <p:spPr bwMode="auto">
          <a:xfrm flipH="1">
            <a:off x="2809875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5" name="Line 13"/>
          <p:cNvSpPr>
            <a:spLocks noChangeShapeType="1"/>
          </p:cNvSpPr>
          <p:nvPr/>
        </p:nvSpPr>
        <p:spPr bwMode="auto">
          <a:xfrm>
            <a:off x="29892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6" name="Line 14"/>
          <p:cNvSpPr>
            <a:spLocks noChangeShapeType="1"/>
          </p:cNvSpPr>
          <p:nvPr/>
        </p:nvSpPr>
        <p:spPr bwMode="auto">
          <a:xfrm>
            <a:off x="3370263" y="3854450"/>
            <a:ext cx="4762" cy="94615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7" name="Line 15"/>
          <p:cNvSpPr>
            <a:spLocks noChangeShapeType="1"/>
          </p:cNvSpPr>
          <p:nvPr/>
        </p:nvSpPr>
        <p:spPr bwMode="auto">
          <a:xfrm flipH="1">
            <a:off x="5238750" y="2708275"/>
            <a:ext cx="0" cy="2092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8" name="Line 16"/>
          <p:cNvSpPr>
            <a:spLocks noChangeShapeType="1"/>
          </p:cNvSpPr>
          <p:nvPr/>
        </p:nvSpPr>
        <p:spPr bwMode="auto">
          <a:xfrm flipH="1">
            <a:off x="5059363" y="2957513"/>
            <a:ext cx="3175" cy="18399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39" name="Line 17"/>
          <p:cNvSpPr>
            <a:spLocks noChangeShapeType="1"/>
          </p:cNvSpPr>
          <p:nvPr/>
        </p:nvSpPr>
        <p:spPr bwMode="auto">
          <a:xfrm flipH="1">
            <a:off x="4872038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0" name="Line 18"/>
          <p:cNvSpPr>
            <a:spLocks noChangeShapeType="1"/>
          </p:cNvSpPr>
          <p:nvPr/>
        </p:nvSpPr>
        <p:spPr bwMode="auto">
          <a:xfrm flipH="1">
            <a:off x="4683125" y="2917825"/>
            <a:ext cx="0" cy="189388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1" name="Line 19"/>
          <p:cNvSpPr>
            <a:spLocks noChangeShapeType="1"/>
          </p:cNvSpPr>
          <p:nvPr/>
        </p:nvSpPr>
        <p:spPr bwMode="auto">
          <a:xfrm flipH="1">
            <a:off x="4497388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2" name="Line 20"/>
          <p:cNvSpPr>
            <a:spLocks noChangeShapeType="1"/>
          </p:cNvSpPr>
          <p:nvPr/>
        </p:nvSpPr>
        <p:spPr bwMode="auto">
          <a:xfrm>
            <a:off x="4310063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3" name="Line 21"/>
          <p:cNvSpPr>
            <a:spLocks noChangeShapeType="1"/>
          </p:cNvSpPr>
          <p:nvPr/>
        </p:nvSpPr>
        <p:spPr bwMode="auto">
          <a:xfrm>
            <a:off x="3930650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4" name="Line 22"/>
          <p:cNvSpPr>
            <a:spLocks noChangeShapeType="1"/>
          </p:cNvSpPr>
          <p:nvPr/>
        </p:nvSpPr>
        <p:spPr bwMode="auto">
          <a:xfrm>
            <a:off x="3752850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5" name="Line 23"/>
          <p:cNvSpPr>
            <a:spLocks noChangeShapeType="1"/>
          </p:cNvSpPr>
          <p:nvPr/>
        </p:nvSpPr>
        <p:spPr bwMode="auto">
          <a:xfrm flipH="1">
            <a:off x="3573463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6" name="Line 24"/>
          <p:cNvSpPr>
            <a:spLocks noChangeShapeType="1"/>
          </p:cNvSpPr>
          <p:nvPr/>
        </p:nvSpPr>
        <p:spPr bwMode="auto">
          <a:xfrm flipH="1">
            <a:off x="6369050" y="3265488"/>
            <a:ext cx="0" cy="15478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7" name="Line 25"/>
          <p:cNvSpPr>
            <a:spLocks noChangeShapeType="1"/>
          </p:cNvSpPr>
          <p:nvPr/>
        </p:nvSpPr>
        <p:spPr bwMode="auto">
          <a:xfrm flipH="1">
            <a:off x="6526213" y="3071883"/>
            <a:ext cx="0" cy="18589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8" name="Line 26"/>
          <p:cNvSpPr>
            <a:spLocks noChangeShapeType="1"/>
          </p:cNvSpPr>
          <p:nvPr/>
        </p:nvSpPr>
        <p:spPr bwMode="auto">
          <a:xfrm flipH="1">
            <a:off x="6002338" y="3151188"/>
            <a:ext cx="0" cy="16716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49" name="Line 27"/>
          <p:cNvSpPr>
            <a:spLocks noChangeShapeType="1"/>
          </p:cNvSpPr>
          <p:nvPr/>
        </p:nvSpPr>
        <p:spPr bwMode="auto">
          <a:xfrm flipH="1">
            <a:off x="5627688" y="27098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50" name="Line 28"/>
          <p:cNvSpPr>
            <a:spLocks noChangeShapeType="1"/>
          </p:cNvSpPr>
          <p:nvPr/>
        </p:nvSpPr>
        <p:spPr bwMode="auto">
          <a:xfrm>
            <a:off x="5440363" y="3087688"/>
            <a:ext cx="0" cy="17224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51" name="Line 29"/>
          <p:cNvSpPr>
            <a:spLocks noChangeShapeType="1"/>
          </p:cNvSpPr>
          <p:nvPr/>
        </p:nvSpPr>
        <p:spPr bwMode="auto">
          <a:xfrm flipH="1">
            <a:off x="7486650" y="23209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152" name="Line 30"/>
          <p:cNvSpPr>
            <a:spLocks noChangeShapeType="1"/>
          </p:cNvSpPr>
          <p:nvPr/>
        </p:nvSpPr>
        <p:spPr bwMode="auto">
          <a:xfrm flipH="1">
            <a:off x="7307263" y="28178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0805" name="Text Box 69"/>
          <p:cNvSpPr txBox="1">
            <a:spLocks noChangeArrowheads="1"/>
          </p:cNvSpPr>
          <p:nvPr/>
        </p:nvSpPr>
        <p:spPr bwMode="auto">
          <a:xfrm>
            <a:off x="8510" y="3963297"/>
            <a:ext cx="5175376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5113" indent="-265113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We are surrounded by various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diverse sources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of massiv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information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  <a:p>
            <a:pPr marL="265113" indent="-265113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Each of these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sources hav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an </a:t>
            </a:r>
            <a:r>
              <a:rPr lang="en-US" sz="2000" b="0" dirty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internal structure, which can be 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exploited</a:t>
            </a:r>
          </a:p>
          <a:p>
            <a:pPr marL="265113" indent="-265113" algn="l">
              <a:spcBef>
                <a:spcPts val="0"/>
              </a:spcBef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This structure, when identified, is the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cs typeface="Arial" pitchFamily="34" charset="0"/>
              </a:rPr>
              <a:t>engine behind our ability to process this data</a:t>
            </a:r>
            <a:endParaRPr lang="en-US" sz="1800" b="0" dirty="0">
              <a:solidFill>
                <a:schemeClr val="bg1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105" name="Line 8"/>
          <p:cNvSpPr>
            <a:spLocks noChangeShapeType="1"/>
          </p:cNvSpPr>
          <p:nvPr/>
        </p:nvSpPr>
        <p:spPr bwMode="auto">
          <a:xfrm>
            <a:off x="12220038" y="4132711"/>
            <a:ext cx="0" cy="1504291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6" name="Line 9"/>
          <p:cNvSpPr>
            <a:spLocks noChangeShapeType="1"/>
          </p:cNvSpPr>
          <p:nvPr/>
        </p:nvSpPr>
        <p:spPr bwMode="auto">
          <a:xfrm flipH="1">
            <a:off x="12407363" y="3953061"/>
            <a:ext cx="0" cy="168394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7" name="Line 15"/>
          <p:cNvSpPr>
            <a:spLocks noChangeShapeType="1"/>
          </p:cNvSpPr>
          <p:nvPr/>
        </p:nvSpPr>
        <p:spPr bwMode="auto">
          <a:xfrm flipH="1">
            <a:off x="15393450" y="4141571"/>
            <a:ext cx="0" cy="149860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8" name="Line 17"/>
          <p:cNvSpPr>
            <a:spLocks noChangeShapeType="1"/>
          </p:cNvSpPr>
          <p:nvPr/>
        </p:nvSpPr>
        <p:spPr bwMode="auto">
          <a:xfrm flipH="1">
            <a:off x="15026738" y="4060134"/>
            <a:ext cx="0" cy="1589569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09" name="Line 19"/>
          <p:cNvSpPr>
            <a:spLocks noChangeShapeType="1"/>
          </p:cNvSpPr>
          <p:nvPr/>
        </p:nvSpPr>
        <p:spPr bwMode="auto">
          <a:xfrm flipH="1">
            <a:off x="14652088" y="4132711"/>
            <a:ext cx="0" cy="1504291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10" name="Line 20"/>
          <p:cNvSpPr>
            <a:spLocks noChangeShapeType="1"/>
          </p:cNvSpPr>
          <p:nvPr/>
        </p:nvSpPr>
        <p:spPr bwMode="auto">
          <a:xfrm>
            <a:off x="14464763" y="3953061"/>
            <a:ext cx="0" cy="168394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sp>
        <p:nvSpPr>
          <p:cNvPr id="111" name="Line 27"/>
          <p:cNvSpPr>
            <a:spLocks noChangeShapeType="1"/>
          </p:cNvSpPr>
          <p:nvPr/>
        </p:nvSpPr>
        <p:spPr bwMode="auto">
          <a:xfrm flipH="1">
            <a:off x="15782388" y="4145411"/>
            <a:ext cx="0" cy="1504291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>
            <a:defPPr>
              <a:defRPr lang="he-IL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5pPr>
            <a:lvl6pPr marL="22860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6pPr>
            <a:lvl7pPr marL="27432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7pPr>
            <a:lvl8pPr marL="32004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8pPr>
            <a:lvl9pPr marL="3657600" algn="l" defTabSz="914400" rtl="0" eaLnBrk="1" latinLnBrk="0" hangingPunct="1">
              <a:defRPr sz="3200" kern="1200">
                <a:solidFill>
                  <a:schemeClr val="tx1"/>
                </a:solidFill>
                <a:latin typeface="Tahoma" pitchFamily="34" charset="0"/>
                <a:ea typeface="+mn-ea"/>
                <a:cs typeface="Tahoma" pitchFamily="34" charset="0"/>
              </a:defRPr>
            </a:lvl9pPr>
          </a:lstStyle>
          <a:p>
            <a:pPr algn="ctr"/>
            <a:endParaRPr lang="he-IL">
              <a:latin typeface="Calibri" pitchFamily="34" charset="0"/>
            </a:endParaRPr>
          </a:p>
        </p:txBody>
      </p:sp>
      <p:grpSp>
        <p:nvGrpSpPr>
          <p:cNvPr id="112" name="Group 111"/>
          <p:cNvGrpSpPr>
            <a:grpSpLocks/>
          </p:cNvGrpSpPr>
          <p:nvPr/>
        </p:nvGrpSpPr>
        <p:grpSpPr bwMode="auto">
          <a:xfrm>
            <a:off x="4404659" y="3772913"/>
            <a:ext cx="2262188" cy="1970476"/>
            <a:chOff x="152" y="649"/>
            <a:chExt cx="2000" cy="1733"/>
          </a:xfrm>
        </p:grpSpPr>
        <p:sp>
          <p:nvSpPr>
            <p:cNvPr id="172" name="Rectangle 171"/>
            <p:cNvSpPr>
              <a:spLocks noChangeArrowheads="1"/>
            </p:cNvSpPr>
            <p:nvPr/>
          </p:nvSpPr>
          <p:spPr bwMode="auto">
            <a:xfrm>
              <a:off x="241" y="649"/>
              <a:ext cx="1789" cy="1670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73" name="Group 172"/>
            <p:cNvGrpSpPr>
              <a:grpSpLocks/>
            </p:cNvGrpSpPr>
            <p:nvPr/>
          </p:nvGrpSpPr>
          <p:grpSpPr bwMode="auto">
            <a:xfrm>
              <a:off x="152" y="735"/>
              <a:ext cx="2000" cy="1647"/>
              <a:chOff x="3760" y="2205"/>
              <a:chExt cx="2000" cy="1647"/>
            </a:xfrm>
          </p:grpSpPr>
          <p:pic>
            <p:nvPicPr>
              <p:cNvPr id="174" name="Picture 173" descr="signal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926" y="2205"/>
                <a:ext cx="1641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" name="Picture 174" descr="womanonphon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5115" y="2313"/>
                <a:ext cx="382" cy="424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</p:pic>
          <p:sp>
            <p:nvSpPr>
              <p:cNvPr id="176" name="Text Box 39"/>
              <p:cNvSpPr txBox="1">
                <a:spLocks noChangeArrowheads="1"/>
              </p:cNvSpPr>
              <p:nvPr/>
            </p:nvSpPr>
            <p:spPr bwMode="auto">
              <a:xfrm>
                <a:off x="3760" y="3527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Voice </a:t>
                </a:r>
                <a:r>
                  <a:rPr lang="en-US" sz="1800" b="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ignals</a:t>
                </a:r>
                <a:endPara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grpSp>
        <p:nvGrpSpPr>
          <p:cNvPr id="113" name="Group 112"/>
          <p:cNvGrpSpPr>
            <a:grpSpLocks/>
          </p:cNvGrpSpPr>
          <p:nvPr/>
        </p:nvGrpSpPr>
        <p:grpSpPr bwMode="auto">
          <a:xfrm>
            <a:off x="-44765" y="965930"/>
            <a:ext cx="2297573" cy="1781726"/>
            <a:chOff x="3044" y="656"/>
            <a:chExt cx="2093" cy="1567"/>
          </a:xfrm>
        </p:grpSpPr>
        <p:sp>
          <p:nvSpPr>
            <p:cNvPr id="168" name="Rectangle 167"/>
            <p:cNvSpPr>
              <a:spLocks noChangeArrowheads="1"/>
            </p:cNvSpPr>
            <p:nvPr/>
          </p:nvSpPr>
          <p:spPr bwMode="auto">
            <a:xfrm>
              <a:off x="3088" y="675"/>
              <a:ext cx="2049" cy="1548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69" name="Group 168"/>
            <p:cNvGrpSpPr>
              <a:grpSpLocks/>
            </p:cNvGrpSpPr>
            <p:nvPr/>
          </p:nvGrpSpPr>
          <p:grpSpPr bwMode="auto">
            <a:xfrm>
              <a:off x="3044" y="656"/>
              <a:ext cx="2054" cy="1527"/>
              <a:chOff x="3044" y="656"/>
              <a:chExt cx="2054" cy="1527"/>
            </a:xfrm>
          </p:grpSpPr>
          <p:pic>
            <p:nvPicPr>
              <p:cNvPr id="170" name="Picture 169" descr="MKTFIG2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120" y="947"/>
                <a:ext cx="1978" cy="12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1" name="Text Box 54"/>
              <p:cNvSpPr txBox="1">
                <a:spLocks noChangeArrowheads="1"/>
              </p:cNvSpPr>
              <p:nvPr/>
            </p:nvSpPr>
            <p:spPr bwMode="auto">
              <a:xfrm>
                <a:off x="3044" y="656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tock Market</a:t>
                </a:r>
              </a:p>
            </p:txBody>
          </p:sp>
        </p:grpSp>
      </p:grpSp>
      <p:grpSp>
        <p:nvGrpSpPr>
          <p:cNvPr id="116" name="Group 115"/>
          <p:cNvGrpSpPr>
            <a:grpSpLocks/>
          </p:cNvGrpSpPr>
          <p:nvPr/>
        </p:nvGrpSpPr>
        <p:grpSpPr bwMode="auto">
          <a:xfrm>
            <a:off x="3448018" y="990926"/>
            <a:ext cx="2382412" cy="1910211"/>
            <a:chOff x="3625" y="1022"/>
            <a:chExt cx="2000" cy="1680"/>
          </a:xfrm>
        </p:grpSpPr>
        <p:sp>
          <p:nvSpPr>
            <p:cNvPr id="160" name="Rectangle 159"/>
            <p:cNvSpPr>
              <a:spLocks noChangeArrowheads="1"/>
            </p:cNvSpPr>
            <p:nvPr/>
          </p:nvSpPr>
          <p:spPr bwMode="auto">
            <a:xfrm>
              <a:off x="3693" y="1058"/>
              <a:ext cx="1791" cy="1644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61" name="Group 160"/>
            <p:cNvGrpSpPr>
              <a:grpSpLocks/>
            </p:cNvGrpSpPr>
            <p:nvPr/>
          </p:nvGrpSpPr>
          <p:grpSpPr bwMode="auto">
            <a:xfrm>
              <a:off x="3625" y="1022"/>
              <a:ext cx="2000" cy="1639"/>
              <a:chOff x="3625" y="1022"/>
              <a:chExt cx="2000" cy="1639"/>
            </a:xfrm>
          </p:grpSpPr>
          <p:pic>
            <p:nvPicPr>
              <p:cNvPr id="162" name="Picture 161" descr="heart_rate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3738" y="1306"/>
                <a:ext cx="1702" cy="13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3" name="Text Box 59"/>
              <p:cNvSpPr txBox="1">
                <a:spLocks noChangeArrowheads="1"/>
              </p:cNvSpPr>
              <p:nvPr/>
            </p:nvSpPr>
            <p:spPr bwMode="auto">
              <a:xfrm>
                <a:off x="3625" y="1022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Biological Signals</a:t>
                </a:r>
                <a:endPara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grpSp>
        <p:nvGrpSpPr>
          <p:cNvPr id="117" name="Group 116"/>
          <p:cNvGrpSpPr/>
          <p:nvPr/>
        </p:nvGrpSpPr>
        <p:grpSpPr>
          <a:xfrm>
            <a:off x="104656" y="2052565"/>
            <a:ext cx="2947983" cy="1935657"/>
            <a:chOff x="-1262236" y="3806834"/>
            <a:chExt cx="2262188" cy="1538104"/>
          </a:xfrm>
        </p:grpSpPr>
        <p:sp>
          <p:nvSpPr>
            <p:cNvPr id="157" name="Rectangle 156"/>
            <p:cNvSpPr>
              <a:spLocks noChangeArrowheads="1"/>
            </p:cNvSpPr>
            <p:nvPr/>
          </p:nvSpPr>
          <p:spPr bwMode="auto">
            <a:xfrm>
              <a:off x="-989937" y="3806834"/>
              <a:ext cx="1618046" cy="1441028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8" name="Text Box 39"/>
            <p:cNvSpPr txBox="1">
              <a:spLocks noChangeArrowheads="1"/>
            </p:cNvSpPr>
            <p:nvPr/>
          </p:nvSpPr>
          <p:spPr bwMode="auto">
            <a:xfrm>
              <a:off x="-1262236" y="4975403"/>
              <a:ext cx="2262188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Videos</a:t>
              </a:r>
              <a:endPara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59" name="Picture 158" descr="http://msnbcmedia.msn.com/j/MSNBC/Components/Video/__NEW/nbc_obama_syria_130430.video_620x362.jpg"/>
            <p:cNvPicPr>
              <a:picLocks noChangeAspect="1" noChangeArrowheads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65" r="11443"/>
            <a:stretch/>
          </p:blipFill>
          <p:spPr bwMode="auto">
            <a:xfrm>
              <a:off x="-958131" y="3844900"/>
              <a:ext cx="1557655" cy="11706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8" name="Group 117"/>
          <p:cNvGrpSpPr/>
          <p:nvPr/>
        </p:nvGrpSpPr>
        <p:grpSpPr>
          <a:xfrm>
            <a:off x="1759944" y="866858"/>
            <a:ext cx="2170706" cy="2366933"/>
            <a:chOff x="7076005" y="3015397"/>
            <a:chExt cx="2170706" cy="1986096"/>
          </a:xfrm>
        </p:grpSpPr>
        <p:sp>
          <p:nvSpPr>
            <p:cNvPr id="149" name="Line 29"/>
            <p:cNvSpPr>
              <a:spLocks noChangeShapeType="1"/>
            </p:cNvSpPr>
            <p:nvPr/>
          </p:nvSpPr>
          <p:spPr bwMode="auto">
            <a:xfrm flipH="1">
              <a:off x="8058150" y="3028162"/>
              <a:ext cx="0" cy="1785138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0" name="Line 31"/>
            <p:cNvSpPr>
              <a:spLocks noChangeShapeType="1"/>
            </p:cNvSpPr>
            <p:nvPr/>
          </p:nvSpPr>
          <p:spPr bwMode="auto">
            <a:xfrm flipH="1">
              <a:off x="7691438" y="3213927"/>
              <a:ext cx="0" cy="1608898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1" name="Line 32"/>
            <p:cNvSpPr>
              <a:spLocks noChangeShapeType="1"/>
            </p:cNvSpPr>
            <p:nvPr/>
          </p:nvSpPr>
          <p:spPr bwMode="auto">
            <a:xfrm flipH="1">
              <a:off x="7502525" y="3015397"/>
              <a:ext cx="0" cy="1809016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52" name="Line 33"/>
            <p:cNvSpPr>
              <a:spLocks noChangeShapeType="1"/>
            </p:cNvSpPr>
            <p:nvPr/>
          </p:nvSpPr>
          <p:spPr bwMode="auto">
            <a:xfrm>
              <a:off x="7129463" y="3126183"/>
              <a:ext cx="0" cy="1683942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53" name="Group 152"/>
            <p:cNvGrpSpPr/>
            <p:nvPr/>
          </p:nvGrpSpPr>
          <p:grpSpPr>
            <a:xfrm>
              <a:off x="7076005" y="3033148"/>
              <a:ext cx="2170706" cy="1968345"/>
              <a:chOff x="9144000" y="5414566"/>
              <a:chExt cx="2170706" cy="1968345"/>
            </a:xfrm>
          </p:grpSpPr>
          <p:sp>
            <p:nvSpPr>
              <p:cNvPr id="155" name="Rectangle 154"/>
              <p:cNvSpPr>
                <a:spLocks noChangeArrowheads="1"/>
              </p:cNvSpPr>
              <p:nvPr/>
            </p:nvSpPr>
            <p:spPr bwMode="auto">
              <a:xfrm>
                <a:off x="9235902" y="5442490"/>
                <a:ext cx="1943219" cy="1940421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/>
                <a:endParaRPr lang="he-IL">
                  <a:latin typeface="Calibri" pitchFamily="34" charset="0"/>
                </a:endParaRPr>
              </a:p>
            </p:txBody>
          </p:sp>
          <p:sp>
            <p:nvSpPr>
              <p:cNvPr id="156" name="Text Box 39"/>
              <p:cNvSpPr txBox="1">
                <a:spLocks noChangeArrowheads="1"/>
              </p:cNvSpPr>
              <p:nvPr/>
            </p:nvSpPr>
            <p:spPr bwMode="auto">
              <a:xfrm>
                <a:off x="9144000" y="5414566"/>
                <a:ext cx="2170706" cy="3695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Text Documents</a:t>
                </a:r>
                <a:endPara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  <p:pic>
          <p:nvPicPr>
            <p:cNvPr id="154" name="Picture 153" descr="http://ist.uwaterloo.ca/security/howto/2005-12-20/ldapbrowser.gif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1269" y="3382454"/>
              <a:ext cx="1861461" cy="15694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0" name="Group 119"/>
          <p:cNvGrpSpPr>
            <a:grpSpLocks/>
          </p:cNvGrpSpPr>
          <p:nvPr/>
        </p:nvGrpSpPr>
        <p:grpSpPr bwMode="auto">
          <a:xfrm>
            <a:off x="2028826" y="1989234"/>
            <a:ext cx="2203386" cy="1778316"/>
            <a:chOff x="2257" y="1065"/>
            <a:chExt cx="2000" cy="1564"/>
          </a:xfrm>
        </p:grpSpPr>
        <p:sp>
          <p:nvSpPr>
            <p:cNvPr id="141" name="Rectangle 140"/>
            <p:cNvSpPr>
              <a:spLocks noChangeArrowheads="1"/>
            </p:cNvSpPr>
            <p:nvPr/>
          </p:nvSpPr>
          <p:spPr bwMode="auto">
            <a:xfrm>
              <a:off x="2394" y="1065"/>
              <a:ext cx="1718" cy="1540"/>
            </a:xfrm>
            <a:prstGeom prst="rect">
              <a:avLst/>
            </a:pr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42" name="Group 141"/>
            <p:cNvGrpSpPr>
              <a:grpSpLocks/>
            </p:cNvGrpSpPr>
            <p:nvPr/>
          </p:nvGrpSpPr>
          <p:grpSpPr bwMode="auto">
            <a:xfrm>
              <a:off x="2257" y="1101"/>
              <a:ext cx="2000" cy="1528"/>
              <a:chOff x="3788" y="784"/>
              <a:chExt cx="2000" cy="1528"/>
            </a:xfrm>
          </p:grpSpPr>
          <p:pic>
            <p:nvPicPr>
              <p:cNvPr id="143" name="Picture 142" descr="titan_flow_500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3960" y="784"/>
                <a:ext cx="1642" cy="12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4" name="Text Box 44"/>
              <p:cNvSpPr txBox="1">
                <a:spLocks noChangeArrowheads="1"/>
              </p:cNvSpPr>
              <p:nvPr/>
            </p:nvSpPr>
            <p:spPr bwMode="auto">
              <a:xfrm>
                <a:off x="3788" y="1987"/>
                <a:ext cx="2000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Radar Imaging</a:t>
                </a:r>
              </a:p>
            </p:txBody>
          </p:sp>
        </p:grpSp>
      </p:grpSp>
      <p:grpSp>
        <p:nvGrpSpPr>
          <p:cNvPr id="121" name="Group 120"/>
          <p:cNvGrpSpPr/>
          <p:nvPr/>
        </p:nvGrpSpPr>
        <p:grpSpPr>
          <a:xfrm>
            <a:off x="5456430" y="620024"/>
            <a:ext cx="2197661" cy="1558869"/>
            <a:chOff x="-2908928" y="3818889"/>
            <a:chExt cx="2197661" cy="1558869"/>
          </a:xfrm>
        </p:grpSpPr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-2908927" y="3859821"/>
              <a:ext cx="2161447" cy="1517937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39" name="Text Box 59"/>
            <p:cNvSpPr txBox="1">
              <a:spLocks noChangeArrowheads="1"/>
            </p:cNvSpPr>
            <p:nvPr/>
          </p:nvSpPr>
          <p:spPr bwMode="auto">
            <a:xfrm>
              <a:off x="-2908928" y="3818889"/>
              <a:ext cx="2197661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Matrix Data</a:t>
              </a:r>
              <a:endPara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40" name="Picture 139" descr="http://4.bp.blogspot.com/_0ZCyAOBrUtA/Su-tu_If04I/AAAAAAAADaE/bfr2O5qNE2A/s320/data_matrix.png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267" t="7995" r="9505" b="12528"/>
            <a:stretch/>
          </p:blipFill>
          <p:spPr bwMode="auto">
            <a:xfrm>
              <a:off x="-2824686" y="4157652"/>
              <a:ext cx="2001439" cy="11457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2" name="Group 121"/>
          <p:cNvGrpSpPr/>
          <p:nvPr/>
        </p:nvGrpSpPr>
        <p:grpSpPr>
          <a:xfrm>
            <a:off x="5113623" y="2032276"/>
            <a:ext cx="2382412" cy="2578887"/>
            <a:chOff x="-2792150" y="1023422"/>
            <a:chExt cx="2382412" cy="2578887"/>
          </a:xfrm>
        </p:grpSpPr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>
              <a:off x="-2607398" y="1064354"/>
              <a:ext cx="1928388" cy="2537955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36" name="Text Box 59"/>
            <p:cNvSpPr txBox="1">
              <a:spLocks noChangeArrowheads="1"/>
            </p:cNvSpPr>
            <p:nvPr/>
          </p:nvSpPr>
          <p:spPr bwMode="auto">
            <a:xfrm>
              <a:off x="-2792150" y="1023422"/>
              <a:ext cx="2382412" cy="369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     Social Networks</a:t>
              </a:r>
              <a:endPara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37" name="Picture 136" descr="http://www.orgnet.com/email.gif"/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35" t="3835" r="8413" b="3879"/>
            <a:stretch/>
          </p:blipFill>
          <p:spPr bwMode="auto">
            <a:xfrm>
              <a:off x="-2541367" y="1336279"/>
              <a:ext cx="1793888" cy="22131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23" name="Group 122"/>
          <p:cNvGrpSpPr>
            <a:grpSpLocks/>
          </p:cNvGrpSpPr>
          <p:nvPr/>
        </p:nvGrpSpPr>
        <p:grpSpPr bwMode="auto">
          <a:xfrm>
            <a:off x="6873665" y="2437654"/>
            <a:ext cx="2049798" cy="2022779"/>
            <a:chOff x="519" y="2552"/>
            <a:chExt cx="1539" cy="1779"/>
          </a:xfrm>
        </p:grpSpPr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659" y="2552"/>
              <a:ext cx="1258" cy="1710"/>
            </a:xfrm>
            <a:prstGeom prst="rect">
              <a:avLst/>
            </a:prstGeom>
            <a:solidFill>
              <a:srgbClr val="3333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pic>
          <p:nvPicPr>
            <p:cNvPr id="133" name="Picture 132" descr="D-Netz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699" y="2591"/>
              <a:ext cx="1186" cy="14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4" name="Text Box 68"/>
            <p:cNvSpPr txBox="1">
              <a:spLocks noChangeArrowheads="1"/>
            </p:cNvSpPr>
            <p:nvPr/>
          </p:nvSpPr>
          <p:spPr bwMode="auto">
            <a:xfrm>
              <a:off x="519" y="4006"/>
              <a:ext cx="1539" cy="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Traffic info</a:t>
              </a:r>
              <a:endParaRPr lang="en-US" sz="18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7132487" y="277491"/>
            <a:ext cx="3101462" cy="2382420"/>
            <a:chOff x="-775903" y="3015462"/>
            <a:chExt cx="3101462" cy="2382420"/>
          </a:xfrm>
        </p:grpSpPr>
        <p:sp>
          <p:nvSpPr>
            <p:cNvPr id="180" name="Line 5"/>
            <p:cNvSpPr>
              <a:spLocks noChangeShapeType="1"/>
            </p:cNvSpPr>
            <p:nvPr/>
          </p:nvSpPr>
          <p:spPr bwMode="auto">
            <a:xfrm>
              <a:off x="1958846" y="3015462"/>
              <a:ext cx="0" cy="1785138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sp>
          <p:nvSpPr>
            <p:cNvPr id="181" name="Line 7"/>
            <p:cNvSpPr>
              <a:spLocks noChangeShapeType="1"/>
            </p:cNvSpPr>
            <p:nvPr/>
          </p:nvSpPr>
          <p:spPr bwMode="auto">
            <a:xfrm>
              <a:off x="2325559" y="3220556"/>
              <a:ext cx="0" cy="1589569"/>
            </a:xfrm>
            <a:prstGeom prst="line">
              <a:avLst/>
            </a:prstGeom>
            <a:noFill/>
            <a:ln w="28575">
              <a:noFill/>
              <a:round/>
              <a:headEnd/>
              <a:tailEnd/>
            </a:ln>
          </p:spPr>
          <p:txBody>
            <a:bodyPr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82" name="Group 181"/>
            <p:cNvGrpSpPr/>
            <p:nvPr/>
          </p:nvGrpSpPr>
          <p:grpSpPr>
            <a:xfrm>
              <a:off x="-775903" y="3598002"/>
              <a:ext cx="2064874" cy="1799880"/>
              <a:chOff x="8637794" y="3215275"/>
              <a:chExt cx="1806710" cy="1493660"/>
            </a:xfrm>
          </p:grpSpPr>
          <p:sp>
            <p:nvSpPr>
              <p:cNvPr id="184" name="Rectangle 183"/>
              <p:cNvSpPr>
                <a:spLocks noChangeArrowheads="1"/>
              </p:cNvSpPr>
              <p:nvPr/>
            </p:nvSpPr>
            <p:spPr bwMode="auto">
              <a:xfrm>
                <a:off x="8661069" y="3215275"/>
                <a:ext cx="1783435" cy="1493659"/>
              </a:xfrm>
              <a:prstGeom prst="rect">
                <a:avLst/>
              </a:prstGeom>
              <a:solidFill>
                <a:srgbClr val="3333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/>
                <a:endParaRPr lang="he-IL">
                  <a:latin typeface="Calibri" pitchFamily="34" charset="0"/>
                </a:endParaRPr>
              </a:p>
            </p:txBody>
          </p:sp>
          <p:sp>
            <p:nvSpPr>
              <p:cNvPr id="185" name="Text Box 39"/>
              <p:cNvSpPr txBox="1">
                <a:spLocks noChangeArrowheads="1"/>
              </p:cNvSpPr>
              <p:nvPr/>
            </p:nvSpPr>
            <p:spPr bwMode="auto">
              <a:xfrm>
                <a:off x="8637794" y="4402439"/>
                <a:ext cx="1728818" cy="3064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eismic Data</a:t>
                </a:r>
                <a:endPara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  <p:pic>
          <p:nvPicPr>
            <p:cNvPr id="183" name="Picture 182" descr="Volume_Imaging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70372" y="3658823"/>
              <a:ext cx="1842873" cy="13858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5" name="Group 114"/>
          <p:cNvGrpSpPr>
            <a:grpSpLocks/>
          </p:cNvGrpSpPr>
          <p:nvPr/>
        </p:nvGrpSpPr>
        <p:grpSpPr bwMode="auto">
          <a:xfrm>
            <a:off x="3683592" y="2412715"/>
            <a:ext cx="2044660" cy="1578199"/>
            <a:chOff x="3908" y="1428"/>
            <a:chExt cx="1779" cy="1388"/>
          </a:xfrm>
        </p:grpSpPr>
        <p:sp>
          <p:nvSpPr>
            <p:cNvPr id="164" name="Rectangle 163"/>
            <p:cNvSpPr>
              <a:spLocks noChangeArrowheads="1"/>
            </p:cNvSpPr>
            <p:nvPr/>
          </p:nvSpPr>
          <p:spPr bwMode="auto">
            <a:xfrm>
              <a:off x="4122" y="1452"/>
              <a:ext cx="1381" cy="1364"/>
            </a:xfrm>
            <a:prstGeom prst="rect">
              <a:avLst/>
            </a:prstGeom>
            <a:solidFill>
              <a:srgbClr val="C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defPPr>
                <a:defRPr lang="he-IL"/>
              </a:defPPr>
              <a:lvl1pPr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1pPr>
              <a:lvl2pPr marL="4572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2pPr>
              <a:lvl3pPr marL="9144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3pPr>
              <a:lvl4pPr marL="13716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4pPr>
              <a:lvl5pPr marL="1828800" algn="r" rtl="1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tx1"/>
                  </a:solidFill>
                  <a:latin typeface="Tahoma" pitchFamily="34" charset="0"/>
                  <a:ea typeface="+mn-ea"/>
                  <a:cs typeface="Tahoma" pitchFamily="34" charset="0"/>
                </a:defRPr>
              </a:lvl9pPr>
            </a:lstStyle>
            <a:p>
              <a:pPr algn="ctr"/>
              <a:endParaRPr lang="he-IL">
                <a:latin typeface="Calibri" pitchFamily="34" charset="0"/>
              </a:endParaRPr>
            </a:p>
          </p:txBody>
        </p:sp>
        <p:grpSp>
          <p:nvGrpSpPr>
            <p:cNvPr id="165" name="Group 164"/>
            <p:cNvGrpSpPr>
              <a:grpSpLocks/>
            </p:cNvGrpSpPr>
            <p:nvPr/>
          </p:nvGrpSpPr>
          <p:grpSpPr bwMode="auto">
            <a:xfrm>
              <a:off x="3908" y="1428"/>
              <a:ext cx="1779" cy="1349"/>
              <a:chOff x="552" y="1934"/>
              <a:chExt cx="1779" cy="1349"/>
            </a:xfrm>
          </p:grpSpPr>
          <p:pic>
            <p:nvPicPr>
              <p:cNvPr id="166" name="Picture 165"/>
              <p:cNvPicPr>
                <a:picLocks noChangeAspect="1" noChangeArrowheads="1"/>
              </p:cNvPicPr>
              <p:nvPr/>
            </p:nvPicPr>
            <p:blipFill>
              <a:blip r:embed="rId20" cstate="print"/>
              <a:srcRect/>
              <a:stretch>
                <a:fillRect/>
              </a:stretch>
            </p:blipFill>
            <p:spPr bwMode="auto">
              <a:xfrm>
                <a:off x="807" y="2250"/>
                <a:ext cx="1309" cy="10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7" name="Text Box 49"/>
              <p:cNvSpPr txBox="1">
                <a:spLocks noChangeArrowheads="1"/>
              </p:cNvSpPr>
              <p:nvPr/>
            </p:nvSpPr>
            <p:spPr bwMode="auto">
              <a:xfrm>
                <a:off x="552" y="1934"/>
                <a:ext cx="1779" cy="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defPPr>
                  <a:defRPr lang="he-IL"/>
                </a:defPPr>
                <a:lvl1pPr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1pPr>
                <a:lvl2pPr marL="4572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2pPr>
                <a:lvl3pPr marL="9144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3pPr>
                <a:lvl4pPr marL="13716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4pPr>
                <a:lvl5pPr marL="1828800" algn="r" rtl="1" fontAlgn="base">
                  <a:spcBef>
                    <a:spcPct val="0"/>
                  </a:spcBef>
                  <a:spcAft>
                    <a:spcPct val="0"/>
                  </a:spcAft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5pPr>
                <a:lvl6pPr marL="22860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6pPr>
                <a:lvl7pPr marL="27432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7pPr>
                <a:lvl8pPr marL="32004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8pPr>
                <a:lvl9pPr marL="3657600" algn="l" defTabSz="914400" rtl="0" eaLnBrk="1" latinLnBrk="0" hangingPunct="1">
                  <a:defRPr sz="3200" kern="1200">
                    <a:solidFill>
                      <a:schemeClr val="tx1"/>
                    </a:solidFill>
                    <a:latin typeface="Tahoma" pitchFamily="34" charset="0"/>
                    <a:ea typeface="+mn-ea"/>
                    <a:cs typeface="Tahoma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Still </a:t>
                </a:r>
                <a:r>
                  <a:rPr lang="en-US" sz="1800" b="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Images</a:t>
                </a:r>
                <a:endParaRPr lang="en-US" sz="18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sp>
        <p:nvSpPr>
          <p:cNvPr id="11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92352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2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0805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30982" y="4446142"/>
            <a:ext cx="3333750" cy="1381125"/>
            <a:chOff x="2895600" y="4698681"/>
            <a:chExt cx="3333750" cy="138112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38700" y="5119366"/>
              <a:ext cx="1190753" cy="814726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359022" y="5128891"/>
              <a:ext cx="1190753" cy="814726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ED1C24"/>
                </a:clrFrom>
                <a:clrTo>
                  <a:srgbClr val="ED1C24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895600" y="4698681"/>
              <a:ext cx="3333750" cy="1381125"/>
            </a:xfrm>
            <a:prstGeom prst="rect">
              <a:avLst/>
            </a:prstGeom>
          </p:spPr>
        </p:pic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SC and CNN</a:t>
            </a:r>
            <a:endParaRPr lang="he-IL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11372" y="1299585"/>
            <a:ext cx="8306686" cy="3655187"/>
          </a:xfrm>
        </p:spPr>
        <p:txBody>
          <a:bodyPr>
            <a:normAutofit/>
          </a:bodyPr>
          <a:lstStyle/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There is </a:t>
            </a:r>
            <a:r>
              <a:rPr lang="en-US" sz="2400" dirty="0" smtClean="0"/>
              <a:t>a rough </a:t>
            </a:r>
            <a:r>
              <a:rPr lang="en-US" sz="2400" dirty="0"/>
              <a:t>analogy between CSC and CNN:</a:t>
            </a:r>
          </a:p>
          <a:p>
            <a:pPr marL="903288" lvl="2" indent="-446088" algn="l" rtl="0">
              <a:buFont typeface="Wingdings" panose="05000000000000000000" pitchFamily="2" charset="2"/>
              <a:buChar char="§"/>
            </a:pPr>
            <a:r>
              <a:rPr lang="en-US" sz="2400" dirty="0"/>
              <a:t>Convolutional structure</a:t>
            </a:r>
          </a:p>
          <a:p>
            <a:pPr marL="903288" lvl="2" indent="-446088" algn="l" rtl="0">
              <a:buFont typeface="Wingdings" panose="05000000000000000000" pitchFamily="2" charset="2"/>
              <a:buChar char="§"/>
            </a:pPr>
            <a:r>
              <a:rPr lang="en-US" sz="2400" dirty="0"/>
              <a:t>Data driven models</a:t>
            </a:r>
          </a:p>
          <a:p>
            <a:pPr marL="903288" lvl="2" indent="-446088" algn="l" rtl="0">
              <a:buFont typeface="Wingdings" panose="05000000000000000000" pitchFamily="2" charset="2"/>
              <a:buChar char="§"/>
            </a:pPr>
            <a:r>
              <a:rPr lang="en-US" sz="2400" dirty="0" err="1"/>
              <a:t>ReLU</a:t>
            </a:r>
            <a:r>
              <a:rPr lang="en-US" sz="2400" dirty="0"/>
              <a:t> is a </a:t>
            </a:r>
            <a:r>
              <a:rPr lang="en-US" sz="2400" dirty="0" err="1"/>
              <a:t>sparsifying</a:t>
            </a:r>
            <a:r>
              <a:rPr lang="en-US" sz="2400" dirty="0"/>
              <a:t> </a:t>
            </a:r>
            <a:r>
              <a:rPr lang="en-US" sz="2400" dirty="0" smtClean="0"/>
              <a:t>operator</a:t>
            </a:r>
          </a:p>
          <a:p>
            <a:pPr marL="457200" lvl="2" indent="0" algn="l" rtl="0">
              <a:buNone/>
            </a:pPr>
            <a:endParaRPr lang="en-US" sz="1050" dirty="0"/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We </a:t>
            </a:r>
            <a:r>
              <a:rPr lang="en-US" sz="2400" dirty="0" smtClean="0"/>
              <a:t>shall now propose </a:t>
            </a:r>
            <a:r>
              <a:rPr lang="en-US" sz="2400" dirty="0"/>
              <a:t>a principled way to analyze </a:t>
            </a:r>
            <a:r>
              <a:rPr lang="en-US" sz="2400" dirty="0" smtClean="0"/>
              <a:t>CNN</a:t>
            </a:r>
          </a:p>
          <a:p>
            <a:pPr algn="l" rtl="0">
              <a:buFont typeface="Courier New" panose="02070309020205020404" pitchFamily="49" charset="0"/>
              <a:buChar char="o"/>
            </a:pPr>
            <a:endParaRPr lang="en-US" sz="1050" dirty="0"/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/>
              <a:t>But first, a </a:t>
            </a:r>
            <a:r>
              <a:rPr lang="en-US" sz="2400" dirty="0" smtClean="0"/>
              <a:t>brief </a:t>
            </a:r>
            <a:r>
              <a:rPr lang="en-US" sz="2400" dirty="0"/>
              <a:t>review of CNN…</a:t>
            </a:r>
          </a:p>
        </p:txBody>
      </p:sp>
      <p:sp>
        <p:nvSpPr>
          <p:cNvPr id="14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1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01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" name="Picture 189"/>
          <p:cNvPicPr>
            <a:picLocks noChangeAspect="1"/>
          </p:cNvPicPr>
          <p:nvPr/>
        </p:nvPicPr>
        <p:blipFill rotWithShape="1">
          <a:blip r:embed="rId2"/>
          <a:srcRect l="12178" t="4780" r="12436" b="9719"/>
          <a:stretch/>
        </p:blipFill>
        <p:spPr>
          <a:xfrm>
            <a:off x="5164668" y="1825324"/>
            <a:ext cx="2362200" cy="233934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1" name="Picture 190"/>
          <p:cNvPicPr>
            <a:picLocks noChangeAspect="1"/>
          </p:cNvPicPr>
          <p:nvPr/>
        </p:nvPicPr>
        <p:blipFill rotWithShape="1">
          <a:blip r:embed="rId3"/>
          <a:srcRect l="12178" t="5058" r="12436" b="9997"/>
          <a:stretch/>
        </p:blipFill>
        <p:spPr>
          <a:xfrm>
            <a:off x="5164668" y="1832944"/>
            <a:ext cx="2362200" cy="232410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2" name="Picture 191"/>
          <p:cNvPicPr>
            <a:picLocks noChangeAspect="1"/>
          </p:cNvPicPr>
          <p:nvPr/>
        </p:nvPicPr>
        <p:blipFill rotWithShape="1">
          <a:blip r:embed="rId4"/>
          <a:srcRect l="11821" t="5021" r="12550" b="9756"/>
          <a:stretch/>
        </p:blipFill>
        <p:spPr>
          <a:xfrm>
            <a:off x="5255931" y="1861516"/>
            <a:ext cx="2369820" cy="233172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3" name="Picture 192"/>
          <p:cNvPicPr>
            <a:picLocks noChangeAspect="1"/>
          </p:cNvPicPr>
          <p:nvPr/>
        </p:nvPicPr>
        <p:blipFill rotWithShape="1">
          <a:blip r:embed="rId5"/>
          <a:srcRect l="11942" t="4686" r="12671" b="9811"/>
          <a:stretch/>
        </p:blipFill>
        <p:spPr>
          <a:xfrm>
            <a:off x="5354814" y="1875325"/>
            <a:ext cx="2362200" cy="2339341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94" name="Picture 193"/>
          <p:cNvPicPr>
            <a:picLocks noChangeAspect="1"/>
          </p:cNvPicPr>
          <p:nvPr/>
        </p:nvPicPr>
        <p:blipFill rotWithShape="1">
          <a:blip r:embed="rId6"/>
          <a:srcRect l="12065" t="4463" r="12307" b="9756"/>
          <a:stretch/>
        </p:blipFill>
        <p:spPr>
          <a:xfrm>
            <a:off x="5446077" y="1884853"/>
            <a:ext cx="2369820" cy="234696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5" name="Picture 184"/>
          <p:cNvPicPr>
            <a:picLocks noChangeAspect="1"/>
          </p:cNvPicPr>
          <p:nvPr/>
        </p:nvPicPr>
        <p:blipFill rotWithShape="1">
          <a:blip r:embed="rId7"/>
          <a:srcRect l="12293" t="4710" r="12590" b="9609"/>
          <a:stretch/>
        </p:blipFill>
        <p:spPr>
          <a:xfrm>
            <a:off x="3001861" y="1761036"/>
            <a:ext cx="2349512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6" name="Picture 185"/>
          <p:cNvPicPr>
            <a:picLocks noChangeAspect="1"/>
          </p:cNvPicPr>
          <p:nvPr/>
        </p:nvPicPr>
        <p:blipFill rotWithShape="1">
          <a:blip r:embed="rId8"/>
          <a:srcRect l="12472" t="4363" r="12350" b="9724"/>
          <a:stretch/>
        </p:blipFill>
        <p:spPr>
          <a:xfrm>
            <a:off x="3010435" y="1751511"/>
            <a:ext cx="2345135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7" name="Picture 186"/>
          <p:cNvPicPr>
            <a:picLocks noChangeAspect="1"/>
          </p:cNvPicPr>
          <p:nvPr/>
        </p:nvPicPr>
        <p:blipFill rotWithShape="1">
          <a:blip r:embed="rId9"/>
          <a:srcRect l="12471" t="4316" r="12106" b="10257"/>
          <a:stretch/>
        </p:blipFill>
        <p:spPr>
          <a:xfrm>
            <a:off x="3109090" y="1777703"/>
            <a:ext cx="2366078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8" name="Picture 187"/>
          <p:cNvPicPr>
            <a:picLocks noChangeAspect="1"/>
          </p:cNvPicPr>
          <p:nvPr/>
        </p:nvPicPr>
        <p:blipFill rotWithShape="1">
          <a:blip r:embed="rId10"/>
          <a:srcRect l="12258" t="4452" r="12320" b="9518"/>
          <a:stretch/>
        </p:blipFill>
        <p:spPr>
          <a:xfrm>
            <a:off x="3233190" y="1808656"/>
            <a:ext cx="2349474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89" name="Picture 188"/>
          <p:cNvPicPr>
            <a:picLocks noChangeAspect="1"/>
          </p:cNvPicPr>
          <p:nvPr/>
        </p:nvPicPr>
        <p:blipFill rotWithShape="1">
          <a:blip r:embed="rId11"/>
          <a:srcRect l="12258" t="4412" r="12624" b="8513"/>
          <a:stretch/>
        </p:blipFill>
        <p:spPr>
          <a:xfrm>
            <a:off x="3340380" y="1834861"/>
            <a:ext cx="2311919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8586" y="1760041"/>
            <a:ext cx="2379529" cy="237952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RightUp">
              <a:rot lat="1380000" lon="18000000" rev="0"/>
            </a:camera>
            <a:lightRig rig="threePt" dir="t"/>
          </a:scene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NN</a:t>
            </a:r>
            <a:endParaRPr lang="he-IL" dirty="0"/>
          </a:p>
        </p:txBody>
      </p:sp>
      <p:sp>
        <p:nvSpPr>
          <p:cNvPr id="19" name="Rectangle 18"/>
          <p:cNvSpPr/>
          <p:nvPr/>
        </p:nvSpPr>
        <p:spPr>
          <a:xfrm flipV="1">
            <a:off x="6289342" y="1777772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645465" y="176687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171309" y="208824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413051" y="1923831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 flipV="1">
            <a:off x="6531084" y="1613363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98476" y="2409918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698476" y="2267248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 flipV="1">
            <a:off x="5816509" y="2099450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818298" y="4142031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37507" y="2242654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937507" y="209998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 flipV="1">
            <a:off x="6055540" y="193218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057329" y="397476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6171309" y="1945570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91131" y="3820353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413051" y="1781161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532873" y="3655944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645465" y="161565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 flipV="1">
            <a:off x="6763498" y="144785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765287" y="349043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 flipV="1">
            <a:off x="3992456" y="4146713"/>
            <a:ext cx="1947765" cy="265330"/>
            <a:chOff x="767066" y="2159947"/>
            <a:chExt cx="1947765" cy="265330"/>
          </a:xfrm>
        </p:grpSpPr>
        <p:cxnSp>
          <p:nvCxnSpPr>
            <p:cNvPr id="40" name="Straight Connector 39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Rectangle 4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3867280" y="2236444"/>
            <a:ext cx="1947765" cy="270136"/>
            <a:chOff x="767066" y="2156195"/>
            <a:chExt cx="1947765" cy="270136"/>
          </a:xfrm>
        </p:grpSpPr>
        <p:cxnSp>
          <p:nvCxnSpPr>
            <p:cNvPr id="46" name="Straight Connector 45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Rectangle 4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 flipV="1">
            <a:off x="4231487" y="3979449"/>
            <a:ext cx="1947765" cy="265330"/>
            <a:chOff x="767066" y="2159947"/>
            <a:chExt cx="1947765" cy="265330"/>
          </a:xfrm>
        </p:grpSpPr>
        <p:cxnSp>
          <p:nvCxnSpPr>
            <p:cNvPr id="52" name="Straight Connector 51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4106311" y="2069180"/>
            <a:ext cx="1947765" cy="270136"/>
            <a:chOff x="767066" y="2156195"/>
            <a:chExt cx="1947765" cy="270136"/>
          </a:xfrm>
        </p:grpSpPr>
        <p:cxnSp>
          <p:nvCxnSpPr>
            <p:cNvPr id="58" name="Straight Connector 57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Rectangle 61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flipV="1">
            <a:off x="4465289" y="3825035"/>
            <a:ext cx="1947765" cy="265330"/>
            <a:chOff x="767066" y="2159947"/>
            <a:chExt cx="1947765" cy="265330"/>
          </a:xfrm>
        </p:grpSpPr>
        <p:cxnSp>
          <p:nvCxnSpPr>
            <p:cNvPr id="64" name="Straight Connector 63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Rectangle 6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340113" y="1914766"/>
            <a:ext cx="1947765" cy="270136"/>
            <a:chOff x="767066" y="2156195"/>
            <a:chExt cx="1947765" cy="270136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Rectangle 7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 flipV="1">
            <a:off x="4707031" y="3660626"/>
            <a:ext cx="1947765" cy="265330"/>
            <a:chOff x="767066" y="2159947"/>
            <a:chExt cx="1947765" cy="265330"/>
          </a:xfrm>
        </p:grpSpPr>
        <p:cxnSp>
          <p:nvCxnSpPr>
            <p:cNvPr id="76" name="Straight Connector 75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7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4581855" y="1750357"/>
            <a:ext cx="1947765" cy="270136"/>
            <a:chOff x="767066" y="2156195"/>
            <a:chExt cx="1947765" cy="270136"/>
          </a:xfrm>
        </p:grpSpPr>
        <p:cxnSp>
          <p:nvCxnSpPr>
            <p:cNvPr id="82" name="Straight Connector 81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Rectangle 8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 flipV="1">
            <a:off x="4917220" y="3504644"/>
            <a:ext cx="1947765" cy="265330"/>
            <a:chOff x="767066" y="2159947"/>
            <a:chExt cx="1947765" cy="265330"/>
          </a:xfrm>
        </p:grpSpPr>
        <p:cxnSp>
          <p:nvCxnSpPr>
            <p:cNvPr id="88" name="Straight Connector 87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Rectangle 91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4823794" y="1594375"/>
            <a:ext cx="1947765" cy="270136"/>
            <a:chOff x="767066" y="2156195"/>
            <a:chExt cx="1947765" cy="270136"/>
          </a:xfrm>
        </p:grpSpPr>
        <p:cxnSp>
          <p:nvCxnSpPr>
            <p:cNvPr id="94" name="Straight Connector 93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Rectangle 9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 flipV="1">
            <a:off x="4120569" y="1702412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4476692" y="169151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4002536" y="2012880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4244278" y="1848471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3" name="Rectangle 102"/>
          <p:cNvSpPr/>
          <p:nvPr/>
        </p:nvSpPr>
        <p:spPr>
          <a:xfrm flipV="1">
            <a:off x="4362311" y="1538003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529703" y="2334558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3529703" y="2191888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6" name="Rectangle 105"/>
          <p:cNvSpPr/>
          <p:nvPr/>
        </p:nvSpPr>
        <p:spPr>
          <a:xfrm flipV="1">
            <a:off x="3647736" y="2024090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649525" y="4066671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3768734" y="2167294"/>
            <a:ext cx="234000" cy="2143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768734" y="202462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0" name="Rectangle 109"/>
          <p:cNvSpPr/>
          <p:nvPr/>
        </p:nvSpPr>
        <p:spPr>
          <a:xfrm flipV="1">
            <a:off x="3886767" y="185682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3888556" y="389940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4002536" y="1870210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4122358" y="3744993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4244278" y="1705801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4364100" y="3580584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4476692" y="1540294"/>
            <a:ext cx="234000" cy="234571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7" name="Rectangle 116"/>
          <p:cNvSpPr/>
          <p:nvPr/>
        </p:nvSpPr>
        <p:spPr>
          <a:xfrm flipV="1">
            <a:off x="4607425" y="1385196"/>
            <a:ext cx="234000" cy="213969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4596514" y="3415077"/>
            <a:ext cx="234000" cy="27771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 dirty="0">
              <a:solidFill>
                <a:prstClr val="white"/>
              </a:solidFill>
            </a:endParaRPr>
          </a:p>
        </p:txBody>
      </p:sp>
      <p:grpSp>
        <p:nvGrpSpPr>
          <p:cNvPr id="119" name="Group 118"/>
          <p:cNvGrpSpPr/>
          <p:nvPr/>
        </p:nvGrpSpPr>
        <p:grpSpPr>
          <a:xfrm flipV="1">
            <a:off x="1823683" y="4071353"/>
            <a:ext cx="1947765" cy="265330"/>
            <a:chOff x="767066" y="2159947"/>
            <a:chExt cx="1947765" cy="265330"/>
          </a:xfrm>
        </p:grpSpPr>
        <p:cxnSp>
          <p:nvCxnSpPr>
            <p:cNvPr id="120" name="Straight Connector 119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Rectangle 124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26" name="Group 125"/>
          <p:cNvGrpSpPr/>
          <p:nvPr/>
        </p:nvGrpSpPr>
        <p:grpSpPr>
          <a:xfrm>
            <a:off x="1698507" y="2161084"/>
            <a:ext cx="1947765" cy="270136"/>
            <a:chOff x="767066" y="2156195"/>
            <a:chExt cx="1947765" cy="270136"/>
          </a:xfrm>
        </p:grpSpPr>
        <p:cxnSp>
          <p:nvCxnSpPr>
            <p:cNvPr id="127" name="Straight Connector 126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Rectangle 130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 flipV="1">
            <a:off x="2062714" y="3904089"/>
            <a:ext cx="1947765" cy="265330"/>
            <a:chOff x="767066" y="2159947"/>
            <a:chExt cx="1947765" cy="265330"/>
          </a:xfrm>
        </p:grpSpPr>
        <p:cxnSp>
          <p:nvCxnSpPr>
            <p:cNvPr id="134" name="Straight Connector 133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Rectangle 13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39" name="Group 138"/>
          <p:cNvGrpSpPr/>
          <p:nvPr/>
        </p:nvGrpSpPr>
        <p:grpSpPr>
          <a:xfrm>
            <a:off x="1937538" y="1993820"/>
            <a:ext cx="1947765" cy="270136"/>
            <a:chOff x="767066" y="2156195"/>
            <a:chExt cx="1947765" cy="270136"/>
          </a:xfrm>
        </p:grpSpPr>
        <p:cxnSp>
          <p:nvCxnSpPr>
            <p:cNvPr id="140" name="Straight Connector 139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Rectangle 14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45" name="Group 144"/>
          <p:cNvGrpSpPr/>
          <p:nvPr/>
        </p:nvGrpSpPr>
        <p:grpSpPr>
          <a:xfrm flipV="1">
            <a:off x="2296516" y="3749675"/>
            <a:ext cx="1947765" cy="265330"/>
            <a:chOff x="767066" y="2159947"/>
            <a:chExt cx="1947765" cy="265330"/>
          </a:xfrm>
        </p:grpSpPr>
        <p:cxnSp>
          <p:nvCxnSpPr>
            <p:cNvPr id="146" name="Straight Connector 145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angle 14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2171340" y="1839406"/>
            <a:ext cx="1947765" cy="270136"/>
            <a:chOff x="767066" y="2156195"/>
            <a:chExt cx="1947765" cy="270136"/>
          </a:xfrm>
        </p:grpSpPr>
        <p:cxnSp>
          <p:nvCxnSpPr>
            <p:cNvPr id="152" name="Straight Connector 151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6" name="Rectangle 15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57" name="Group 156"/>
          <p:cNvGrpSpPr/>
          <p:nvPr/>
        </p:nvGrpSpPr>
        <p:grpSpPr>
          <a:xfrm flipV="1">
            <a:off x="2538258" y="3585266"/>
            <a:ext cx="1947765" cy="265330"/>
            <a:chOff x="767066" y="2159947"/>
            <a:chExt cx="1947765" cy="265330"/>
          </a:xfrm>
        </p:grpSpPr>
        <p:cxnSp>
          <p:nvCxnSpPr>
            <p:cNvPr id="158" name="Straight Connector 157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2" name="Rectangle 161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2413082" y="1674997"/>
            <a:ext cx="1947765" cy="270136"/>
            <a:chOff x="767066" y="2156195"/>
            <a:chExt cx="1947765" cy="270136"/>
          </a:xfrm>
        </p:grpSpPr>
        <p:cxnSp>
          <p:nvCxnSpPr>
            <p:cNvPr id="164" name="Straight Connector 163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8" name="Rectangle 167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69" name="Group 168"/>
          <p:cNvGrpSpPr/>
          <p:nvPr/>
        </p:nvGrpSpPr>
        <p:grpSpPr>
          <a:xfrm flipV="1">
            <a:off x="2780197" y="3429284"/>
            <a:ext cx="1947765" cy="265330"/>
            <a:chOff x="767066" y="2159947"/>
            <a:chExt cx="1947765" cy="265330"/>
          </a:xfrm>
        </p:grpSpPr>
        <p:cxnSp>
          <p:nvCxnSpPr>
            <p:cNvPr id="170" name="Straight Connector 169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" name="Rectangle 173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2655021" y="1519015"/>
            <a:ext cx="1947765" cy="270136"/>
            <a:chOff x="767066" y="2156195"/>
            <a:chExt cx="1947765" cy="270136"/>
          </a:xfrm>
        </p:grpSpPr>
        <p:cxnSp>
          <p:nvCxnSpPr>
            <p:cNvPr id="176" name="Straight Connector 175"/>
            <p:cNvCxnSpPr/>
            <p:nvPr/>
          </p:nvCxnSpPr>
          <p:spPr>
            <a:xfrm flipV="1">
              <a:off x="919871" y="2319270"/>
              <a:ext cx="1794960" cy="4310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>
            <a:xfrm flipV="1">
              <a:off x="822951" y="2317997"/>
              <a:ext cx="1891353" cy="10833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919871" y="2156195"/>
              <a:ext cx="1794433" cy="1643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822951" y="2233623"/>
              <a:ext cx="1890080" cy="83847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Rectangle 17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75191" y="1105171"/>
            <a:ext cx="82028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prstClr val="white"/>
                </a:solidFill>
                <a:latin typeface="Calibri" panose="020F0502020204030204"/>
              </a:rPr>
              <a:t>ReLU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5946138" y="1105171"/>
            <a:ext cx="820289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prstClr val="white"/>
                </a:solidFill>
                <a:latin typeface="Calibri" panose="020F0502020204030204"/>
              </a:rPr>
              <a:t>ReLU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Thr</m:t>
                              </m:r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4" name="TextBox 503"/>
              <p:cNvSpPr txBox="1"/>
              <p:nvPr/>
            </p:nvSpPr>
            <p:spPr>
              <a:xfrm>
                <a:off x="2019847" y="1043616"/>
                <a:ext cx="50032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prstClr val="white"/>
                          </a:solidFill>
                          <a:latin typeface="Cambria Math"/>
                        </a:rPr>
                        <m:t>𝐘</m:t>
                      </m:r>
                    </m:oMath>
                  </m:oMathPara>
                </a14:m>
                <a:endParaRPr lang="he-IL" sz="28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04" name="TextBox 5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847" y="1043616"/>
                <a:ext cx="500328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Rectangle 204"/>
          <p:cNvSpPr/>
          <p:nvPr/>
        </p:nvSpPr>
        <p:spPr>
          <a:xfrm>
            <a:off x="2996998" y="1747254"/>
            <a:ext cx="2358000" cy="2358000"/>
          </a:xfrm>
          <a:prstGeom prst="rect">
            <a:avLst/>
          </a:prstGeom>
          <a:noFill/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06" name="Rectangle 205"/>
          <p:cNvSpPr/>
          <p:nvPr/>
        </p:nvSpPr>
        <p:spPr>
          <a:xfrm>
            <a:off x="5156122" y="1824398"/>
            <a:ext cx="2368800" cy="2347200"/>
          </a:xfrm>
          <a:prstGeom prst="rect">
            <a:avLst/>
          </a:prstGeom>
          <a:noFill/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14409" y="4928310"/>
            <a:ext cx="433589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LeCu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Bottou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 smtClean="0">
                <a:solidFill>
                  <a:srgbClr val="00CCFF"/>
                </a:solidFill>
                <a:latin typeface="Calibri" panose="020F0502020204030204"/>
              </a:rPr>
              <a:t>Bengio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 and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Haffn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‘98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Krizhevsky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utskev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Hinton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‘12]</a:t>
            </a:r>
            <a:endParaRPr lang="he-IL" sz="1600" b="0" dirty="0" smtClean="0">
              <a:solidFill>
                <a:srgbClr val="00CCFF"/>
              </a:solidFill>
              <a:latin typeface="Calibri" panose="020F0502020204030204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imonya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Zisserman ‘14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He, Zhang, Ren &amp;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Sun ‘15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3579" y="1081537"/>
            <a:ext cx="9144000" cy="10800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432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48000" decel="5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2.22222E-6 L 2.5E-6 0.28727 " pathEditMode="relative" rAng="0" ptsTypes="AA">
                                      <p:cBhvr>
                                        <p:cTn id="18" dur="25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7.40741E-7 L -4.72222E-6 0.28773 " pathEditMode="relative" rAng="0" ptsTypes="AA">
                                      <p:cBhvr>
                                        <p:cTn id="22" dur="25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"/>
                            </p:stCondLst>
                            <p:childTnLst>
                              <p:par>
                                <p:cTn id="2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"/>
                            </p:stCondLst>
                            <p:childTnLst>
                              <p:par>
                                <p:cTn id="31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32" dur="25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59259E-6 L -1.94444E-6 -0.29005 " pathEditMode="relative" rAng="0" ptsTypes="AA">
                                      <p:cBhvr>
                                        <p:cTn id="36" dur="25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33333E-6 L 8.33333E-7 0.28727 " pathEditMode="relative" rAng="0" ptsTypes="AA">
                                      <p:cBhvr>
                                        <p:cTn id="44" dur="25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2222E-6 L 3.61111E-6 0.28773 " pathEditMode="relative" rAng="0" ptsTypes="AA">
                                      <p:cBhvr>
                                        <p:cTn id="48" dur="25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3 -0.0007 L 0.00053 -0.2875 " pathEditMode="relative" rAng="0" ptsTypes="AA">
                                      <p:cBhvr>
                                        <p:cTn id="58" dur="25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3.7037E-7 L 2.77778E-6 -0.29005 " pathEditMode="relative" rAng="0" ptsTypes="AA">
                                      <p:cBhvr>
                                        <p:cTn id="62" dur="25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-3.61111E-6 0.28727 " pathEditMode="relative" rAng="0" ptsTypes="AA">
                                      <p:cBhvr>
                                        <p:cTn id="70" dur="25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-8.33333E-7 0.28773 " pathEditMode="relative" rAng="0" ptsTypes="AA">
                                      <p:cBhvr>
                                        <p:cTn id="74" dur="25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250"/>
                            </p:stCondLst>
                            <p:childTnLst>
                              <p:par>
                                <p:cTn id="7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50"/>
                            </p:stCondLst>
                            <p:childTnLst>
                              <p:par>
                                <p:cTn id="83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84" dur="25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3.33333E-6 L 1.94444E-6 -0.29005 " pathEditMode="relative" rAng="0" ptsTypes="AA">
                                      <p:cBhvr>
                                        <p:cTn id="88" dur="2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L -2.5E-6 0.28727 " pathEditMode="relative" rAng="0" ptsTypes="AA">
                                      <p:cBhvr>
                                        <p:cTn id="96" dur="25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44444E-6 L 2.77778E-7 0.28774 " pathEditMode="relative" rAng="0" ptsTypes="AA">
                                      <p:cBhvr>
                                        <p:cTn id="100" dur="25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75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750"/>
                            </p:stCondLst>
                            <p:childTnLst>
                              <p:par>
                                <p:cTn id="109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110" dur="25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07407E-6 L 3.05556E-6 -0.29004 " pathEditMode="relative" rAng="0" ptsTypes="AA">
                                      <p:cBhvr>
                                        <p:cTn id="114" dur="25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7037E-6 L -1.38889E-6 0.28727 " pathEditMode="relative" rAng="0" ptsTypes="AA">
                                      <p:cBhvr>
                                        <p:cTn id="121" dur="25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7.40741E-7 L 3.05556E-6 0.28773 " pathEditMode="relative" rAng="0" ptsTypes="AA">
                                      <p:cBhvr>
                                        <p:cTn id="125" dur="25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250"/>
                            </p:stCondLst>
                            <p:childTnLst>
                              <p:par>
                                <p:cTn id="1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250"/>
                            </p:stCondLst>
                            <p:childTnLst>
                              <p:par>
                                <p:cTn id="134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135" dur="25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3.33333E-6 -0.29005 " pathEditMode="relative" rAng="0" ptsTypes="AA">
                                      <p:cBhvr>
                                        <p:cTn id="139" dur="25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500"/>
                            </p:stCondLst>
                            <p:childTnLst>
                              <p:par>
                                <p:cTn id="1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9" dur="50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47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path" presetSubtype="0" accel="48000" decel="5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33333E-6 L -2.77778E-7 0.28727 " pathEditMode="relative" rAng="0" ptsTypes="AA">
                                      <p:cBhvr>
                                        <p:cTn id="180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11111E-6 L 2.5E-6 0.28773 " pathEditMode="relative" rAng="0" ptsTypes="AA">
                                      <p:cBhvr>
                                        <p:cTn id="18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50"/>
                            </p:stCondLst>
                            <p:childTnLst>
                              <p:par>
                                <p:cTn id="1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250"/>
                            </p:stCondLst>
                            <p:childTnLst>
                              <p:par>
                                <p:cTn id="193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19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96296E-6 L -4.72222E-6 -0.29005 " pathEditMode="relative" rAng="0" ptsTypes="AA">
                                      <p:cBhvr>
                                        <p:cTn id="19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00"/>
                            </p:stCondLst>
                            <p:childTnLst>
                              <p:par>
                                <p:cTn id="20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0"/>
                            </p:stCondLst>
                            <p:childTnLst>
                              <p:par>
                                <p:cTn id="2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7037E-6 L 4.44444E-6 0.28726 " pathEditMode="relative" rAng="0" ptsTypes="AA">
                                      <p:cBhvr>
                                        <p:cTn id="206" dur="2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3.33333E-6 L -2.77778E-6 0.28773 " pathEditMode="relative" rAng="0" ptsTypes="AA">
                                      <p:cBhvr>
                                        <p:cTn id="210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750"/>
                            </p:stCondLst>
                            <p:childTnLst>
                              <p:par>
                                <p:cTn id="21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50"/>
                            </p:stCondLst>
                            <p:childTnLst>
                              <p:par>
                                <p:cTn id="219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7 L 0.00052 -0.2875 " pathEditMode="relative" rAng="0" ptsTypes="AA">
                                      <p:cBhvr>
                                        <p:cTn id="22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1.48148E-6 L 1.11022E-16 -0.29004 " pathEditMode="relative" rAng="0" ptsTypes="AA">
                                      <p:cBhvr>
                                        <p:cTn id="22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59259E-6 L 3.61111E-6 0.28727 " pathEditMode="relative" rAng="0" ptsTypes="AA">
                                      <p:cBhvr>
                                        <p:cTn id="232" dur="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L -3.61111E-6 0.28773 " pathEditMode="relative" rAng="0" ptsTypes="AA">
                                      <p:cBhvr>
                                        <p:cTn id="23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1250"/>
                            </p:stCondLst>
                            <p:childTnLst>
                              <p:par>
                                <p:cTn id="23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1250"/>
                            </p:stCondLst>
                            <p:childTnLst>
                              <p:par>
                                <p:cTn id="245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246" dur="2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22222E-6 L -8.33333E-7 -0.29005 " pathEditMode="relative" rAng="0" ptsTypes="AA">
                                      <p:cBhvr>
                                        <p:cTn id="25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1500"/>
                            </p:stCondLst>
                            <p:childTnLst>
                              <p:par>
                                <p:cTn id="25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0 L 4.72222E-6 0.28727 " pathEditMode="relative" rAng="0" ptsTypes="AA">
                                      <p:cBhvr>
                                        <p:cTn id="258" dur="25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4.44444E-6 L -2.5E-6 0.28773 " pathEditMode="relative" rAng="0" ptsTypes="AA">
                                      <p:cBhvr>
                                        <p:cTn id="26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1750"/>
                            </p:stCondLst>
                            <p:childTnLst>
                              <p:par>
                                <p:cTn id="26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1750"/>
                            </p:stCondLst>
                            <p:childTnLst>
                              <p:par>
                                <p:cTn id="271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7 L 0.00052 -0.2875 " pathEditMode="relative" rAng="0" ptsTypes="AA">
                                      <p:cBhvr>
                                        <p:cTn id="272" dur="25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6 L 2.77778E-7 -0.29004 " pathEditMode="relative" rAng="0" ptsTypes="AA">
                                      <p:cBhvr>
                                        <p:cTn id="27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2000"/>
                            </p:stCondLst>
                            <p:childTnLst>
                              <p:par>
                                <p:cTn id="27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42" presetClass="path" presetSubtype="0" accel="48000" decel="5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33333E-6 L 2.22222E-6 0.28727 " pathEditMode="relative" rAng="0" ptsTypes="AA">
                                      <p:cBhvr>
                                        <p:cTn id="283" dur="25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52"/>
                                    </p:animMotion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3.33333E-6 0.28773 " pathEditMode="relative" rAng="0" ptsTypes="AA">
                                      <p:cBhvr>
                                        <p:cTn id="287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3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2250"/>
                            </p:stCondLst>
                            <p:childTnLst>
                              <p:par>
                                <p:cTn id="28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2250"/>
                            </p:stCondLst>
                            <p:childTnLst>
                              <p:par>
                                <p:cTn id="296" presetID="42" presetClass="path" presetSubtype="0" accel="48000" decel="5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-0.00069 L 0.00052 -0.2875 " pathEditMode="relative" rAng="0" ptsTypes="AA">
                                      <p:cBhvr>
                                        <p:cTn id="297" dur="25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352"/>
                                    </p:animMotion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42" presetClass="path" presetSubtype="0" accel="48000" decel="5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7 L -5.55556E-7 -0.29005 " pathEditMode="relative" rAng="0" ptsTypes="AA">
                                      <p:cBhvr>
                                        <p:cTn id="301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4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2500"/>
                            </p:stCondLst>
                            <p:childTnLst>
                              <p:par>
                                <p:cTn id="30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1000" tmFilter="0, 0; .2, .5; .8, .5; 1, 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1" dur="500" autoRev="1" fill="hold"/>
                                        <p:tgtEl>
                                          <p:spTgt spid="18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9"/>
                                            </p:cond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00"/>
                            </p:stCondLst>
                            <p:childTnLst>
                              <p:par>
                                <p:cTn id="3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4" grpId="0" animBg="1"/>
      <p:bldP spid="24" grpId="1" animBg="1"/>
      <p:bldP spid="25" grpId="0" animBg="1"/>
      <p:bldP spid="26" grpId="0" animBg="1"/>
      <p:bldP spid="27" grpId="0" animBg="1"/>
      <p:bldP spid="28" grpId="0" animBg="1"/>
      <p:bldP spid="28" grpId="1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99" grpId="0" animBg="1"/>
      <p:bldP spid="100" grpId="0" animBg="1"/>
      <p:bldP spid="100" grpId="1" animBg="1"/>
      <p:bldP spid="101" grpId="0" animBg="1"/>
      <p:bldP spid="101" grpId="1" animBg="1"/>
      <p:bldP spid="102" grpId="0" animBg="1"/>
      <p:bldP spid="102" grpId="1" animBg="1"/>
      <p:bldP spid="103" grpId="0" animBg="1"/>
      <p:bldP spid="104" grpId="0" animBg="1"/>
      <p:bldP spid="104" grpId="1" animBg="1"/>
      <p:bldP spid="105" grpId="0" animBg="1"/>
      <p:bldP spid="106" grpId="0" animBg="1"/>
      <p:bldP spid="107" grpId="0" animBg="1"/>
      <p:bldP spid="108" grpId="0" animBg="1"/>
      <p:bldP spid="108" grpId="1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3" grpId="0"/>
      <p:bldP spid="3" grpId="1"/>
      <p:bldP spid="181" grpId="0"/>
      <p:bldP spid="181" grpId="1"/>
      <p:bldP spid="4" grpId="0"/>
      <p:bldP spid="504" grpId="0"/>
      <p:bldP spid="205" grpId="0" animBg="1"/>
      <p:bldP spid="205" grpId="1" animBg="1"/>
      <p:bldP spid="206" grpId="0" animBg="1"/>
      <p:bldP spid="206" grpId="1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" name="Picture 295"/>
          <p:cNvPicPr>
            <a:picLocks noChangeAspect="1"/>
          </p:cNvPicPr>
          <p:nvPr/>
        </p:nvPicPr>
        <p:blipFill rotWithShape="1">
          <a:blip r:embed="rId2">
            <a:lum bright="-100000"/>
          </a:blip>
          <a:srcRect l="12178" t="5058" r="12436" b="9997"/>
          <a:stretch/>
        </p:blipFill>
        <p:spPr>
          <a:xfrm>
            <a:off x="5164668" y="1852194"/>
            <a:ext cx="2362200" cy="232410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297" name="Picture 296"/>
          <p:cNvPicPr>
            <a:picLocks noChangeAspect="1"/>
          </p:cNvPicPr>
          <p:nvPr/>
        </p:nvPicPr>
        <p:blipFill rotWithShape="1">
          <a:blip r:embed="rId3">
            <a:lum bright="-100000"/>
          </a:blip>
          <a:srcRect l="11821" t="5021" r="12550" b="9756"/>
          <a:stretch/>
        </p:blipFill>
        <p:spPr>
          <a:xfrm>
            <a:off x="5255931" y="1880766"/>
            <a:ext cx="2369820" cy="233172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298" name="Picture 297"/>
          <p:cNvPicPr>
            <a:picLocks noChangeAspect="1"/>
          </p:cNvPicPr>
          <p:nvPr/>
        </p:nvPicPr>
        <p:blipFill rotWithShape="1">
          <a:blip r:embed="rId4">
            <a:lum bright="-100000"/>
          </a:blip>
          <a:srcRect l="11942" t="4686" r="12671" b="9811"/>
          <a:stretch/>
        </p:blipFill>
        <p:spPr>
          <a:xfrm>
            <a:off x="5354814" y="1894575"/>
            <a:ext cx="2362200" cy="2339341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299" name="Picture 298"/>
          <p:cNvPicPr>
            <a:picLocks noChangeAspect="1"/>
          </p:cNvPicPr>
          <p:nvPr/>
        </p:nvPicPr>
        <p:blipFill rotWithShape="1">
          <a:blip r:embed="rId5">
            <a:lum bright="-100000"/>
          </a:blip>
          <a:srcRect l="12065" t="4463" r="12307" b="9756"/>
          <a:stretch/>
        </p:blipFill>
        <p:spPr>
          <a:xfrm>
            <a:off x="5446077" y="1904103"/>
            <a:ext cx="2369820" cy="2346960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0" name="Picture 299"/>
          <p:cNvPicPr>
            <a:picLocks noChangeAspect="1"/>
          </p:cNvPicPr>
          <p:nvPr/>
        </p:nvPicPr>
        <p:blipFill rotWithShape="1">
          <a:blip r:embed="rId6">
            <a:lum bright="-100000"/>
          </a:blip>
          <a:srcRect l="12472" t="4363" r="12350" b="9724"/>
          <a:stretch/>
        </p:blipFill>
        <p:spPr>
          <a:xfrm>
            <a:off x="3010435" y="1770761"/>
            <a:ext cx="2345135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1" name="Picture 300"/>
          <p:cNvPicPr>
            <a:picLocks noChangeAspect="1"/>
          </p:cNvPicPr>
          <p:nvPr/>
        </p:nvPicPr>
        <p:blipFill rotWithShape="1">
          <a:blip r:embed="rId7">
            <a:lum bright="-100000"/>
          </a:blip>
          <a:srcRect l="12471" t="4316" r="12106" b="10257"/>
          <a:stretch/>
        </p:blipFill>
        <p:spPr>
          <a:xfrm>
            <a:off x="3109090" y="1796953"/>
            <a:ext cx="2366078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2" name="Picture 301"/>
          <p:cNvPicPr>
            <a:picLocks noChangeAspect="1"/>
          </p:cNvPicPr>
          <p:nvPr/>
        </p:nvPicPr>
        <p:blipFill rotWithShape="1">
          <a:blip r:embed="rId8">
            <a:lum bright="-100000"/>
          </a:blip>
          <a:srcRect l="12258" t="4452" r="12320" b="9518"/>
          <a:stretch/>
        </p:blipFill>
        <p:spPr>
          <a:xfrm>
            <a:off x="3233190" y="1827906"/>
            <a:ext cx="2349474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pic>
        <p:nvPicPr>
          <p:cNvPr id="303" name="Picture 302"/>
          <p:cNvPicPr>
            <a:picLocks noChangeAspect="1"/>
          </p:cNvPicPr>
          <p:nvPr/>
        </p:nvPicPr>
        <p:blipFill rotWithShape="1">
          <a:blip r:embed="rId9">
            <a:lum bright="-100000"/>
          </a:blip>
          <a:srcRect l="12258" t="4412" r="12624" b="8513"/>
          <a:stretch/>
        </p:blipFill>
        <p:spPr>
          <a:xfrm>
            <a:off x="3340380" y="1854111"/>
            <a:ext cx="2311919" cy="2340000"/>
          </a:xfrm>
          <a:prstGeom prst="rect">
            <a:avLst/>
          </a:prstGeom>
          <a:ln w="12700">
            <a:solidFill>
              <a:schemeClr val="tx1"/>
            </a:solidFill>
          </a:ln>
          <a:scene3d>
            <a:camera prst="orthographicFront">
              <a:rot lat="1380000" lon="18000000" rev="0"/>
            </a:camera>
            <a:lightRig rig="threePt" dir="t"/>
          </a:scene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NN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4" name="TextBox 253"/>
              <p:cNvSpPr txBox="1"/>
              <p:nvPr/>
            </p:nvSpPr>
            <p:spPr>
              <a:xfrm>
                <a:off x="2019847" y="1062866"/>
                <a:ext cx="500328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800" smtClean="0">
                          <a:solidFill>
                            <a:prstClr val="white"/>
                          </a:solidFill>
                          <a:latin typeface="Cambria Math"/>
                        </a:rPr>
                        <m:t>𝐘</m:t>
                      </m:r>
                    </m:oMath>
                  </m:oMathPara>
                </a14:m>
                <a:endParaRPr lang="he-IL" sz="28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54" name="TextBox 2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847" y="1062866"/>
                <a:ext cx="500328" cy="52322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8" name="TextBox 247"/>
              <p:cNvSpPr txBox="1"/>
              <p:nvPr/>
            </p:nvSpPr>
            <p:spPr>
              <a:xfrm>
                <a:off x="4759386" y="1062866"/>
                <a:ext cx="36411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48" name="TextBox 2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386" y="1062866"/>
                <a:ext cx="364116" cy="369332"/>
              </a:xfrm>
              <a:prstGeom prst="rect">
                <a:avLst/>
              </a:prstGeom>
              <a:blipFill rotWithShape="0">
                <a:blip r:embed="rId18"/>
                <a:stretch>
                  <a:fillRect r="-2033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9" name="TextBox 228"/>
              <p:cNvSpPr txBox="1"/>
              <p:nvPr/>
            </p:nvSpPr>
            <p:spPr>
              <a:xfrm>
                <a:off x="6879193" y="1105600"/>
                <a:ext cx="36411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29" name="TextBox 2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9193" y="1105600"/>
                <a:ext cx="364116" cy="369332"/>
              </a:xfrm>
              <a:prstGeom prst="rect">
                <a:avLst/>
              </a:prstGeom>
              <a:blipFill rotWithShape="0">
                <a:blip r:embed="rId24"/>
                <a:stretch>
                  <a:fillRect r="-216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TextBox 214"/>
              <p:cNvSpPr txBox="1"/>
              <p:nvPr/>
            </p:nvSpPr>
            <p:spPr>
              <a:xfrm>
                <a:off x="5060453" y="2202328"/>
                <a:ext cx="697731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575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𝐖</m:t>
                          </m:r>
                        </m:e>
                        <m:sub>
                          <m:r>
                            <a:rPr lang="en-US" sz="2800" b="0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2800" dirty="0">
                  <a:solidFill>
                    <a:srgbClr val="FF5757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5" name="TextBox 2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0453" y="2202328"/>
                <a:ext cx="697731" cy="523220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1" name="Group 260"/>
          <p:cNvGrpSpPr/>
          <p:nvPr/>
        </p:nvGrpSpPr>
        <p:grpSpPr>
          <a:xfrm flipV="1">
            <a:off x="4657090" y="2672850"/>
            <a:ext cx="1947765" cy="265330"/>
            <a:chOff x="767066" y="2159947"/>
            <a:chExt cx="1947765" cy="265330"/>
          </a:xfrm>
        </p:grpSpPr>
        <p:cxnSp>
          <p:nvCxnSpPr>
            <p:cNvPr id="262" name="Straight Connector 261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" name="Rectangle 265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  <a:sp3d>
              <a:bevelB w="0" h="3810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pic>
        <p:nvPicPr>
          <p:cNvPr id="304" name="Picture 303"/>
          <p:cNvPicPr>
            <a:picLocks noChangeAspect="1"/>
          </p:cNvPicPr>
          <p:nvPr/>
        </p:nvPicPr>
        <p:blipFill>
          <a:blip r:embed="rId30">
            <a:extLst>
              <a:ext uri="{BEBA8EAE-BF5A-486C-A8C5-ECC9F3942E4B}">
                <a14:imgProps xmlns:a14="http://schemas.microsoft.com/office/drawing/2010/main">
                  <a14:imgLayer r:embed="rId31">
                    <a14:imgEffect>
                      <a14:brightnessContrast bright="-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58586" y="1760041"/>
            <a:ext cx="2379529" cy="237952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RightUp">
              <a:rot lat="1380000" lon="18000000" rev="0"/>
            </a:camera>
            <a:lightRig rig="threePt" dir="t"/>
          </a:scene3d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1159200" y="1760400"/>
            <a:ext cx="2379529" cy="2379529"/>
          </a:xfrm>
          <a:prstGeom prst="rect">
            <a:avLst/>
          </a:prstGeom>
          <a:ln>
            <a:solidFill>
              <a:schemeClr val="tx1"/>
            </a:solidFill>
          </a:ln>
          <a:scene3d>
            <a:camera prst="isometricRightUp">
              <a:rot lat="1380000" lon="18000000" rev="0"/>
            </a:camera>
            <a:lightRig rig="threePt" dir="t"/>
          </a:scene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9" name="TextBox 238"/>
              <p:cNvSpPr txBox="1"/>
              <p:nvPr/>
            </p:nvSpPr>
            <p:spPr>
              <a:xfrm>
                <a:off x="2907233" y="2878468"/>
                <a:ext cx="621567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rgbClr val="FF575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𝐖</m:t>
                          </m:r>
                        </m:e>
                        <m:sub>
                          <m:r>
                            <a:rPr lang="en-US" sz="2800" b="0" smtClean="0">
                              <a:solidFill>
                                <a:srgbClr val="FF5757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2800" dirty="0">
                  <a:solidFill>
                    <a:srgbClr val="FF5757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39" name="TextBox 2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233" y="2878468"/>
                <a:ext cx="621567" cy="52322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5" name="Group 254"/>
          <p:cNvGrpSpPr/>
          <p:nvPr/>
        </p:nvGrpSpPr>
        <p:grpSpPr>
          <a:xfrm flipV="1">
            <a:off x="2215072" y="3365342"/>
            <a:ext cx="1947765" cy="265330"/>
            <a:chOff x="767066" y="2159947"/>
            <a:chExt cx="1947765" cy="265330"/>
          </a:xfrm>
        </p:grpSpPr>
        <p:cxnSp>
          <p:nvCxnSpPr>
            <p:cNvPr id="256" name="Straight Connector 255"/>
            <p:cNvCxnSpPr/>
            <p:nvPr/>
          </p:nvCxnSpPr>
          <p:spPr>
            <a:xfrm flipV="1">
              <a:off x="816480" y="2319270"/>
              <a:ext cx="1898351" cy="3596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 flipV="1">
              <a:off x="932197" y="2317997"/>
              <a:ext cx="1782107" cy="10728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816480" y="2159947"/>
              <a:ext cx="1897824" cy="16059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925726" y="2231144"/>
              <a:ext cx="1787305" cy="86324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0" name="Rectangle 259"/>
            <p:cNvSpPr/>
            <p:nvPr/>
          </p:nvSpPr>
          <p:spPr>
            <a:xfrm>
              <a:off x="767066" y="2188272"/>
              <a:ext cx="216000" cy="216000"/>
            </a:xfrm>
            <a:prstGeom prst="rect">
              <a:avLst/>
            </a:prstGeom>
            <a:solidFill>
              <a:srgbClr val="FF5050">
                <a:alpha val="41000"/>
              </a:srgbClr>
            </a:solidFill>
            <a:ln>
              <a:noFill/>
            </a:ln>
            <a:scene3d>
              <a:camera prst="orthographicFront">
                <a:rot lat="138000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-14409" y="4928310"/>
            <a:ext cx="4335894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LeCu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Bottou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 smtClean="0">
                <a:solidFill>
                  <a:srgbClr val="00CCFF"/>
                </a:solidFill>
                <a:latin typeface="Calibri" panose="020F0502020204030204"/>
              </a:rPr>
              <a:t>Bengio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 and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Haffn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‘98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Krizhevsky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utskev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Hinton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‘12]</a:t>
            </a:r>
            <a:endParaRPr lang="he-IL" sz="1600" b="0" dirty="0" smtClean="0">
              <a:solidFill>
                <a:srgbClr val="00CCFF"/>
              </a:solidFill>
              <a:latin typeface="Calibri" panose="020F0502020204030204"/>
            </a:endParaRP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Simonya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&amp;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Zisserman ‘14]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[He, Zhang, Ren &amp;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Sun ‘15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Thr</m:t>
                              </m:r>
                              <m: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z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299" y="5573401"/>
                <a:ext cx="3358351" cy="461665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3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78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b="1" i="0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b="1" i="0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b="1" i="0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b="1" i="0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b="1" i="0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b="1" i="0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b="1" i="0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275" y="1314735"/>
                <a:ext cx="7482551" cy="6450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TextBox 127"/>
              <p:cNvSpPr txBox="1"/>
              <p:nvPr/>
            </p:nvSpPr>
            <p:spPr>
              <a:xfrm>
                <a:off x="1260601" y="1314735"/>
                <a:ext cx="7482551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𝐘</m:t>
                          </m:r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srgbClr val="00B0F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8" name="TextBox 1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601" y="1314735"/>
                <a:ext cx="7482551" cy="64504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ly...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1" name="TextBox 400"/>
              <p:cNvSpPr txBox="1"/>
              <p:nvPr/>
            </p:nvSpPr>
            <p:spPr>
              <a:xfrm>
                <a:off x="-1" y="2226211"/>
                <a:ext cx="1625653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𝐙</m:t>
                          </m:r>
                        </m:e>
                        <m:sub>
                          <m: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e-IL" sz="20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01" name="TextBox 4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2226211"/>
                <a:ext cx="1625653" cy="400110"/>
              </a:xfrm>
              <a:prstGeom prst="rect">
                <a:avLst/>
              </a:prstGeom>
              <a:blipFill rotWithShape="0">
                <a:blip r:embed="rId14"/>
                <a:stretch>
                  <a:fillRect b="-30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3174860" y="4220173"/>
            <a:ext cx="361051" cy="651570"/>
            <a:chOff x="3174860" y="4220173"/>
            <a:chExt cx="361051" cy="6515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" name="TextBox 390"/>
                <p:cNvSpPr txBox="1"/>
                <p:nvPr/>
              </p:nvSpPr>
              <p:spPr>
                <a:xfrm>
                  <a:off x="3174860" y="4502411"/>
                  <a:ext cx="361051" cy="36933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200" b="0" i="1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1" name="TextBox 3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4860" y="4502411"/>
                  <a:ext cx="361051" cy="369332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r="-20339"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3" name="Left Brace 402"/>
            <p:cNvSpPr/>
            <p:nvPr/>
          </p:nvSpPr>
          <p:spPr>
            <a:xfrm rot="16200000">
              <a:off x="3341198" y="4423090"/>
              <a:ext cx="65126" cy="165619"/>
            </a:xfrm>
            <a:prstGeom prst="leftBrace">
              <a:avLst>
                <a:gd name="adj1" fmla="val 60766"/>
                <a:gd name="adj2" fmla="val 50000"/>
              </a:avLst>
            </a:prstGeom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cxnSp>
          <p:nvCxnSpPr>
            <p:cNvPr id="404" name="Straight Connector 403"/>
            <p:cNvCxnSpPr/>
            <p:nvPr/>
          </p:nvCxnSpPr>
          <p:spPr>
            <a:xfrm flipH="1">
              <a:off x="3291010" y="4220173"/>
              <a:ext cx="2" cy="258129"/>
            </a:xfrm>
            <a:prstGeom prst="line">
              <a:avLst/>
            </a:prstGeom>
            <a:ln w="12700">
              <a:solidFill>
                <a:srgbClr val="00FF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728253" y="2949235"/>
            <a:ext cx="8320373" cy="2786372"/>
            <a:chOff x="728253" y="2949235"/>
            <a:chExt cx="8320373" cy="2786372"/>
          </a:xfrm>
        </p:grpSpPr>
        <p:sp>
          <p:nvSpPr>
            <p:cNvPr id="394" name="Left Brace 393"/>
            <p:cNvSpPr/>
            <p:nvPr/>
          </p:nvSpPr>
          <p:spPr>
            <a:xfrm>
              <a:off x="1596709" y="2949235"/>
              <a:ext cx="267283" cy="2786372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sp>
          <p:nvSpPr>
            <p:cNvPr id="395" name="Left Brace 394"/>
            <p:cNvSpPr/>
            <p:nvPr/>
          </p:nvSpPr>
          <p:spPr>
            <a:xfrm rot="10800000">
              <a:off x="8781343" y="2949236"/>
              <a:ext cx="267283" cy="2786370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9" name="TextBox 408"/>
                <p:cNvSpPr txBox="1"/>
                <p:nvPr/>
              </p:nvSpPr>
              <p:spPr>
                <a:xfrm>
                  <a:off x="728253" y="4098706"/>
                  <a:ext cx="668438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ReLU</m:t>
                        </m:r>
                      </m:oMath>
                    </m:oMathPara>
                  </a14:m>
                  <a:endParaRPr lang="he-IL" b="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9" name="TextBox 40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8253" y="4098706"/>
                  <a:ext cx="668438" cy="461665"/>
                </a:xfrm>
                <a:prstGeom prst="rect">
                  <a:avLst/>
                </a:prstGeom>
                <a:blipFill rotWithShape="0">
                  <a:blip r:embed="rId16"/>
                  <a:stretch>
                    <a:fillRect l="-1818" r="-3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4804292" y="3398801"/>
            <a:ext cx="4132294" cy="1890353"/>
            <a:chOff x="4804292" y="3398801"/>
            <a:chExt cx="4132294" cy="1890353"/>
          </a:xfrm>
        </p:grpSpPr>
        <p:sp>
          <p:nvSpPr>
            <p:cNvPr id="393" name="Left Brace 392"/>
            <p:cNvSpPr/>
            <p:nvPr/>
          </p:nvSpPr>
          <p:spPr>
            <a:xfrm>
              <a:off x="5643775" y="3398801"/>
              <a:ext cx="267283" cy="1890352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2" name="TextBox 401"/>
                <p:cNvSpPr txBox="1"/>
                <p:nvPr/>
              </p:nvSpPr>
              <p:spPr>
                <a:xfrm>
                  <a:off x="4804292" y="4118404"/>
                  <a:ext cx="668438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ReLU</m:t>
                        </m:r>
                      </m:oMath>
                    </m:oMathPara>
                  </a14:m>
                  <a:endParaRPr lang="he-IL" b="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2" name="TextBox 40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4292" y="4118404"/>
                  <a:ext cx="668438" cy="461665"/>
                </a:xfrm>
                <a:prstGeom prst="rect">
                  <a:avLst/>
                </a:prstGeom>
                <a:blipFill rotWithShape="0">
                  <a:blip r:embed="rId17"/>
                  <a:stretch>
                    <a:fillRect l="-1818" r="-33636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0" name="Left Brace 409"/>
            <p:cNvSpPr/>
            <p:nvPr/>
          </p:nvSpPr>
          <p:spPr>
            <a:xfrm flipH="1">
              <a:off x="8669303" y="3405498"/>
              <a:ext cx="267283" cy="1883656"/>
            </a:xfrm>
            <a:prstGeom prst="leftBrace">
              <a:avLst>
                <a:gd name="adj1" fmla="val 120800"/>
                <a:gd name="adj2" fmla="val 50000"/>
              </a:avLst>
            </a:prstGeom>
            <a:ln w="12700">
              <a:solidFill>
                <a:srgbClr val="00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212469" y="2204048"/>
            <a:ext cx="3013983" cy="3652077"/>
            <a:chOff x="2212469" y="2204048"/>
            <a:chExt cx="3013983" cy="3652077"/>
          </a:xfrm>
          <a:noFill/>
        </p:grpSpPr>
        <p:grpSp>
          <p:nvGrpSpPr>
            <p:cNvPr id="317" name="Group 316"/>
            <p:cNvGrpSpPr/>
            <p:nvPr/>
          </p:nvGrpSpPr>
          <p:grpSpPr>
            <a:xfrm>
              <a:off x="2336947" y="2865822"/>
              <a:ext cx="2399329" cy="2990303"/>
              <a:chOff x="5780304" y="1569942"/>
              <a:chExt cx="5566833" cy="6937988"/>
            </a:xfrm>
            <a:grpFill/>
          </p:grpSpPr>
          <p:sp>
            <p:nvSpPr>
              <p:cNvPr id="318" name="Rectangle 317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grpFill/>
              <a:ln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6" name="TextBox 395"/>
                <p:cNvSpPr txBox="1"/>
                <p:nvPr/>
              </p:nvSpPr>
              <p:spPr>
                <a:xfrm>
                  <a:off x="2720359" y="2204048"/>
                  <a:ext cx="2506093" cy="410625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 b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bSup>
                        <m:r>
                          <a:rPr lang="en-US" sz="2000" i="1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6" name="TextBox 39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20359" y="2204048"/>
                  <a:ext cx="2506093" cy="410625"/>
                </a:xfrm>
                <a:prstGeom prst="rect">
                  <a:avLst/>
                </a:prstGeom>
                <a:blipFill rotWithShape="0">
                  <a:blip r:embed="rId18"/>
                  <a:stretch>
                    <a:fillRect b="-4478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5" name="TextBox 404"/>
                <p:cNvSpPr txBox="1"/>
                <p:nvPr/>
              </p:nvSpPr>
              <p:spPr>
                <a:xfrm>
                  <a:off x="2476884" y="2595127"/>
                  <a:ext cx="688875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5" name="TextBox 40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6884" y="2595127"/>
                  <a:ext cx="688875" cy="369332"/>
                </a:xfrm>
                <a:prstGeom prst="rect">
                  <a:avLst/>
                </a:prstGeom>
                <a:blipFill rotWithShape="0">
                  <a:blip r:embed="rId19"/>
                  <a:stretch>
                    <a:fillRect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8" name="TextBox 407"/>
                <p:cNvSpPr txBox="1"/>
                <p:nvPr/>
              </p:nvSpPr>
              <p:spPr>
                <a:xfrm>
                  <a:off x="2212469" y="2845775"/>
                  <a:ext cx="354692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8" name="TextBox 40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12469" y="2845775"/>
                  <a:ext cx="354692" cy="369332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 r="-24138"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1" name="Multiply 410"/>
            <p:cNvSpPr/>
            <p:nvPr/>
          </p:nvSpPr>
          <p:spPr>
            <a:xfrm>
              <a:off x="4515981" y="4210461"/>
              <a:ext cx="293261" cy="293261"/>
            </a:xfrm>
            <a:prstGeom prst="mathMultiply">
              <a:avLst/>
            </a:prstGeom>
            <a:grp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sp>
        <p:nvSpPr>
          <p:cNvPr id="413" name="Equal 412"/>
          <p:cNvSpPr/>
          <p:nvPr/>
        </p:nvSpPr>
        <p:spPr>
          <a:xfrm>
            <a:off x="460567" y="4223287"/>
            <a:ext cx="267609" cy="267609"/>
          </a:xfrm>
          <a:prstGeom prst="mathEqual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907" b="0">
              <a:solidFill>
                <a:prstClr val="white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435031" y="2547562"/>
            <a:ext cx="2328146" cy="2800021"/>
            <a:chOff x="6435031" y="2547562"/>
            <a:chExt cx="2328146" cy="2800021"/>
          </a:xfrm>
          <a:noFill/>
        </p:grpSpPr>
        <p:grpSp>
          <p:nvGrpSpPr>
            <p:cNvPr id="357" name="Group 356"/>
            <p:cNvGrpSpPr/>
            <p:nvPr/>
          </p:nvGrpSpPr>
          <p:grpSpPr>
            <a:xfrm rot="5400000" flipV="1">
              <a:off x="6292871" y="3587455"/>
              <a:ext cx="2044975" cy="1475282"/>
              <a:chOff x="0" y="-766537"/>
              <a:chExt cx="7213600" cy="5204024"/>
            </a:xfrm>
            <a:grpFill/>
          </p:grpSpPr>
          <p:sp>
            <p:nvSpPr>
              <p:cNvPr id="358" name="Rectangle 357"/>
              <p:cNvSpPr/>
              <p:nvPr/>
            </p:nvSpPr>
            <p:spPr>
              <a:xfrm>
                <a:off x="6695916" y="3191883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6703223" y="-64228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283043" y="21099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559333" y="21099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834304" y="49401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1110596" y="49401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1391271" y="753356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1667562" y="753356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1949838" y="102464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2229141" y="102464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2510368" y="129572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2786659" y="129572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3067907" y="157874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3344200" y="157874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3625854" y="183808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>
              <a:xfrm>
                <a:off x="3902147" y="1838084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>
              <a:xfrm>
                <a:off x="4183442" y="210937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>
              <a:xfrm>
                <a:off x="4459733" y="210937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>
              <a:xfrm>
                <a:off x="4740221" y="237525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>
              <a:xfrm>
                <a:off x="5016514" y="237525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>
              <a:xfrm>
                <a:off x="5297762" y="265827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5574053" y="2658271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5853034" y="2917615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6132338" y="2917615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6410440" y="3188903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>
              <a:xfrm>
                <a:off x="5310244" y="-60322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>
              <a:xfrm>
                <a:off x="5589547" y="-60322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>
              <a:xfrm>
                <a:off x="5870795" y="-32020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>
              <a:xfrm>
                <a:off x="6150099" y="-320202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>
              <a:xfrm>
                <a:off x="6427272" y="-60858"/>
                <a:ext cx="282206" cy="108472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>
              <a:xfrm>
                <a:off x="8173" y="3472484"/>
                <a:ext cx="7205427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>
              <a:xfrm>
                <a:off x="0" y="-766537"/>
                <a:ext cx="7213600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>
              <a:xfrm>
                <a:off x="282224" y="210989"/>
                <a:ext cx="6703204" cy="3246269"/>
              </a:xfrm>
              <a:prstGeom prst="rect">
                <a:avLst/>
              </a:prstGeom>
              <a:grpFill/>
              <a:ln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76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7" name="TextBox 396"/>
                <p:cNvSpPr txBox="1"/>
                <p:nvPr/>
              </p:nvSpPr>
              <p:spPr>
                <a:xfrm>
                  <a:off x="6599946" y="2547562"/>
                  <a:ext cx="2163231" cy="41011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2000" i="1" smtClean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sz="2000" b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T</m:t>
                            </m:r>
                          </m:sup>
                        </m:sSubSup>
                        <m:r>
                          <a:rPr lang="en-US" sz="2000" i="1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7" name="TextBox 3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46" y="2547562"/>
                  <a:ext cx="2163231" cy="410112"/>
                </a:xfrm>
                <a:prstGeom prst="rect">
                  <a:avLst/>
                </a:prstGeom>
                <a:blipFill rotWithShape="0">
                  <a:blip r:embed="rId21"/>
                  <a:stretch>
                    <a:fillRect b="-298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6" name="TextBox 405"/>
                <p:cNvSpPr txBox="1"/>
                <p:nvPr/>
              </p:nvSpPr>
              <p:spPr>
                <a:xfrm>
                  <a:off x="6435031" y="3220913"/>
                  <a:ext cx="418029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6" name="TextBox 4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35031" y="3220913"/>
                  <a:ext cx="418029" cy="369332"/>
                </a:xfrm>
                <a:prstGeom prst="rect">
                  <a:avLst/>
                </a:prstGeom>
                <a:blipFill rotWithShape="0">
                  <a:blip r:embed="rId22"/>
                  <a:stretch>
                    <a:fillRect r="-4412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7" name="TextBox 406"/>
                <p:cNvSpPr txBox="1"/>
                <p:nvPr/>
              </p:nvSpPr>
              <p:spPr>
                <a:xfrm>
                  <a:off x="6835268" y="3035261"/>
                  <a:ext cx="232870" cy="369332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 smtClean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7" name="TextBox 4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35268" y="3035261"/>
                  <a:ext cx="232870" cy="369332"/>
                </a:xfrm>
                <a:prstGeom prst="rect">
                  <a:avLst/>
                </a:prstGeom>
                <a:blipFill rotWithShape="0">
                  <a:blip r:embed="rId23"/>
                  <a:stretch>
                    <a:fillRect r="-65789" b="-166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5" name="Multiply 414"/>
            <p:cNvSpPr/>
            <p:nvPr/>
          </p:nvSpPr>
          <p:spPr>
            <a:xfrm>
              <a:off x="7900000" y="4210461"/>
              <a:ext cx="293261" cy="293261"/>
            </a:xfrm>
            <a:prstGeom prst="mathMultiply">
              <a:avLst/>
            </a:prstGeom>
            <a:grp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003362" y="2569569"/>
            <a:ext cx="1631621" cy="2709314"/>
            <a:chOff x="5003362" y="2569569"/>
            <a:chExt cx="1631621" cy="27093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" name="TextBox 398"/>
                <p:cNvSpPr txBox="1"/>
                <p:nvPr/>
              </p:nvSpPr>
              <p:spPr>
                <a:xfrm>
                  <a:off x="5003362" y="2569569"/>
                  <a:ext cx="1631621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FF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9" name="Text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03362" y="2569569"/>
                  <a:ext cx="1631621" cy="400110"/>
                </a:xfrm>
                <a:prstGeom prst="rect">
                  <a:avLst/>
                </a:prstGeom>
                <a:blipFill rotWithShape="0">
                  <a:blip r:embed="rId24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4" name="Plus 413"/>
            <p:cNvSpPr/>
            <p:nvPr/>
          </p:nvSpPr>
          <p:spPr>
            <a:xfrm>
              <a:off x="6309274" y="4202637"/>
              <a:ext cx="308910" cy="308910"/>
            </a:xfrm>
            <a:prstGeom prst="mathPlus">
              <a:avLst/>
            </a:prstGeom>
            <a:no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sp>
          <p:nvSpPr>
            <p:cNvPr id="416" name="Rectangle 415"/>
            <p:cNvSpPr/>
            <p:nvPr/>
          </p:nvSpPr>
          <p:spPr>
            <a:xfrm rot="5400000">
              <a:off x="5118568" y="4294133"/>
              <a:ext cx="1895838" cy="73661"/>
            </a:xfrm>
            <a:prstGeom prst="rect">
              <a:avLst/>
            </a:prstGeom>
            <a:no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402852" y="2226211"/>
            <a:ext cx="1664801" cy="3509396"/>
            <a:chOff x="1402852" y="2226211"/>
            <a:chExt cx="1664801" cy="35093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0" name="TextBox 399"/>
                <p:cNvSpPr txBox="1"/>
                <p:nvPr/>
              </p:nvSpPr>
              <p:spPr>
                <a:xfrm>
                  <a:off x="1402852" y="2226211"/>
                  <a:ext cx="1664801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srgbClr val="00FF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00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0" name="TextBox 3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2852" y="2226211"/>
                  <a:ext cx="1664801" cy="400110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 b="-303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2" name="Plus 411"/>
            <p:cNvSpPr/>
            <p:nvPr/>
          </p:nvSpPr>
          <p:spPr>
            <a:xfrm>
              <a:off x="2198013" y="4202637"/>
              <a:ext cx="308910" cy="308910"/>
            </a:xfrm>
            <a:prstGeom prst="mathPlus">
              <a:avLst/>
            </a:prstGeom>
            <a:no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p:sp>
          <p:nvSpPr>
            <p:cNvPr id="417" name="Rectangle 416"/>
            <p:cNvSpPr/>
            <p:nvPr/>
          </p:nvSpPr>
          <p:spPr>
            <a:xfrm rot="5400000">
              <a:off x="625081" y="4305907"/>
              <a:ext cx="2786370" cy="73029"/>
            </a:xfrm>
            <a:prstGeom prst="rect">
              <a:avLst/>
            </a:prstGeom>
            <a:noFill/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</p:grpSp>
      <p:sp>
        <p:nvSpPr>
          <p:cNvPr id="418" name="Rectangle 417"/>
          <p:cNvSpPr/>
          <p:nvPr/>
        </p:nvSpPr>
        <p:spPr>
          <a:xfrm rot="5400000">
            <a:off x="-1138611" y="4306621"/>
            <a:ext cx="2786371" cy="730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907" b="0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7833942" y="3502389"/>
            <a:ext cx="1033544" cy="1322085"/>
            <a:chOff x="7833942" y="3502389"/>
            <a:chExt cx="1033544" cy="1322085"/>
          </a:xfrm>
        </p:grpSpPr>
        <p:sp>
          <p:nvSpPr>
            <p:cNvPr id="392" name="Rectangle 391"/>
            <p:cNvSpPr/>
            <p:nvPr/>
          </p:nvSpPr>
          <p:spPr>
            <a:xfrm rot="5400000">
              <a:off x="7912719" y="4322265"/>
              <a:ext cx="930410" cy="74008"/>
            </a:xfrm>
            <a:prstGeom prst="rect">
              <a:avLst/>
            </a:prstGeom>
            <a:noFill/>
            <a:ln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9411" tIns="19706" rIns="39411" bIns="19706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07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8" name="TextBox 397"/>
                <p:cNvSpPr txBox="1"/>
                <p:nvPr/>
              </p:nvSpPr>
              <p:spPr>
                <a:xfrm>
                  <a:off x="7833942" y="3502389"/>
                  <a:ext cx="1033544" cy="40011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 smtClean="0">
                            <a:solidFill>
                              <a:srgbClr val="00FFFF"/>
                            </a:solidFill>
                            <a:latin typeface="Cambria Math"/>
                          </a:rPr>
                          <m:t>𝐘</m:t>
                        </m:r>
                        <m:r>
                          <a:rPr lang="en-US" sz="2000" i="1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srgbClr val="00FF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srgbClr val="00FFFF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8" name="TextBox 3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33942" y="3502389"/>
                  <a:ext cx="1033544" cy="400110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6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4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49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19" grpId="1"/>
      <p:bldP spid="120" grpId="0"/>
      <p:bldP spid="120" grpId="1"/>
      <p:bldP spid="121" grpId="0"/>
      <p:bldP spid="121" grpId="1"/>
      <p:bldP spid="122" grpId="0"/>
      <p:bldP spid="122" grpId="1"/>
      <p:bldP spid="123" grpId="0"/>
      <p:bldP spid="123" grpId="1"/>
      <p:bldP spid="124" grpId="0"/>
      <p:bldP spid="124" grpId="1"/>
      <p:bldP spid="125" grpId="0"/>
      <p:bldP spid="125" grpId="1"/>
      <p:bldP spid="128" grpId="0"/>
      <p:bldP spid="401" grpId="0"/>
      <p:bldP spid="413" grpId="0" animBg="1"/>
      <p:bldP spid="41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From CSC to Multi-Layered CSC</a:t>
            </a:r>
            <a:endParaRPr lang="he-IL" dirty="0"/>
          </a:p>
        </p:txBody>
      </p:sp>
      <p:grpSp>
        <p:nvGrpSpPr>
          <p:cNvPr id="3" name="Group 2"/>
          <p:cNvGrpSpPr/>
          <p:nvPr/>
        </p:nvGrpSpPr>
        <p:grpSpPr>
          <a:xfrm>
            <a:off x="-85576" y="1093637"/>
            <a:ext cx="1186079" cy="1759495"/>
            <a:chOff x="-85576" y="1093637"/>
            <a:chExt cx="1186079" cy="1759495"/>
          </a:xfrm>
        </p:grpSpPr>
        <p:sp>
          <p:nvSpPr>
            <p:cNvPr id="386" name="Rectangle 385"/>
            <p:cNvSpPr/>
            <p:nvPr/>
          </p:nvSpPr>
          <p:spPr>
            <a:xfrm rot="5400000">
              <a:off x="-117653" y="2321969"/>
              <a:ext cx="979853" cy="824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8" name="TextBox 387"/>
                <p:cNvSpPr txBox="1"/>
                <p:nvPr/>
              </p:nvSpPr>
              <p:spPr>
                <a:xfrm>
                  <a:off x="-85576" y="1093637"/>
                  <a:ext cx="1186079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sz="2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8" name="TextBox 3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5576" y="1093637"/>
                  <a:ext cx="1186079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600779" y="1093637"/>
            <a:ext cx="2684392" cy="2035709"/>
            <a:chOff x="600779" y="1093637"/>
            <a:chExt cx="2684392" cy="2035709"/>
          </a:xfrm>
        </p:grpSpPr>
        <p:grpSp>
          <p:nvGrpSpPr>
            <p:cNvPr id="349" name="Group 348"/>
            <p:cNvGrpSpPr/>
            <p:nvPr/>
          </p:nvGrpSpPr>
          <p:grpSpPr>
            <a:xfrm rot="10800000" flipH="1" flipV="1">
              <a:off x="1116956" y="1565156"/>
              <a:ext cx="2168215" cy="1564190"/>
              <a:chOff x="0" y="-766537"/>
              <a:chExt cx="7213600" cy="5204024"/>
            </a:xfrm>
          </p:grpSpPr>
          <p:sp>
            <p:nvSpPr>
              <p:cNvPr id="350" name="Rectangle 349"/>
              <p:cNvSpPr/>
              <p:nvPr/>
            </p:nvSpPr>
            <p:spPr>
              <a:xfrm>
                <a:off x="6709144" y="3182581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>
              <a:xfrm>
                <a:off x="6703225" y="-6154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>
              <a:xfrm>
                <a:off x="269814" y="210992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>
              <a:xfrm>
                <a:off x="546107" y="210992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>
              <a:xfrm>
                <a:off x="834304" y="49401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>
              <a:xfrm>
                <a:off x="1110596" y="49401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>
              <a:xfrm>
                <a:off x="1391271" y="753356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>
              <a:xfrm>
                <a:off x="1667562" y="753356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>
              <a:xfrm>
                <a:off x="1949838" y="1024644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>
              <a:xfrm>
                <a:off x="2229141" y="1024644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>
              <a:xfrm>
                <a:off x="2510368" y="129572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>
              <a:xfrm>
                <a:off x="2786659" y="129572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>
              <a:xfrm>
                <a:off x="3067907" y="157874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>
              <a:xfrm>
                <a:off x="3344200" y="157874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>
              <a:xfrm>
                <a:off x="3625854" y="1838085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>
              <a:xfrm>
                <a:off x="3902147" y="1838085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>
              <a:xfrm>
                <a:off x="4183442" y="2109373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>
              <a:xfrm>
                <a:off x="4459733" y="2109373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>
              <a:xfrm>
                <a:off x="4740221" y="237525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>
              <a:xfrm>
                <a:off x="5016514" y="237525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>
              <a:xfrm>
                <a:off x="5297762" y="265827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>
              <a:xfrm>
                <a:off x="5574053" y="2658271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>
              <a:xfrm>
                <a:off x="5866261" y="291761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>
              <a:xfrm>
                <a:off x="6145567" y="291761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>
              <a:xfrm>
                <a:off x="6423669" y="3175674"/>
                <a:ext cx="282207" cy="1084728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>
              <a:xfrm>
                <a:off x="5310244" y="-60322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>
              <a:xfrm>
                <a:off x="5589547" y="-60322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>
              <a:xfrm>
                <a:off x="5870795" y="-32020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>
              <a:xfrm>
                <a:off x="6150099" y="-320202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>
              <a:xfrm>
                <a:off x="6427272" y="-60858"/>
                <a:ext cx="282206" cy="1084729"/>
              </a:xfrm>
              <a:prstGeom prst="rect">
                <a:avLst/>
              </a:prstGeom>
              <a:solidFill>
                <a:srgbClr val="006386"/>
              </a:solidFill>
              <a:ln w="63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>
              <a:xfrm>
                <a:off x="8173" y="3472484"/>
                <a:ext cx="7205427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>
              <a:xfrm>
                <a:off x="0" y="-766537"/>
                <a:ext cx="7213600" cy="96500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>
              <a:xfrm>
                <a:off x="282224" y="210989"/>
                <a:ext cx="6703204" cy="324626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3" name="TextBox 382"/>
                <p:cNvSpPr txBox="1"/>
                <p:nvPr/>
              </p:nvSpPr>
              <p:spPr>
                <a:xfrm>
                  <a:off x="1107621" y="1510221"/>
                  <a:ext cx="24690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3" name="TextBox 3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621" y="1510221"/>
                  <a:ext cx="246904" cy="36933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r="-77500" b="-1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4" name="TextBox 383"/>
                <p:cNvSpPr txBox="1"/>
                <p:nvPr/>
              </p:nvSpPr>
              <p:spPr>
                <a:xfrm>
                  <a:off x="828610" y="1794186"/>
                  <a:ext cx="24690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4" name="TextBox 3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8610" y="1794186"/>
                  <a:ext cx="24690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r="-5500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5" name="TextBox 384"/>
                <p:cNvSpPr txBox="1"/>
                <p:nvPr/>
              </p:nvSpPr>
              <p:spPr>
                <a:xfrm>
                  <a:off x="1063892" y="1093637"/>
                  <a:ext cx="203520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5" name="TextBox 3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3892" y="1093637"/>
                  <a:ext cx="2035206" cy="4001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5" name="Equal 404"/>
            <p:cNvSpPr/>
            <p:nvPr/>
          </p:nvSpPr>
          <p:spPr>
            <a:xfrm>
              <a:off x="600779" y="2210036"/>
              <a:ext cx="283738" cy="283738"/>
            </a:xfrm>
            <a:prstGeom prst="mathEqual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900814" y="2361239"/>
            <a:ext cx="3731373" cy="2932950"/>
            <a:chOff x="4783851" y="2435670"/>
            <a:chExt cx="3731373" cy="2932950"/>
          </a:xfrm>
        </p:grpSpPr>
        <p:grpSp>
          <p:nvGrpSpPr>
            <p:cNvPr id="309" name="Group 308"/>
            <p:cNvGrpSpPr/>
            <p:nvPr/>
          </p:nvGrpSpPr>
          <p:grpSpPr>
            <a:xfrm rot="16200000" flipH="1">
              <a:off x="5658007" y="2511403"/>
              <a:ext cx="2543923" cy="3170511"/>
              <a:chOff x="5780304" y="1569942"/>
              <a:chExt cx="5566833" cy="6937988"/>
            </a:xfrm>
          </p:grpSpPr>
          <p:sp>
            <p:nvSpPr>
              <p:cNvPr id="310" name="Rectangle 309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0" name="TextBox 389"/>
                <p:cNvSpPr txBox="1"/>
                <p:nvPr/>
              </p:nvSpPr>
              <p:spPr>
                <a:xfrm>
                  <a:off x="4783851" y="3047431"/>
                  <a:ext cx="44694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0" name="TextBox 3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83851" y="3047431"/>
                  <a:ext cx="446944" cy="369332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r="-50685" b="-1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1" name="TextBox 390"/>
                <p:cNvSpPr txBox="1"/>
                <p:nvPr/>
              </p:nvSpPr>
              <p:spPr>
                <a:xfrm>
                  <a:off x="5406843" y="2801029"/>
                  <a:ext cx="219055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1" name="TextBox 3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6843" y="2801029"/>
                  <a:ext cx="219055" cy="36933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r="-10000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" name="TextBox 398"/>
                <p:cNvSpPr txBox="1"/>
                <p:nvPr/>
              </p:nvSpPr>
              <p:spPr>
                <a:xfrm>
                  <a:off x="5433731" y="2435670"/>
                  <a:ext cx="2378855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9" name="Text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33731" y="2435670"/>
                  <a:ext cx="2378855" cy="400110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1" name="TextBox 400"/>
                <p:cNvSpPr txBox="1"/>
                <p:nvPr/>
              </p:nvSpPr>
              <p:spPr>
                <a:xfrm>
                  <a:off x="5699696" y="3886839"/>
                  <a:ext cx="246904" cy="36933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sz="1200" b="0" i="1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1" name="TextBox 4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99696" y="3886839"/>
                  <a:ext cx="246904" cy="369332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 r="-77500" b="-166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02" name="Straight Connector 401"/>
            <p:cNvCxnSpPr>
              <a:stCxn id="325" idx="2"/>
              <a:endCxn id="403" idx="2"/>
            </p:cNvCxnSpPr>
            <p:nvPr/>
          </p:nvCxnSpPr>
          <p:spPr>
            <a:xfrm flipH="1" flipV="1">
              <a:off x="6225087" y="4185317"/>
              <a:ext cx="333321" cy="105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3" name="Left Brace 402"/>
            <p:cNvSpPr/>
            <p:nvPr/>
          </p:nvSpPr>
          <p:spPr>
            <a:xfrm>
              <a:off x="6172440" y="4018454"/>
              <a:ext cx="52647" cy="166863"/>
            </a:xfrm>
            <a:prstGeom prst="leftBrace">
              <a:avLst>
                <a:gd name="adj1" fmla="val 60766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p:sp>
          <p:nvSpPr>
            <p:cNvPr id="406" name="Equal 405"/>
            <p:cNvSpPr/>
            <p:nvPr/>
          </p:nvSpPr>
          <p:spPr>
            <a:xfrm>
              <a:off x="4881255" y="3958378"/>
              <a:ext cx="283738" cy="283738"/>
            </a:xfrm>
            <a:prstGeom prst="mathEqual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939501" y="2361239"/>
            <a:ext cx="1648126" cy="2625414"/>
            <a:chOff x="3822538" y="2435670"/>
            <a:chExt cx="1648126" cy="262541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9" name="TextBox 388"/>
                <p:cNvSpPr txBox="1"/>
                <p:nvPr/>
              </p:nvSpPr>
              <p:spPr>
                <a:xfrm>
                  <a:off x="3822538" y="2435670"/>
                  <a:ext cx="1648126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9" name="TextBox 3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2538" y="2435670"/>
                  <a:ext cx="1648126" cy="400110"/>
                </a:xfrm>
                <a:prstGeom prst="rect">
                  <a:avLst/>
                </a:prstGeom>
                <a:blipFill rotWithShape="0">
                  <a:blip r:embed="rId13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7" name="Rectangle 406"/>
            <p:cNvSpPr/>
            <p:nvPr/>
          </p:nvSpPr>
          <p:spPr>
            <a:xfrm rot="5400000">
              <a:off x="3605483" y="4061219"/>
              <a:ext cx="1921673" cy="7805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829422" y="1093637"/>
            <a:ext cx="1554517" cy="2681361"/>
            <a:chOff x="2829422" y="1093637"/>
            <a:chExt cx="1554517" cy="26813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TextBox 386"/>
                <p:cNvSpPr txBox="1"/>
                <p:nvPr/>
              </p:nvSpPr>
              <p:spPr>
                <a:xfrm>
                  <a:off x="2829422" y="1093637"/>
                  <a:ext cx="1554517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7" name="TextBox 3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9422" y="1093637"/>
                  <a:ext cx="1554517" cy="400110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8" name="Rectangle 407"/>
            <p:cNvSpPr/>
            <p:nvPr/>
          </p:nvSpPr>
          <p:spPr>
            <a:xfrm rot="5400000">
              <a:off x="2455640" y="2775133"/>
              <a:ext cx="1921673" cy="7805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724671" y="2361239"/>
            <a:ext cx="1601328" cy="3647969"/>
            <a:chOff x="7607708" y="2435670"/>
            <a:chExt cx="1601328" cy="3647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0" name="TextBox 399"/>
                <p:cNvSpPr txBox="1"/>
                <p:nvPr/>
              </p:nvSpPr>
              <p:spPr>
                <a:xfrm>
                  <a:off x="7607708" y="2435670"/>
                  <a:ext cx="1601328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0" name="TextBox 3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07708" y="2435670"/>
                  <a:ext cx="1601328" cy="400110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 b="-4615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9" name="Rectangle 408"/>
            <p:cNvSpPr/>
            <p:nvPr/>
          </p:nvSpPr>
          <p:spPr>
            <a:xfrm rot="5400000">
              <a:off x="7153078" y="4567778"/>
              <a:ext cx="2954292" cy="774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9541" y="3076506"/>
            <a:ext cx="3185456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Convolutional 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sparsity (CSC) assumes 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an inherent structure 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is present in natural signals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4683282" y="1099147"/>
            <a:ext cx="4175997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We propose to impose the same structure on the representations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/>
              </a:rPr>
              <a:t>themselves</a:t>
            </a:r>
            <a:endParaRPr lang="he-IL" b="0" dirty="0">
              <a:solidFill>
                <a:srgbClr val="FFC000"/>
              </a:solidFill>
              <a:latin typeface="Calibri" panose="020F0502020204030204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3733284" y="1614244"/>
            <a:ext cx="0" cy="4259357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2723290" y="5318423"/>
            <a:ext cx="4549856" cy="5977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prstClr val="white"/>
                </a:solidFill>
              </a:rPr>
              <a:t>Multi-Layer CSC (ML-CSC)</a:t>
            </a:r>
            <a:endParaRPr lang="he-IL" sz="3200" dirty="0">
              <a:solidFill>
                <a:prstClr val="white"/>
              </a:solidFill>
            </a:endParaRPr>
          </a:p>
        </p:txBody>
      </p:sp>
      <p:sp>
        <p:nvSpPr>
          <p:cNvPr id="10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4" name="Freeform 26"/>
          <p:cNvSpPr/>
          <p:nvPr/>
        </p:nvSpPr>
        <p:spPr>
          <a:xfrm>
            <a:off x="1365925" y="5224426"/>
            <a:ext cx="1432954" cy="779258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b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904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9" grpId="0"/>
      <p:bldP spid="11" grpId="0" animBg="1"/>
      <p:bldP spid="12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Intuition: From Atoms to Molecules</a:t>
            </a:r>
            <a:endParaRPr lang="he-IL" dirty="0"/>
          </a:p>
        </p:txBody>
      </p:sp>
      <p:sp>
        <p:nvSpPr>
          <p:cNvPr id="386" name="Rectangle 385"/>
          <p:cNvSpPr/>
          <p:nvPr/>
        </p:nvSpPr>
        <p:spPr>
          <a:xfrm rot="5400000">
            <a:off x="1838826" y="2073549"/>
            <a:ext cx="979853" cy="824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911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8" name="TextBox 387"/>
              <p:cNvSpPr txBox="1"/>
              <p:nvPr/>
            </p:nvSpPr>
            <p:spPr>
              <a:xfrm>
                <a:off x="1870903" y="1142941"/>
                <a:ext cx="1186079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200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sz="2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</m:oMath>
                  </m:oMathPara>
                </a14:m>
                <a:endParaRPr lang="he-IL" sz="20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88" name="TextBox 3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903" y="1142941"/>
                <a:ext cx="1186079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9" name="Group 348"/>
          <p:cNvGrpSpPr/>
          <p:nvPr/>
        </p:nvGrpSpPr>
        <p:grpSpPr>
          <a:xfrm rot="10800000" flipH="1" flipV="1">
            <a:off x="3129883" y="1338002"/>
            <a:ext cx="2168215" cy="1564190"/>
            <a:chOff x="0" y="-766537"/>
            <a:chExt cx="7213600" cy="5204024"/>
          </a:xfrm>
        </p:grpSpPr>
        <p:sp>
          <p:nvSpPr>
            <p:cNvPr id="350" name="Rectangle 349"/>
            <p:cNvSpPr/>
            <p:nvPr/>
          </p:nvSpPr>
          <p:spPr>
            <a:xfrm>
              <a:off x="6695916" y="3189195"/>
              <a:ext cx="282207" cy="1084728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1" name="Rectangle 350"/>
            <p:cNvSpPr/>
            <p:nvPr/>
          </p:nvSpPr>
          <p:spPr>
            <a:xfrm>
              <a:off x="6703225" y="-61544"/>
              <a:ext cx="282207" cy="1084728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2" name="Rectangle 351"/>
            <p:cNvSpPr/>
            <p:nvPr/>
          </p:nvSpPr>
          <p:spPr>
            <a:xfrm>
              <a:off x="283043" y="21099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3" name="Rectangle 352"/>
            <p:cNvSpPr/>
            <p:nvPr/>
          </p:nvSpPr>
          <p:spPr>
            <a:xfrm>
              <a:off x="559333" y="21099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4" name="Rectangle 353"/>
            <p:cNvSpPr/>
            <p:nvPr/>
          </p:nvSpPr>
          <p:spPr>
            <a:xfrm>
              <a:off x="834304" y="494012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5" name="Rectangle 354"/>
            <p:cNvSpPr/>
            <p:nvPr/>
          </p:nvSpPr>
          <p:spPr>
            <a:xfrm>
              <a:off x="1110596" y="494012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6" name="Rectangle 355"/>
            <p:cNvSpPr/>
            <p:nvPr/>
          </p:nvSpPr>
          <p:spPr>
            <a:xfrm>
              <a:off x="1391271" y="753356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1667562" y="753356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8" name="Rectangle 357"/>
            <p:cNvSpPr/>
            <p:nvPr/>
          </p:nvSpPr>
          <p:spPr>
            <a:xfrm>
              <a:off x="1949838" y="1024644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2229141" y="1024644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2510368" y="129572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1" name="Rectangle 360"/>
            <p:cNvSpPr/>
            <p:nvPr/>
          </p:nvSpPr>
          <p:spPr>
            <a:xfrm>
              <a:off x="2786659" y="129572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2" name="Rectangle 361"/>
            <p:cNvSpPr/>
            <p:nvPr/>
          </p:nvSpPr>
          <p:spPr>
            <a:xfrm>
              <a:off x="3067907" y="157874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3" name="Rectangle 362"/>
            <p:cNvSpPr/>
            <p:nvPr/>
          </p:nvSpPr>
          <p:spPr>
            <a:xfrm>
              <a:off x="3344200" y="157874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4" name="Rectangle 363"/>
            <p:cNvSpPr/>
            <p:nvPr/>
          </p:nvSpPr>
          <p:spPr>
            <a:xfrm>
              <a:off x="3625854" y="1838085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5" name="Rectangle 364"/>
            <p:cNvSpPr/>
            <p:nvPr/>
          </p:nvSpPr>
          <p:spPr>
            <a:xfrm>
              <a:off x="3902147" y="1838085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6" name="Rectangle 365"/>
            <p:cNvSpPr/>
            <p:nvPr/>
          </p:nvSpPr>
          <p:spPr>
            <a:xfrm>
              <a:off x="4183442" y="2109373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7" name="Rectangle 366"/>
            <p:cNvSpPr/>
            <p:nvPr/>
          </p:nvSpPr>
          <p:spPr>
            <a:xfrm>
              <a:off x="4459733" y="2109373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8" name="Rectangle 367"/>
            <p:cNvSpPr/>
            <p:nvPr/>
          </p:nvSpPr>
          <p:spPr>
            <a:xfrm>
              <a:off x="4740221" y="237525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69" name="Rectangle 368"/>
            <p:cNvSpPr/>
            <p:nvPr/>
          </p:nvSpPr>
          <p:spPr>
            <a:xfrm>
              <a:off x="5016514" y="237525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0" name="Rectangle 369"/>
            <p:cNvSpPr/>
            <p:nvPr/>
          </p:nvSpPr>
          <p:spPr>
            <a:xfrm>
              <a:off x="5297762" y="265827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1" name="Rectangle 370"/>
            <p:cNvSpPr/>
            <p:nvPr/>
          </p:nvSpPr>
          <p:spPr>
            <a:xfrm>
              <a:off x="5574053" y="2658271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2" name="Rectangle 371"/>
            <p:cNvSpPr/>
            <p:nvPr/>
          </p:nvSpPr>
          <p:spPr>
            <a:xfrm>
              <a:off x="5853034" y="2917615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3" name="Rectangle 372"/>
            <p:cNvSpPr/>
            <p:nvPr/>
          </p:nvSpPr>
          <p:spPr>
            <a:xfrm>
              <a:off x="6132338" y="2917615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4" name="Rectangle 373"/>
            <p:cNvSpPr/>
            <p:nvPr/>
          </p:nvSpPr>
          <p:spPr>
            <a:xfrm>
              <a:off x="6410440" y="3188903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5" name="Rectangle 374"/>
            <p:cNvSpPr/>
            <p:nvPr/>
          </p:nvSpPr>
          <p:spPr>
            <a:xfrm>
              <a:off x="5310244" y="-603222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6" name="Rectangle 375"/>
            <p:cNvSpPr/>
            <p:nvPr/>
          </p:nvSpPr>
          <p:spPr>
            <a:xfrm>
              <a:off x="5589547" y="-603222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7" name="Rectangle 376"/>
            <p:cNvSpPr/>
            <p:nvPr/>
          </p:nvSpPr>
          <p:spPr>
            <a:xfrm>
              <a:off x="5870795" y="-320202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8" name="Rectangle 377"/>
            <p:cNvSpPr/>
            <p:nvPr/>
          </p:nvSpPr>
          <p:spPr>
            <a:xfrm>
              <a:off x="6150099" y="-320202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79" name="Rectangle 378"/>
            <p:cNvSpPr/>
            <p:nvPr/>
          </p:nvSpPr>
          <p:spPr>
            <a:xfrm>
              <a:off x="6427272" y="-60858"/>
              <a:ext cx="282206" cy="1084729"/>
            </a:xfrm>
            <a:prstGeom prst="rect">
              <a:avLst/>
            </a:prstGeom>
            <a:solidFill>
              <a:srgbClr val="006386"/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  <p:sp>
          <p:nvSpPr>
            <p:cNvPr id="380" name="Rectangle 379"/>
            <p:cNvSpPr/>
            <p:nvPr/>
          </p:nvSpPr>
          <p:spPr>
            <a:xfrm>
              <a:off x="8173" y="3472484"/>
              <a:ext cx="7205427" cy="9650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 dirty="0">
                <a:solidFill>
                  <a:prstClr val="white"/>
                </a:solidFill>
              </a:endParaRPr>
            </a:p>
          </p:txBody>
        </p:sp>
        <p:sp>
          <p:nvSpPr>
            <p:cNvPr id="381" name="Rectangle 380"/>
            <p:cNvSpPr/>
            <p:nvPr/>
          </p:nvSpPr>
          <p:spPr>
            <a:xfrm>
              <a:off x="0" y="-766537"/>
              <a:ext cx="7213600" cy="9650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 dirty="0">
                <a:solidFill>
                  <a:prstClr val="white"/>
                </a:solidFill>
              </a:endParaRPr>
            </a:p>
          </p:txBody>
        </p:sp>
        <p:sp>
          <p:nvSpPr>
            <p:cNvPr id="382" name="Rectangle 381"/>
            <p:cNvSpPr/>
            <p:nvPr/>
          </p:nvSpPr>
          <p:spPr>
            <a:xfrm>
              <a:off x="282224" y="210989"/>
              <a:ext cx="6703204" cy="324626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731" b="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5" name="TextBox 384"/>
              <p:cNvSpPr txBox="1"/>
              <p:nvPr/>
            </p:nvSpPr>
            <p:spPr>
              <a:xfrm>
                <a:off x="3076819" y="1142941"/>
                <a:ext cx="2035206" cy="40011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sz="20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20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  <m:sSub>
                            <m:sSubPr>
                              <m:ctrlP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0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he-IL" sz="20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85" name="TextBox 3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6819" y="1142941"/>
                <a:ext cx="2035206" cy="400110"/>
              </a:xfrm>
              <a:prstGeom prst="rect">
                <a:avLst/>
              </a:prstGeom>
              <a:blipFill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5" name="Equal 404"/>
          <p:cNvSpPr/>
          <p:nvPr/>
        </p:nvSpPr>
        <p:spPr>
          <a:xfrm>
            <a:off x="2613706" y="1961616"/>
            <a:ext cx="283738" cy="283738"/>
          </a:xfrm>
          <a:prstGeom prst="mathEqual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911" b="0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45357" y="1151066"/>
            <a:ext cx="3848337" cy="3860116"/>
            <a:chOff x="5238383" y="1142941"/>
            <a:chExt cx="3864323" cy="3891193"/>
          </a:xfrm>
        </p:grpSpPr>
        <p:grpSp>
          <p:nvGrpSpPr>
            <p:cNvPr id="309" name="Group 308"/>
            <p:cNvGrpSpPr/>
            <p:nvPr/>
          </p:nvGrpSpPr>
          <p:grpSpPr>
            <a:xfrm rot="16200000" flipH="1">
              <a:off x="5551677" y="1001517"/>
              <a:ext cx="2543923" cy="3170511"/>
              <a:chOff x="5780304" y="1569942"/>
              <a:chExt cx="5566833" cy="6937988"/>
            </a:xfrm>
          </p:grpSpPr>
          <p:sp>
            <p:nvSpPr>
              <p:cNvPr id="310" name="Rectangle 309"/>
              <p:cNvSpPr/>
              <p:nvPr/>
            </p:nvSpPr>
            <p:spPr>
              <a:xfrm rot="16200000" flipH="1">
                <a:off x="10557587" y="736077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>
              <a:xfrm rot="16200000" flipH="1">
                <a:off x="10557587" y="755542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>
              <a:xfrm rot="16200000" flipH="1">
                <a:off x="10557587" y="77500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>
              <a:xfrm rot="16200000" flipH="1">
                <a:off x="6751686" y="148665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>
              <a:xfrm rot="16200000" flipH="1">
                <a:off x="6751686" y="168130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>
              <a:xfrm rot="16200000" flipH="1">
                <a:off x="6751686" y="187596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>
              <a:xfrm rot="16200000" flipH="1">
                <a:off x="7133792" y="207658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>
              <a:xfrm rot="16200000" flipH="1">
                <a:off x="7133792" y="227123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>
              <a:xfrm rot="16200000" flipH="1">
                <a:off x="7133792" y="2465885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>
              <a:xfrm rot="16200000" flipH="1">
                <a:off x="7515898" y="266384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>
              <a:xfrm rot="16200000" flipH="1">
                <a:off x="7515898" y="285850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>
              <a:xfrm rot="16200000" flipH="1">
                <a:off x="7515898" y="305315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>
              <a:xfrm rot="16200000" flipH="1">
                <a:off x="7898004" y="32516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>
              <a:xfrm rot="16200000" flipH="1">
                <a:off x="7898004" y="344629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>
              <a:xfrm rot="16200000" flipH="1">
                <a:off x="7898004" y="364095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>
              <a:xfrm rot="16200000" flipH="1">
                <a:off x="8276446" y="384375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>
              <a:xfrm rot="16200000" flipH="1">
                <a:off x="8276446" y="403840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>
              <a:xfrm rot="16200000" flipH="1">
                <a:off x="8276446" y="423305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>
              <a:xfrm rot="16200000" flipH="1">
                <a:off x="6377451" y="735324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>
              <a:xfrm rot="16200000" flipH="1">
                <a:off x="6377451" y="7550020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>
              <a:xfrm rot="16200000" flipH="1">
                <a:off x="6377451" y="774679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>
              <a:xfrm rot="16200000" flipH="1">
                <a:off x="7541092" y="4701886"/>
                <a:ext cx="6932227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>
              <a:xfrm rot="16200000" flipH="1">
                <a:off x="2652520" y="4697726"/>
                <a:ext cx="6935429" cy="6798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>
              <a:xfrm rot="16200000" flipH="1">
                <a:off x="8657150" y="443297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>
              <a:xfrm rot="16200000" flipH="1">
                <a:off x="8657150" y="4627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>
              <a:xfrm rot="16200000" flipH="1">
                <a:off x="8657150" y="4822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>
              <a:xfrm rot="16200000" flipH="1">
                <a:off x="9039256" y="5026076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>
              <a:xfrm rot="16200000" flipH="1">
                <a:off x="9039256" y="522072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>
              <a:xfrm rot="16200000" flipH="1">
                <a:off x="9039256" y="541538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>
              <a:xfrm rot="16200000" flipH="1">
                <a:off x="9421362" y="5608682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>
              <a:xfrm rot="16200000" flipH="1">
                <a:off x="9421362" y="5803334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 rot="16200000" flipH="1">
                <a:off x="9421362" y="5997987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>
              <a:xfrm rot="16200000" flipH="1">
                <a:off x="9803468" y="6191489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>
              <a:xfrm rot="16200000" flipH="1">
                <a:off x="9803468" y="638614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>
              <a:xfrm rot="16200000" flipH="1">
                <a:off x="9803468" y="658079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 rot="16200000" flipH="1">
                <a:off x="10181910" y="6774978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>
              <a:xfrm rot="16200000" flipH="1">
                <a:off x="10181910" y="6969631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>
              <a:xfrm rot="16200000" flipH="1">
                <a:off x="10181910" y="7164283"/>
                <a:ext cx="198819" cy="764212"/>
              </a:xfrm>
              <a:prstGeom prst="rect">
                <a:avLst/>
              </a:prstGeom>
              <a:solidFill>
                <a:srgbClr val="640000"/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>
              <a:xfrm rot="16200000" flipH="1">
                <a:off x="5336442" y="2901325"/>
                <a:ext cx="6459533" cy="4194439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731" b="0">
                  <a:solidFill>
                    <a:prstClr val="white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9" name="TextBox 398"/>
                <p:cNvSpPr txBox="1"/>
                <p:nvPr/>
              </p:nvSpPr>
              <p:spPr>
                <a:xfrm>
                  <a:off x="5327401" y="1142941"/>
                  <a:ext cx="2378855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𝐃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99" name="TextBox 39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27401" y="1142941"/>
                  <a:ext cx="2378855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7" name="TextBox 386"/>
                <p:cNvSpPr txBox="1"/>
                <p:nvPr/>
              </p:nvSpPr>
              <p:spPr>
                <a:xfrm>
                  <a:off x="6944675" y="4634024"/>
                  <a:ext cx="1554517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387" name="TextBox 38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4675" y="4634024"/>
                  <a:ext cx="1554517" cy="400110"/>
                </a:xfrm>
                <a:prstGeom prst="rect">
                  <a:avLst/>
                </a:prstGeom>
                <a:blipFill>
                  <a:blip r:embed="rId9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0" name="TextBox 399"/>
                <p:cNvSpPr txBox="1"/>
                <p:nvPr/>
              </p:nvSpPr>
              <p:spPr>
                <a:xfrm>
                  <a:off x="7501378" y="1142941"/>
                  <a:ext cx="1601328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00" name="TextBox 3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1378" y="1142941"/>
                  <a:ext cx="1601328" cy="4001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b="-3030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9" name="Rectangle 408"/>
            <p:cNvSpPr/>
            <p:nvPr/>
          </p:nvSpPr>
          <p:spPr>
            <a:xfrm rot="5400000">
              <a:off x="7046748" y="3057892"/>
              <a:ext cx="2954292" cy="774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  <p:sp>
          <p:nvSpPr>
            <p:cNvPr id="13" name="Left Brace 12"/>
            <p:cNvSpPr/>
            <p:nvPr/>
          </p:nvSpPr>
          <p:spPr>
            <a:xfrm rot="16200000">
              <a:off x="6735897" y="2885416"/>
              <a:ext cx="502195" cy="3497217"/>
            </a:xfrm>
            <a:prstGeom prst="leftBrace">
              <a:avLst>
                <a:gd name="adj1" fmla="val 33739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-2167" y="2628903"/>
                <a:ext cx="8806462" cy="330090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342900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We can chain the all the dictionaries </a:t>
                </a:r>
                <a:b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into one effective dictionary</a:t>
                </a:r>
                <a:b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eff</m:t>
                        </m:r>
                      </m:sub>
                    </m:sSub>
                    <m:r>
                      <a:rPr lang="en-US" i="1" smtClean="0">
                        <a:solidFill>
                          <a:prstClr val="white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i="1">
                        <a:solidFill>
                          <a:prstClr val="white"/>
                        </a:solidFill>
                        <a:latin typeface="Cambria Math"/>
                        <a:ea typeface="Cambria Math"/>
                      </a:rPr>
                      <m:t>∙∙∙</m:t>
                    </m:r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𝐱</m:t>
                        </m:r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K</m:t>
                        </m:r>
                      </m:sub>
                    </m:sSub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</a:t>
                </a: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This is a special </a:t>
                </a:r>
                <a:r>
                  <a:rPr lang="en-US" sz="2800" b="0" dirty="0" smtClean="0">
                    <a:solidFill>
                      <a:prstClr val="white"/>
                    </a:solidFill>
                    <a:latin typeface="Monotype Corsiva" panose="03010101010201010101" pitchFamily="66" charset="0"/>
                  </a:rPr>
                  <a:t>Sparseland  </a:t>
                </a:r>
                <a:r>
                  <a:rPr lang="en-US" b="0" dirty="0" smtClean="0">
                    <a:solidFill>
                      <a:prstClr val="white"/>
                    </a:solidFill>
                    <a:latin typeface="+mn-lt"/>
                  </a:rPr>
                  <a:t>(indeed, a CSC) model</a:t>
                </a: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endParaRPr lang="en-US" sz="700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However: </a:t>
                </a:r>
              </a:p>
              <a:p>
                <a:pPr marL="800100" lvl="1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A 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key property in this </a:t>
                </a:r>
                <a:r>
                  <a:rPr lang="en-US" sz="20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model: sparsity 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of </a:t>
                </a:r>
                <a:r>
                  <a:rPr lang="en-US" sz="20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the </a:t>
                </a:r>
                <a:r>
                  <a:rPr lang="en-US" sz="2000" b="0" dirty="0" smtClean="0">
                    <a:solidFill>
                      <a:srgbClr val="FFC000"/>
                    </a:solidFill>
                    <a:latin typeface="Calibri" panose="020F0502020204030204"/>
                  </a:rPr>
                  <a:t>intermediate representations</a:t>
                </a:r>
                <a:endParaRPr lang="en-US" sz="900" b="0" dirty="0" smtClean="0">
                  <a:solidFill>
                    <a:srgbClr val="FFC000"/>
                  </a:solidFill>
                  <a:latin typeface="Calibri" panose="020F0502020204030204"/>
                </a:endParaRPr>
              </a:p>
              <a:p>
                <a:pPr marL="800100" lvl="1" indent="-342900" algn="l" fontAlgn="auto">
                  <a:spcBef>
                    <a:spcPts val="0"/>
                  </a:spcBef>
                  <a:spcAft>
                    <a:spcPts val="900"/>
                  </a:spcAft>
                  <a:buFont typeface="Wingdings" panose="05000000000000000000" pitchFamily="2" charset="2"/>
                  <a:buChar char="§"/>
                </a:pPr>
                <a:r>
                  <a:rPr lang="en-US" sz="20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The effective atoms: </a:t>
                </a:r>
                <a:r>
                  <a:rPr lang="en-US" sz="2000" b="0" dirty="0">
                    <a:solidFill>
                      <a:srgbClr val="FFC000"/>
                    </a:solidFill>
                    <a:latin typeface="Calibri" panose="020F0502020204030204"/>
                  </a:rPr>
                  <a:t>atoms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000" b="0" dirty="0">
                    <a:solidFill>
                      <a:srgbClr val="FFC000"/>
                    </a:solidFill>
                    <a:latin typeface="Calibri" panose="020F0502020204030204"/>
                  </a:rPr>
                  <a:t>molecules 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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000" b="0" dirty="0">
                    <a:solidFill>
                      <a:srgbClr val="FFC000"/>
                    </a:solidFill>
                    <a:latin typeface="Calibri" panose="020F0502020204030204"/>
                  </a:rPr>
                  <a:t>cells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 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000" b="0" dirty="0">
                    <a:solidFill>
                      <a:srgbClr val="FFC000"/>
                    </a:solidFill>
                    <a:latin typeface="Calibri" panose="020F0502020204030204"/>
                  </a:rPr>
                  <a:t>tissue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  <a:sym typeface="Symbol" panose="05050102010706020507" pitchFamily="18" charset="2"/>
                  </a:rPr>
                  <a:t> </a:t>
                </a:r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2000" b="0" dirty="0">
                    <a:solidFill>
                      <a:srgbClr val="FFC000"/>
                    </a:solidFill>
                    <a:latin typeface="Calibri" panose="020F0502020204030204"/>
                  </a:rPr>
                  <a:t>body-parts  </a:t>
                </a:r>
                <a:r>
                  <a:rPr lang="en-US" sz="2000" b="0" dirty="0" smtClean="0">
                    <a:solidFill>
                      <a:srgbClr val="FFC000"/>
                    </a:solidFill>
                    <a:latin typeface="Calibri" panose="020F0502020204030204"/>
                  </a:rPr>
                  <a:t>…</a:t>
                </a:r>
                <a:endParaRPr lang="he-IL" sz="2000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67" y="2628903"/>
                <a:ext cx="8806462" cy="3300904"/>
              </a:xfrm>
              <a:prstGeom prst="rect">
                <a:avLst/>
              </a:prstGeom>
              <a:blipFill rotWithShape="1">
                <a:blip r:embed="rId11"/>
                <a:stretch>
                  <a:fillRect l="-970" t="-1476" r="-208" b="-239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1" name="Group 90"/>
          <p:cNvGrpSpPr/>
          <p:nvPr/>
        </p:nvGrpSpPr>
        <p:grpSpPr>
          <a:xfrm>
            <a:off x="4992051" y="1146802"/>
            <a:ext cx="1554517" cy="2404903"/>
            <a:chOff x="2829422" y="1370095"/>
            <a:chExt cx="1554517" cy="24049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" name="TextBox 91"/>
                <p:cNvSpPr txBox="1"/>
                <p:nvPr/>
              </p:nvSpPr>
              <p:spPr>
                <a:xfrm>
                  <a:off x="2829422" y="1370095"/>
                  <a:ext cx="1554517" cy="40011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sz="2000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ℝ</m:t>
                            </m:r>
                          </m:e>
                          <m:sup>
                            <m:r>
                              <a:rPr lang="en-US" sz="2000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  <m:sSub>
                              <m:sSubPr>
                                <m:ctrlP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000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p>
                        </m:sSup>
                      </m:oMath>
                    </m:oMathPara>
                  </a14:m>
                  <a:endParaRPr lang="he-IL" sz="200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92" name="TextBox 9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9422" y="1370095"/>
                  <a:ext cx="1554517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3" name="Rectangle 92"/>
            <p:cNvSpPr/>
            <p:nvPr/>
          </p:nvSpPr>
          <p:spPr>
            <a:xfrm rot="5400000">
              <a:off x="2455640" y="2775133"/>
              <a:ext cx="1921673" cy="7805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7072" tIns="18537" rIns="37072" bIns="18537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911" b="0">
                <a:solidFill>
                  <a:prstClr val="white"/>
                </a:solidFill>
              </a:endParaRPr>
            </a:p>
          </p:txBody>
        </p:sp>
      </p:grpSp>
      <p:sp>
        <p:nvSpPr>
          <p:cNvPr id="94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6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31204" y="5495453"/>
            <a:ext cx="1353662" cy="4343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5" name="Rectangle 94"/>
          <p:cNvSpPr/>
          <p:nvPr/>
        </p:nvSpPr>
        <p:spPr>
          <a:xfrm>
            <a:off x="5112025" y="5495453"/>
            <a:ext cx="792125" cy="4343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6" name="Rectangle 95"/>
          <p:cNvSpPr/>
          <p:nvPr/>
        </p:nvSpPr>
        <p:spPr>
          <a:xfrm>
            <a:off x="5960417" y="5495453"/>
            <a:ext cx="933322" cy="4343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7" name="Rectangle 96"/>
          <p:cNvSpPr/>
          <p:nvPr/>
        </p:nvSpPr>
        <p:spPr>
          <a:xfrm>
            <a:off x="6899351" y="5495453"/>
            <a:ext cx="1904944" cy="4343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7175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uiExpand="1" build="p"/>
      <p:bldP spid="5" grpId="0" animBg="1"/>
      <p:bldP spid="95" grpId="0" animBg="1"/>
      <p:bldP spid="96" grpId="0" animBg="1"/>
      <p:bldP spid="9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A Small Taste: Model Training (MNIST)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274053" y="3496218"/>
                <a:ext cx="1869947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(28×28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4053" y="3496218"/>
                <a:ext cx="1869947" cy="646331"/>
              </a:xfrm>
              <a:prstGeom prst="rect">
                <a:avLst/>
              </a:prstGeom>
              <a:blipFill>
                <a:blip r:embed="rId6"/>
                <a:stretch>
                  <a:fillRect t="-5660" r="-293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3" descr="C:\Users\jsulam\Dropbox\PhD\PROJECTS\MultilevelConvolutionalDictionaryLearning\Mnist_Dict_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851" y="1439372"/>
            <a:ext cx="1482799" cy="735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C:\Users\jsulam\Dropbox\PhD\PROJECTS\MultilevelConvolutionalDictionaryLearning\Mnist_Dict_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716" y="2507558"/>
            <a:ext cx="8045934" cy="1005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5" descr="C:\Users\jsulam\Dropbox\PhD\PROJECTS\MultilevelConvolutionalDictionaryLearning\Mnist_Dict_3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05" y="3846034"/>
            <a:ext cx="8856645" cy="2226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90205" y="1091765"/>
            <a:ext cx="64381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MNIST Dictionary:</a:t>
            </a:r>
          </a:p>
          <a:p>
            <a:pPr marL="85725" indent="-8572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1600" b="0" baseline="-25000" dirty="0" smtClean="0">
                <a:solidFill>
                  <a:prstClr val="white"/>
                </a:solidFill>
                <a:latin typeface="Calibri" panose="020F0502020204030204"/>
              </a:rPr>
              <a:t>1</a:t>
            </a: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:  32 filters of size 7×7, with stride of 2 </a:t>
            </a: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(</a:t>
            </a: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dense)</a:t>
            </a:r>
          </a:p>
          <a:p>
            <a:pPr marL="85725" indent="-8572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1600" b="0" baseline="-25000" dirty="0" smtClean="0">
                <a:solidFill>
                  <a:prstClr val="white"/>
                </a:solidFill>
                <a:latin typeface="Calibri" panose="020F0502020204030204"/>
              </a:rPr>
              <a:t>2</a:t>
            </a: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: 128 filters of size 5×5</a:t>
            </a: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×</a:t>
            </a: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32 </a:t>
            </a: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with stride of 1 -  </a:t>
            </a: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99.09 % sparse</a:t>
            </a:r>
          </a:p>
          <a:p>
            <a:pPr marL="85725" indent="-8572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D3: 1024 filters of size 7×7</a:t>
            </a:r>
            <a:r>
              <a:rPr lang="en-US" sz="1600" b="0" dirty="0">
                <a:solidFill>
                  <a:prstClr val="white"/>
                </a:solidFill>
                <a:latin typeface="Calibri" panose="020F0502020204030204"/>
              </a:rPr>
              <a:t>×</a:t>
            </a:r>
            <a:r>
              <a:rPr lang="en-US" sz="1600" b="0" dirty="0" smtClean="0">
                <a:solidFill>
                  <a:prstClr val="white"/>
                </a:solidFill>
                <a:latin typeface="Calibri" panose="020F0502020204030204"/>
              </a:rPr>
              <a:t>128 – 99.89 % sparse</a:t>
            </a:r>
            <a:endParaRPr lang="en-US" sz="1600" b="0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7588800" y="2168983"/>
                <a:ext cx="1555200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 (15×15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8800" y="2168983"/>
                <a:ext cx="1555200" cy="646331"/>
              </a:xfrm>
              <a:prstGeom prst="rect">
                <a:avLst/>
              </a:prstGeom>
              <a:blipFill>
                <a:blip r:embed="rId10"/>
                <a:stretch>
                  <a:fillRect t="-5660" r="-313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050930" y="1074739"/>
                <a:ext cx="1093070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7×7</a:t>
                </a:r>
                <a:r>
                  <a:rPr lang="en-US" sz="18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0930" y="1074739"/>
                <a:ext cx="1093070" cy="369332"/>
              </a:xfrm>
              <a:prstGeom prst="rect">
                <a:avLst/>
              </a:prstGeom>
              <a:blipFill>
                <a:blip r:embed="rId11"/>
                <a:stretch>
                  <a:fillRect t="-8197" r="-4469" b="-24590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7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736169" y="4682605"/>
            <a:ext cx="941831" cy="834817"/>
          </a:xfrm>
          <a:prstGeom prst="ellipse">
            <a:avLst/>
          </a:prstGeom>
          <a:solidFill>
            <a:srgbClr val="5B9BD5">
              <a:alpha val="3098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6" name="Straight Connector 5"/>
          <p:cNvCxnSpPr/>
          <p:nvPr/>
        </p:nvCxnSpPr>
        <p:spPr>
          <a:xfrm flipH="1" flipV="1">
            <a:off x="4045352" y="2251276"/>
            <a:ext cx="1623348" cy="2753587"/>
          </a:xfrm>
          <a:prstGeom prst="line">
            <a:avLst/>
          </a:prstGeom>
          <a:ln w="127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3" idx="4"/>
          </p:cNvCxnSpPr>
          <p:nvPr/>
        </p:nvCxnSpPr>
        <p:spPr>
          <a:xfrm flipH="1" flipV="1">
            <a:off x="2219298" y="5232831"/>
            <a:ext cx="2987787" cy="284591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5" descr="C:\Users\jsulam\Dropbox\PhD\PROJECTS\MultilevelConvolutionalDictionaryLearning\Mnist_Dict_3.png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37" t="37007" r="37629" b="19082"/>
          <a:stretch/>
        </p:blipFill>
        <p:spPr bwMode="auto">
          <a:xfrm>
            <a:off x="465172" y="1259405"/>
            <a:ext cx="3827155" cy="3973426"/>
          </a:xfrm>
          <a:prstGeom prst="ellipse">
            <a:avLst/>
          </a:prstGeom>
          <a:noFill/>
          <a:ln w="28575">
            <a:solidFill>
              <a:srgbClr val="FFC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920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 uiExpand="1" build="p"/>
      <p:bldP spid="18" grpId="0"/>
      <p:bldP spid="19" grpId="0"/>
      <p:bldP spid="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A Small Taste: Model Training (</a:t>
            </a:r>
            <a:r>
              <a:rPr lang="en-US" dirty="0" err="1" smtClean="0"/>
              <a:t>CiFAR</a:t>
            </a:r>
            <a:r>
              <a:rPr lang="en-US" dirty="0" smtClean="0"/>
              <a:t>)</a:t>
            </a:r>
            <a:endParaRPr lang="he-IL" dirty="0"/>
          </a:p>
        </p:txBody>
      </p:sp>
      <p:pic>
        <p:nvPicPr>
          <p:cNvPr id="37" name="Picture 3" descr="C:\Users\jsulam\Dropbox\PhD\Projects\MultilevelConvolutionalDictionaryLearning\CifarD1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7606" y="1595487"/>
            <a:ext cx="1020418" cy="10204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 descr="C:\Users\jsulam\Dropbox\PhD\Projects\MultilevelConvolutionalDictionaryLearning\CifarD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0232" y="1595487"/>
            <a:ext cx="2103031" cy="21030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C:\Users\jsulam\Dropbox\PhD\Projects\MultilevelConvolutionalDictionaryLearning\CifarD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388" y="1595487"/>
            <a:ext cx="4392363" cy="43923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725295" y="1260045"/>
                <a:ext cx="2584385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 </a:t>
                </a:r>
                <a:r>
                  <a:rPr lang="en-US" sz="18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(32×32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295" y="1260045"/>
                <a:ext cx="2584385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82401" y="3606283"/>
            <a:ext cx="450398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algn="l" fontAlgn="auto">
              <a:spcBef>
                <a:spcPts val="0"/>
              </a:spcBef>
              <a:spcAft>
                <a:spcPts val="0"/>
              </a:spcAft>
            </a:pP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CIFAR Dictionary:</a:t>
            </a:r>
          </a:p>
          <a:p>
            <a:pPr marL="180975" indent="-18097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2000" b="0" baseline="-25000" dirty="0" smtClean="0">
                <a:solidFill>
                  <a:prstClr val="white"/>
                </a:solidFill>
                <a:latin typeface="Calibri" panose="020F0502020204030204"/>
              </a:rPr>
              <a:t>1</a:t>
            </a: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: 64 filters of size 5x5x3, stride of 2</a:t>
            </a:r>
            <a:b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dense</a:t>
            </a:r>
          </a:p>
          <a:p>
            <a:pPr marL="180975" indent="-18097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2000" b="0" baseline="-25000" dirty="0" smtClean="0">
                <a:solidFill>
                  <a:prstClr val="white"/>
                </a:solidFill>
                <a:latin typeface="Calibri" panose="020F0502020204030204"/>
              </a:rPr>
              <a:t>2</a:t>
            </a: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: 256 filters of size 5x5x64, stride 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>of </a:t>
            </a: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2 82.99 % sparse</a:t>
            </a:r>
          </a:p>
          <a:p>
            <a:pPr marL="180975" indent="-180975" algn="l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D</a:t>
            </a:r>
            <a:r>
              <a:rPr lang="en-US" sz="2000" b="0" baseline="-25000" dirty="0" smtClean="0">
                <a:solidFill>
                  <a:prstClr val="white"/>
                </a:solidFill>
                <a:latin typeface="Calibri" panose="020F0502020204030204"/>
              </a:rPr>
              <a:t>3</a:t>
            </a: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: 1024 filters of size 5x5x256 </a:t>
            </a:r>
            <a:r>
              <a:rPr lang="en-US" sz="2000" b="0" dirty="0">
                <a:solidFill>
                  <a:prstClr val="white"/>
                </a:solidFill>
                <a:latin typeface="Calibri" panose="020F0502020204030204"/>
              </a:rPr>
              <a:t/>
            </a:r>
            <a:br>
              <a:rPr lang="en-US" sz="2000" b="0" dirty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2000" b="0" dirty="0" smtClean="0">
                <a:solidFill>
                  <a:prstClr val="white"/>
                </a:solidFill>
                <a:latin typeface="Calibri" panose="020F0502020204030204"/>
              </a:rPr>
              <a:t>90.66 % sparse</a:t>
            </a:r>
            <a:endParaRPr lang="en-US" sz="2000" b="0" dirty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718814" y="1260045"/>
                <a:ext cx="1637489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 (13×13)</a:t>
                </a:r>
                <a:endParaRPr lang="en-US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814" y="1260045"/>
                <a:ext cx="1637489" cy="369332"/>
              </a:xfrm>
              <a:prstGeom prst="rect">
                <a:avLst/>
              </a:prstGeom>
              <a:blipFill>
                <a:blip r:embed="rId10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995467" y="1260045"/>
                <a:ext cx="1596387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sz="18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(5×5×3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467" y="1260045"/>
                <a:ext cx="1596387" cy="369332"/>
              </a:xfrm>
              <a:prstGeom prst="rect">
                <a:avLst/>
              </a:prstGeom>
              <a:blipFill>
                <a:blip r:embed="rId11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7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362139" y="2273930"/>
            <a:ext cx="4897710" cy="4274115"/>
            <a:chOff x="362139" y="2273930"/>
            <a:chExt cx="4897710" cy="4274115"/>
          </a:xfrm>
        </p:grpSpPr>
        <p:sp>
          <p:nvSpPr>
            <p:cNvPr id="3" name="Rectangle 2"/>
            <p:cNvSpPr/>
            <p:nvPr/>
          </p:nvSpPr>
          <p:spPr>
            <a:xfrm>
              <a:off x="4598946" y="2273930"/>
              <a:ext cx="660903" cy="722768"/>
            </a:xfrm>
            <a:prstGeom prst="rect">
              <a:avLst/>
            </a:prstGeom>
            <a:solidFill>
              <a:srgbClr val="000000">
                <a:alpha val="41176"/>
              </a:srgbClr>
            </a:solidFill>
            <a:ln w="28575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" name="Straight Connector 4"/>
            <p:cNvCxnSpPr/>
            <p:nvPr/>
          </p:nvCxnSpPr>
          <p:spPr>
            <a:xfrm flipH="1">
              <a:off x="362139" y="2273930"/>
              <a:ext cx="4236807" cy="341975"/>
            </a:xfrm>
            <a:prstGeom prst="line">
              <a:avLst/>
            </a:prstGeom>
            <a:ln w="28575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4222988" y="2996698"/>
              <a:ext cx="1036861" cy="3551347"/>
            </a:xfrm>
            <a:prstGeom prst="line">
              <a:avLst/>
            </a:prstGeom>
            <a:ln w="28575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362139" y="2996698"/>
              <a:ext cx="4236808" cy="3551347"/>
            </a:xfrm>
            <a:prstGeom prst="line">
              <a:avLst/>
            </a:prstGeom>
            <a:ln w="28575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" name="Picture 2" descr="C:\Users\jsulam\Dropbox\PhD\Projects\MultilevelConvolutionalDictionaryLearning\CifarD3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82" t="15865" r="84422" b="68852"/>
            <a:stretch/>
          </p:blipFill>
          <p:spPr bwMode="auto">
            <a:xfrm>
              <a:off x="362139" y="2615905"/>
              <a:ext cx="3909834" cy="3932139"/>
            </a:xfrm>
            <a:prstGeom prst="rect">
              <a:avLst/>
            </a:prstGeom>
            <a:ln w="38100">
              <a:solidFill>
                <a:srgbClr val="FFC000"/>
              </a:solidFill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1" name="Straight Connector 20"/>
            <p:cNvCxnSpPr/>
            <p:nvPr/>
          </p:nvCxnSpPr>
          <p:spPr>
            <a:xfrm flipH="1">
              <a:off x="4271973" y="2301705"/>
              <a:ext cx="987876" cy="314200"/>
            </a:xfrm>
            <a:prstGeom prst="line">
              <a:avLst/>
            </a:prstGeom>
            <a:ln w="28575">
              <a:solidFill>
                <a:srgbClr val="FFC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82192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rtl="0"/>
            <a:r>
              <a:rPr lang="en-US" dirty="0" smtClean="0"/>
              <a:t>ML-CSC: Pursui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744" y="1263773"/>
                <a:ext cx="9107256" cy="490018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Clr>
                    <a:prstClr val="white"/>
                  </a:buClr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srgbClr val="FFC000"/>
                    </a:solidFill>
                    <a:latin typeface="Calibri" panose="020F0502020204030204"/>
                  </a:rPr>
                  <a:t>Deep–Coding Problem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𝐃𝐂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𝐏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(dictionaries are known):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smtClean="0">
                        <a:solidFill>
                          <a:prstClr val="white"/>
                        </a:solidFill>
                        <a:latin typeface="Cambria Math"/>
                      </a:rPr>
                      <m:t>Find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   </m:t>
                    </m:r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j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K</m:t>
                        </m:r>
                      </m:sup>
                    </m:sSubSup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    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𝑠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.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𝑡</m:t>
                    </m:r>
                    <m:r>
                      <a:rPr lang="en-US" b="0" i="1" smtClean="0">
                        <a:solidFill>
                          <a:prstClr val="white"/>
                        </a:solidFill>
                        <a:latin typeface="Cambria Math"/>
                      </a:rPr>
                      <m:t>.   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mr>
                        </m:m>
                        <m:r>
                          <m:rPr>
                            <m:nor/>
                          </m:rPr>
                          <a:rPr lang="en-US" b="0" dirty="0">
                            <a:solidFill>
                              <a:prstClr val="white"/>
                            </a:solidFill>
                            <a:latin typeface="Calibri" panose="020F0502020204030204"/>
                          </a:rPr>
                          <m:t>  </m:t>
                        </m:r>
                      </m:e>
                    </m:d>
                  </m:oMath>
                </a14:m>
                <a:endParaRPr lang="en-US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Font typeface="Courier New" panose="02070309020205020404" pitchFamily="49" charset="0"/>
                  <a:buChar char="o"/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Or, more realistically for noisy signals, </a:t>
                </a: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>
                        <a:solidFill>
                          <a:prstClr val="white"/>
                        </a:solidFill>
                        <a:latin typeface="Cambria Math"/>
                      </a:rPr>
                      <m:t>Find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   </m:t>
                    </m:r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j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/>
                          </a:rPr>
                          <m:t>K</m:t>
                        </m:r>
                      </m:sup>
                    </m:sSubSup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    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𝑠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.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𝑡</m:t>
                    </m:r>
                    <m:r>
                      <a:rPr lang="en-US" b="0" i="1">
                        <a:solidFill>
                          <a:prstClr val="white"/>
                        </a:solidFill>
                        <a:latin typeface="Cambria Math"/>
                      </a:rPr>
                      <m:t>.   </m:t>
                    </m:r>
                    <m:d>
                      <m:dPr>
                        <m:begChr m:val="{"/>
                        <m:endChr m:val="}"/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𝐘</m:t>
                                      </m:r>
                                      <m:r>
                                        <a:rPr lang="en-US" b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𝐃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  <m:e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⋮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b="0" i="1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>
                                              <a:solidFill>
                                                <a:prstClr val="white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K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K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marL="342900" indent="-342900" algn="l" fontAlgn="auto">
                  <a:spcBef>
                    <a:spcPts val="0"/>
                  </a:spcBef>
                  <a:spcAft>
                    <a:spcPts val="0"/>
                  </a:spcAft>
                  <a:buFont typeface="Courier New" panose="02070309020205020404" pitchFamily="49" charset="0"/>
                  <a:buChar char="o"/>
                </a:pP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4" y="1263773"/>
                <a:ext cx="9107256" cy="4900188"/>
              </a:xfrm>
              <a:prstGeom prst="rect">
                <a:avLst/>
              </a:prstGeom>
              <a:blipFill rotWithShape="1">
                <a:blip r:embed="rId5"/>
                <a:stretch>
                  <a:fillRect l="-870" t="-99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8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33651" y="1944303"/>
            <a:ext cx="2598821" cy="114540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85248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21292" y="1142984"/>
            <a:ext cx="7347098" cy="4896309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A Small Taste: Pursui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74446" y="2024774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446" y="2024774"/>
                <a:ext cx="248786" cy="369332"/>
              </a:xfrm>
              <a:prstGeom prst="rect">
                <a:avLst/>
              </a:prstGeom>
              <a:blipFill rotWithShape="1">
                <a:blip r:embed="rId2"/>
                <a:stretch>
                  <a:fillRect r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6439031" y="2861168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031" y="2861168"/>
                <a:ext cx="248786" cy="369332"/>
              </a:xfrm>
              <a:prstGeom prst="rect">
                <a:avLst/>
              </a:prstGeom>
              <a:blipFill rotWithShape="1">
                <a:blip r:embed="rId3"/>
                <a:stretch>
                  <a:fillRect r="-39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152462" y="4830664"/>
                <a:ext cx="454292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2462" y="4830664"/>
                <a:ext cx="454292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107499" y="1573919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 b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7499" y="1573919"/>
                <a:ext cx="248786" cy="369332"/>
              </a:xfrm>
              <a:prstGeom prst="rect">
                <a:avLst/>
              </a:prstGeom>
              <a:blipFill rotWithShape="1">
                <a:blip r:embed="rId5"/>
                <a:stretch>
                  <a:fillRect r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25477" y="1212540"/>
                <a:ext cx="248786" cy="369332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b="0" smtClean="0">
                          <a:solidFill>
                            <a:prstClr val="black"/>
                          </a:solidFill>
                          <a:latin typeface="Cambria Math"/>
                        </a:rPr>
                        <m:t>Y</m:t>
                      </m:r>
                    </m:oMath>
                  </m:oMathPara>
                </a14:m>
                <a:endParaRPr lang="he-IL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77" y="1212540"/>
                <a:ext cx="248786" cy="369332"/>
              </a:xfrm>
              <a:prstGeom prst="rect">
                <a:avLst/>
              </a:prstGeom>
              <a:blipFill rotWithShape="1">
                <a:blip r:embed="rId6"/>
                <a:stretch>
                  <a:fillRect r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2" descr="C:\Users\jsulam\Dropbox\PhD\PROJECTS\MultilevelConvolutionalDictionaryLearning\0_Y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13" y="1558755"/>
            <a:ext cx="1014074" cy="1149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3" descr="C:\Users\jsulam\Dropbox\PhD\PROJECTS\MultilevelConvolutionalDictionaryLearning\0_Gamma0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5529" y="1837663"/>
            <a:ext cx="1014074" cy="1149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5716823" y="5121814"/>
            <a:ext cx="1228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99.51% sparse</a:t>
            </a:r>
            <a:b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(5 </a:t>
            </a:r>
            <a:r>
              <a:rPr lang="en-US" sz="1400" b="0" dirty="0" err="1" smtClean="0">
                <a:solidFill>
                  <a:prstClr val="black"/>
                </a:solidFill>
                <a:latin typeface="Calibri" panose="020F0502020204030204"/>
              </a:rPr>
              <a:t>nnz</a:t>
            </a: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)</a:t>
            </a:r>
            <a:endParaRPr lang="en-US" sz="14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043923" y="3103714"/>
            <a:ext cx="1228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99.52% sparse</a:t>
            </a:r>
            <a:b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(30 </a:t>
            </a:r>
            <a:r>
              <a:rPr lang="en-US" sz="1400" b="0" dirty="0" err="1" smtClean="0">
                <a:solidFill>
                  <a:prstClr val="black"/>
                </a:solidFill>
                <a:latin typeface="Calibri" panose="020F0502020204030204"/>
              </a:rPr>
              <a:t>nnz</a:t>
            </a: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)</a:t>
            </a:r>
            <a:endParaRPr lang="en-US" sz="14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878490" y="2308328"/>
            <a:ext cx="1576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94.51 % sparse</a:t>
            </a:r>
            <a:b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</a:b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(213 </a:t>
            </a:r>
            <a:r>
              <a:rPr lang="en-US" sz="1400" b="0" dirty="0" err="1" smtClean="0">
                <a:solidFill>
                  <a:prstClr val="black"/>
                </a:solidFill>
                <a:latin typeface="Calibri" panose="020F0502020204030204"/>
              </a:rPr>
              <a:t>nnz</a:t>
            </a:r>
            <a:r>
              <a:rPr lang="en-US" sz="1400" b="0" dirty="0" smtClean="0">
                <a:solidFill>
                  <a:prstClr val="black"/>
                </a:solidFill>
                <a:latin typeface="Calibri" panose="020F0502020204030204"/>
              </a:rPr>
              <a:t>)</a:t>
            </a:r>
            <a:endParaRPr lang="en-US" sz="14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50" name="Picture 7" descr="C:\Users\jsulam\Dropbox\PhD\PROJECTS\MultilevelConvolutionalDictionaryLearning\0_Gamma1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263" y="2158371"/>
            <a:ext cx="5139553" cy="2828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" descr="C:\Users\jsulam\Dropbox\PhD\PROJECTS\MultilevelConvolutionalDictionaryLearning\0_Gamma2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843" y="3319928"/>
            <a:ext cx="5046071" cy="2687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3" descr="C:\Users\jsulam\Dropbox\PhD\PROJECTS\MultilevelConvolutionalDictionaryLearning\0_Gamma3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275" y="4126475"/>
            <a:ext cx="3746188" cy="1880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9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-133727" y="1131522"/>
            <a:ext cx="7579421" cy="1972280"/>
          </a:xfrm>
          <a:custGeom>
            <a:avLst/>
            <a:gdLst>
              <a:gd name="connsiteX0" fmla="*/ 0 w 5822680"/>
              <a:gd name="connsiteY0" fmla="*/ 200584 h 1962790"/>
              <a:gd name="connsiteX1" fmla="*/ 1280160 w 5822680"/>
              <a:gd name="connsiteY1" fmla="*/ 604845 h 1962790"/>
              <a:gd name="connsiteX2" fmla="*/ 1742173 w 5822680"/>
              <a:gd name="connsiteY2" fmla="*/ 1066857 h 1962790"/>
              <a:gd name="connsiteX3" fmla="*/ 2974207 w 5822680"/>
              <a:gd name="connsiteY3" fmla="*/ 874352 h 1962790"/>
              <a:gd name="connsiteX4" fmla="*/ 3128211 w 5822680"/>
              <a:gd name="connsiteY4" fmla="*/ 1220861 h 1962790"/>
              <a:gd name="connsiteX5" fmla="*/ 4514249 w 5822680"/>
              <a:gd name="connsiteY5" fmla="*/ 864727 h 1962790"/>
              <a:gd name="connsiteX6" fmla="*/ 4764506 w 5822680"/>
              <a:gd name="connsiteY6" fmla="*/ 1711750 h 1962790"/>
              <a:gd name="connsiteX7" fmla="*/ 5746282 w 5822680"/>
              <a:gd name="connsiteY7" fmla="*/ 1846504 h 1962790"/>
              <a:gd name="connsiteX8" fmla="*/ 5755908 w 5822680"/>
              <a:gd name="connsiteY8" fmla="*/ 162083 h 1962790"/>
              <a:gd name="connsiteX9" fmla="*/ 5736657 w 5822680"/>
              <a:gd name="connsiteY9" fmla="*/ 162083 h 1962790"/>
              <a:gd name="connsiteX0" fmla="*/ 0 w 5822680"/>
              <a:gd name="connsiteY0" fmla="*/ 200584 h 1962790"/>
              <a:gd name="connsiteX1" fmla="*/ 1280160 w 5822680"/>
              <a:gd name="connsiteY1" fmla="*/ 604845 h 1962790"/>
              <a:gd name="connsiteX2" fmla="*/ 1742173 w 5822680"/>
              <a:gd name="connsiteY2" fmla="*/ 1066857 h 1962790"/>
              <a:gd name="connsiteX3" fmla="*/ 2974207 w 5822680"/>
              <a:gd name="connsiteY3" fmla="*/ 874352 h 1962790"/>
              <a:gd name="connsiteX4" fmla="*/ 3128211 w 5822680"/>
              <a:gd name="connsiteY4" fmla="*/ 1220861 h 1962790"/>
              <a:gd name="connsiteX5" fmla="*/ 4514249 w 5822680"/>
              <a:gd name="connsiteY5" fmla="*/ 864727 h 1962790"/>
              <a:gd name="connsiteX6" fmla="*/ 4764506 w 5822680"/>
              <a:gd name="connsiteY6" fmla="*/ 1711750 h 1962790"/>
              <a:gd name="connsiteX7" fmla="*/ 5746282 w 5822680"/>
              <a:gd name="connsiteY7" fmla="*/ 1846504 h 1962790"/>
              <a:gd name="connsiteX8" fmla="*/ 5755908 w 5822680"/>
              <a:gd name="connsiteY8" fmla="*/ 162083 h 1962790"/>
              <a:gd name="connsiteX9" fmla="*/ 5736657 w 5822680"/>
              <a:gd name="connsiteY9" fmla="*/ 162083 h 1962790"/>
              <a:gd name="connsiteX10" fmla="*/ 0 w 5822680"/>
              <a:gd name="connsiteY10" fmla="*/ 200584 h 1962790"/>
              <a:gd name="connsiteX0" fmla="*/ 0 w 5824643"/>
              <a:gd name="connsiteY0" fmla="*/ 192282 h 1954488"/>
              <a:gd name="connsiteX1" fmla="*/ 1280160 w 5824643"/>
              <a:gd name="connsiteY1" fmla="*/ 596543 h 1954488"/>
              <a:gd name="connsiteX2" fmla="*/ 1742173 w 5824643"/>
              <a:gd name="connsiteY2" fmla="*/ 1058555 h 1954488"/>
              <a:gd name="connsiteX3" fmla="*/ 2974207 w 5824643"/>
              <a:gd name="connsiteY3" fmla="*/ 866050 h 1954488"/>
              <a:gd name="connsiteX4" fmla="*/ 3128211 w 5824643"/>
              <a:gd name="connsiteY4" fmla="*/ 1212559 h 1954488"/>
              <a:gd name="connsiteX5" fmla="*/ 4514249 w 5824643"/>
              <a:gd name="connsiteY5" fmla="*/ 856425 h 1954488"/>
              <a:gd name="connsiteX6" fmla="*/ 4764506 w 5824643"/>
              <a:gd name="connsiteY6" fmla="*/ 1703448 h 1954488"/>
              <a:gd name="connsiteX7" fmla="*/ 5746282 w 5824643"/>
              <a:gd name="connsiteY7" fmla="*/ 1838202 h 1954488"/>
              <a:gd name="connsiteX8" fmla="*/ 5755908 w 5824643"/>
              <a:gd name="connsiteY8" fmla="*/ 153781 h 1954488"/>
              <a:gd name="connsiteX9" fmla="*/ 5687939 w 5824643"/>
              <a:gd name="connsiteY9" fmla="*/ 172518 h 1954488"/>
              <a:gd name="connsiteX10" fmla="*/ 0 w 5824643"/>
              <a:gd name="connsiteY10" fmla="*/ 192282 h 1954488"/>
              <a:gd name="connsiteX0" fmla="*/ 0 w 5963756"/>
              <a:gd name="connsiteY0" fmla="*/ 53917 h 1780893"/>
              <a:gd name="connsiteX1" fmla="*/ 1280160 w 5963756"/>
              <a:gd name="connsiteY1" fmla="*/ 458178 h 1780893"/>
              <a:gd name="connsiteX2" fmla="*/ 1742173 w 5963756"/>
              <a:gd name="connsiteY2" fmla="*/ 920190 h 1780893"/>
              <a:gd name="connsiteX3" fmla="*/ 2974207 w 5963756"/>
              <a:gd name="connsiteY3" fmla="*/ 727685 h 1780893"/>
              <a:gd name="connsiteX4" fmla="*/ 3128211 w 5963756"/>
              <a:gd name="connsiteY4" fmla="*/ 1074194 h 1780893"/>
              <a:gd name="connsiteX5" fmla="*/ 4514249 w 5963756"/>
              <a:gd name="connsiteY5" fmla="*/ 718060 h 1780893"/>
              <a:gd name="connsiteX6" fmla="*/ 4764506 w 5963756"/>
              <a:gd name="connsiteY6" fmla="*/ 1565083 h 1780893"/>
              <a:gd name="connsiteX7" fmla="*/ 5746282 w 5963756"/>
              <a:gd name="connsiteY7" fmla="*/ 1699837 h 1780893"/>
              <a:gd name="connsiteX8" fmla="*/ 5962023 w 5963756"/>
              <a:gd name="connsiteY8" fmla="*/ 491354 h 1780893"/>
              <a:gd name="connsiteX9" fmla="*/ 5687939 w 5963756"/>
              <a:gd name="connsiteY9" fmla="*/ 34153 h 1780893"/>
              <a:gd name="connsiteX10" fmla="*/ 0 w 5963756"/>
              <a:gd name="connsiteY10" fmla="*/ 53917 h 1780893"/>
              <a:gd name="connsiteX0" fmla="*/ 0 w 6045147"/>
              <a:gd name="connsiteY0" fmla="*/ 64852 h 1800149"/>
              <a:gd name="connsiteX1" fmla="*/ 1280160 w 6045147"/>
              <a:gd name="connsiteY1" fmla="*/ 469113 h 1800149"/>
              <a:gd name="connsiteX2" fmla="*/ 1742173 w 6045147"/>
              <a:gd name="connsiteY2" fmla="*/ 931125 h 1800149"/>
              <a:gd name="connsiteX3" fmla="*/ 2974207 w 6045147"/>
              <a:gd name="connsiteY3" fmla="*/ 738620 h 1800149"/>
              <a:gd name="connsiteX4" fmla="*/ 3128211 w 6045147"/>
              <a:gd name="connsiteY4" fmla="*/ 1085129 h 1800149"/>
              <a:gd name="connsiteX5" fmla="*/ 4514249 w 6045147"/>
              <a:gd name="connsiteY5" fmla="*/ 728995 h 1800149"/>
              <a:gd name="connsiteX6" fmla="*/ 4764506 w 6045147"/>
              <a:gd name="connsiteY6" fmla="*/ 1576018 h 1800149"/>
              <a:gd name="connsiteX7" fmla="*/ 5746282 w 6045147"/>
              <a:gd name="connsiteY7" fmla="*/ 1710772 h 1800149"/>
              <a:gd name="connsiteX8" fmla="*/ 6044469 w 6045147"/>
              <a:gd name="connsiteY8" fmla="*/ 389863 h 1800149"/>
              <a:gd name="connsiteX9" fmla="*/ 5687939 w 6045147"/>
              <a:gd name="connsiteY9" fmla="*/ 45088 h 1800149"/>
              <a:gd name="connsiteX10" fmla="*/ 0 w 6045147"/>
              <a:gd name="connsiteY10" fmla="*/ 64852 h 1800149"/>
              <a:gd name="connsiteX0" fmla="*/ 0 w 6167858"/>
              <a:gd name="connsiteY0" fmla="*/ 19764 h 1780583"/>
              <a:gd name="connsiteX1" fmla="*/ 1280160 w 6167858"/>
              <a:gd name="connsiteY1" fmla="*/ 424025 h 1780583"/>
              <a:gd name="connsiteX2" fmla="*/ 1742173 w 6167858"/>
              <a:gd name="connsiteY2" fmla="*/ 886037 h 1780583"/>
              <a:gd name="connsiteX3" fmla="*/ 2974207 w 6167858"/>
              <a:gd name="connsiteY3" fmla="*/ 693532 h 1780583"/>
              <a:gd name="connsiteX4" fmla="*/ 3128211 w 6167858"/>
              <a:gd name="connsiteY4" fmla="*/ 1040041 h 1780583"/>
              <a:gd name="connsiteX5" fmla="*/ 4514249 w 6167858"/>
              <a:gd name="connsiteY5" fmla="*/ 683907 h 1780583"/>
              <a:gd name="connsiteX6" fmla="*/ 4764506 w 6167858"/>
              <a:gd name="connsiteY6" fmla="*/ 1530930 h 1780583"/>
              <a:gd name="connsiteX7" fmla="*/ 5746282 w 6167858"/>
              <a:gd name="connsiteY7" fmla="*/ 1665684 h 1780583"/>
              <a:gd name="connsiteX8" fmla="*/ 5687939 w 6167858"/>
              <a:gd name="connsiteY8" fmla="*/ 0 h 1780583"/>
              <a:gd name="connsiteX9" fmla="*/ 0 w 6167858"/>
              <a:gd name="connsiteY9" fmla="*/ 19764 h 1780583"/>
              <a:gd name="connsiteX0" fmla="*/ 0 w 6190344"/>
              <a:gd name="connsiteY0" fmla="*/ 1026 h 1780583"/>
              <a:gd name="connsiteX1" fmla="*/ 1302646 w 6190344"/>
              <a:gd name="connsiteY1" fmla="*/ 424025 h 1780583"/>
              <a:gd name="connsiteX2" fmla="*/ 1764659 w 6190344"/>
              <a:gd name="connsiteY2" fmla="*/ 886037 h 1780583"/>
              <a:gd name="connsiteX3" fmla="*/ 2996693 w 6190344"/>
              <a:gd name="connsiteY3" fmla="*/ 693532 h 1780583"/>
              <a:gd name="connsiteX4" fmla="*/ 3150697 w 6190344"/>
              <a:gd name="connsiteY4" fmla="*/ 1040041 h 1780583"/>
              <a:gd name="connsiteX5" fmla="*/ 4536735 w 6190344"/>
              <a:gd name="connsiteY5" fmla="*/ 683907 h 1780583"/>
              <a:gd name="connsiteX6" fmla="*/ 4786992 w 6190344"/>
              <a:gd name="connsiteY6" fmla="*/ 1530930 h 1780583"/>
              <a:gd name="connsiteX7" fmla="*/ 5768768 w 6190344"/>
              <a:gd name="connsiteY7" fmla="*/ 1665684 h 1780583"/>
              <a:gd name="connsiteX8" fmla="*/ 5710425 w 6190344"/>
              <a:gd name="connsiteY8" fmla="*/ 0 h 1780583"/>
              <a:gd name="connsiteX9" fmla="*/ 0 w 6190344"/>
              <a:gd name="connsiteY9" fmla="*/ 1026 h 1780583"/>
              <a:gd name="connsiteX0" fmla="*/ 0 w 5857417"/>
              <a:gd name="connsiteY0" fmla="*/ 1026 h 1780583"/>
              <a:gd name="connsiteX1" fmla="*/ 1302646 w 5857417"/>
              <a:gd name="connsiteY1" fmla="*/ 424025 h 1780583"/>
              <a:gd name="connsiteX2" fmla="*/ 1764659 w 5857417"/>
              <a:gd name="connsiteY2" fmla="*/ 886037 h 1780583"/>
              <a:gd name="connsiteX3" fmla="*/ 2996693 w 5857417"/>
              <a:gd name="connsiteY3" fmla="*/ 693532 h 1780583"/>
              <a:gd name="connsiteX4" fmla="*/ 3150697 w 5857417"/>
              <a:gd name="connsiteY4" fmla="*/ 1040041 h 1780583"/>
              <a:gd name="connsiteX5" fmla="*/ 4536735 w 5857417"/>
              <a:gd name="connsiteY5" fmla="*/ 683907 h 1780583"/>
              <a:gd name="connsiteX6" fmla="*/ 4786992 w 5857417"/>
              <a:gd name="connsiteY6" fmla="*/ 1530930 h 1780583"/>
              <a:gd name="connsiteX7" fmla="*/ 5768768 w 5857417"/>
              <a:gd name="connsiteY7" fmla="*/ 1665684 h 1780583"/>
              <a:gd name="connsiteX8" fmla="*/ 5710425 w 5857417"/>
              <a:gd name="connsiteY8" fmla="*/ 0 h 1780583"/>
              <a:gd name="connsiteX9" fmla="*/ 0 w 5857417"/>
              <a:gd name="connsiteY9" fmla="*/ 1026 h 1780583"/>
              <a:gd name="connsiteX0" fmla="*/ 0 w 5884634"/>
              <a:gd name="connsiteY0" fmla="*/ 4773 h 1784607"/>
              <a:gd name="connsiteX1" fmla="*/ 1302646 w 5884634"/>
              <a:gd name="connsiteY1" fmla="*/ 427772 h 1784607"/>
              <a:gd name="connsiteX2" fmla="*/ 1764659 w 5884634"/>
              <a:gd name="connsiteY2" fmla="*/ 889784 h 1784607"/>
              <a:gd name="connsiteX3" fmla="*/ 2996693 w 5884634"/>
              <a:gd name="connsiteY3" fmla="*/ 697279 h 1784607"/>
              <a:gd name="connsiteX4" fmla="*/ 3150697 w 5884634"/>
              <a:gd name="connsiteY4" fmla="*/ 1043788 h 1784607"/>
              <a:gd name="connsiteX5" fmla="*/ 4536735 w 5884634"/>
              <a:gd name="connsiteY5" fmla="*/ 687654 h 1784607"/>
              <a:gd name="connsiteX6" fmla="*/ 4786992 w 5884634"/>
              <a:gd name="connsiteY6" fmla="*/ 1534677 h 1784607"/>
              <a:gd name="connsiteX7" fmla="*/ 5768768 w 5884634"/>
              <a:gd name="connsiteY7" fmla="*/ 1669431 h 1784607"/>
              <a:gd name="connsiteX8" fmla="*/ 5766638 w 5884634"/>
              <a:gd name="connsiteY8" fmla="*/ 0 h 1784607"/>
              <a:gd name="connsiteX9" fmla="*/ 0 w 5884634"/>
              <a:gd name="connsiteY9" fmla="*/ 4773 h 1784607"/>
              <a:gd name="connsiteX0" fmla="*/ 0 w 5954843"/>
              <a:gd name="connsiteY0" fmla="*/ 4773 h 1697147"/>
              <a:gd name="connsiteX1" fmla="*/ 1302646 w 5954843"/>
              <a:gd name="connsiteY1" fmla="*/ 427772 h 1697147"/>
              <a:gd name="connsiteX2" fmla="*/ 1764659 w 5954843"/>
              <a:gd name="connsiteY2" fmla="*/ 889784 h 1697147"/>
              <a:gd name="connsiteX3" fmla="*/ 2996693 w 5954843"/>
              <a:gd name="connsiteY3" fmla="*/ 697279 h 1697147"/>
              <a:gd name="connsiteX4" fmla="*/ 3150697 w 5954843"/>
              <a:gd name="connsiteY4" fmla="*/ 1043788 h 1697147"/>
              <a:gd name="connsiteX5" fmla="*/ 4536735 w 5954843"/>
              <a:gd name="connsiteY5" fmla="*/ 687654 h 1697147"/>
              <a:gd name="connsiteX6" fmla="*/ 4786992 w 5954843"/>
              <a:gd name="connsiteY6" fmla="*/ 1534677 h 1697147"/>
              <a:gd name="connsiteX7" fmla="*/ 5768768 w 5954843"/>
              <a:gd name="connsiteY7" fmla="*/ 1669431 h 1697147"/>
              <a:gd name="connsiteX8" fmla="*/ 5766638 w 5954843"/>
              <a:gd name="connsiteY8" fmla="*/ 0 h 1697147"/>
              <a:gd name="connsiteX9" fmla="*/ 0 w 5954843"/>
              <a:gd name="connsiteY9" fmla="*/ 4773 h 1697147"/>
              <a:gd name="connsiteX0" fmla="*/ 0 w 5909547"/>
              <a:gd name="connsiteY0" fmla="*/ 4773 h 1913136"/>
              <a:gd name="connsiteX1" fmla="*/ 1302646 w 5909547"/>
              <a:gd name="connsiteY1" fmla="*/ 427772 h 1913136"/>
              <a:gd name="connsiteX2" fmla="*/ 1764659 w 5909547"/>
              <a:gd name="connsiteY2" fmla="*/ 889784 h 1913136"/>
              <a:gd name="connsiteX3" fmla="*/ 2996693 w 5909547"/>
              <a:gd name="connsiteY3" fmla="*/ 697279 h 1913136"/>
              <a:gd name="connsiteX4" fmla="*/ 3150697 w 5909547"/>
              <a:gd name="connsiteY4" fmla="*/ 1043788 h 1913136"/>
              <a:gd name="connsiteX5" fmla="*/ 4536735 w 5909547"/>
              <a:gd name="connsiteY5" fmla="*/ 687654 h 1913136"/>
              <a:gd name="connsiteX6" fmla="*/ 4786992 w 5909547"/>
              <a:gd name="connsiteY6" fmla="*/ 1534677 h 1913136"/>
              <a:gd name="connsiteX7" fmla="*/ 5690796 w 5909547"/>
              <a:gd name="connsiteY7" fmla="*/ 1889170 h 1913136"/>
              <a:gd name="connsiteX8" fmla="*/ 5766638 w 5909547"/>
              <a:gd name="connsiteY8" fmla="*/ 0 h 1913136"/>
              <a:gd name="connsiteX9" fmla="*/ 0 w 5909547"/>
              <a:gd name="connsiteY9" fmla="*/ 4773 h 1913136"/>
              <a:gd name="connsiteX0" fmla="*/ 0 w 5845232"/>
              <a:gd name="connsiteY0" fmla="*/ 4773 h 1972280"/>
              <a:gd name="connsiteX1" fmla="*/ 1302646 w 5845232"/>
              <a:gd name="connsiteY1" fmla="*/ 427772 h 1972280"/>
              <a:gd name="connsiteX2" fmla="*/ 1764659 w 5845232"/>
              <a:gd name="connsiteY2" fmla="*/ 889784 h 1972280"/>
              <a:gd name="connsiteX3" fmla="*/ 2996693 w 5845232"/>
              <a:gd name="connsiteY3" fmla="*/ 697279 h 1972280"/>
              <a:gd name="connsiteX4" fmla="*/ 3150697 w 5845232"/>
              <a:gd name="connsiteY4" fmla="*/ 1043788 h 1972280"/>
              <a:gd name="connsiteX5" fmla="*/ 4536735 w 5845232"/>
              <a:gd name="connsiteY5" fmla="*/ 687654 h 1972280"/>
              <a:gd name="connsiteX6" fmla="*/ 4786992 w 5845232"/>
              <a:gd name="connsiteY6" fmla="*/ 1534677 h 1972280"/>
              <a:gd name="connsiteX7" fmla="*/ 5690796 w 5845232"/>
              <a:gd name="connsiteY7" fmla="*/ 1889170 h 1972280"/>
              <a:gd name="connsiteX8" fmla="*/ 5766638 w 5845232"/>
              <a:gd name="connsiteY8" fmla="*/ 0 h 1972280"/>
              <a:gd name="connsiteX9" fmla="*/ 0 w 5845232"/>
              <a:gd name="connsiteY9" fmla="*/ 4773 h 1972280"/>
              <a:gd name="connsiteX0" fmla="*/ 0 w 5863474"/>
              <a:gd name="connsiteY0" fmla="*/ 4773 h 1972280"/>
              <a:gd name="connsiteX1" fmla="*/ 1302646 w 5863474"/>
              <a:gd name="connsiteY1" fmla="*/ 427772 h 1972280"/>
              <a:gd name="connsiteX2" fmla="*/ 1764659 w 5863474"/>
              <a:gd name="connsiteY2" fmla="*/ 889784 h 1972280"/>
              <a:gd name="connsiteX3" fmla="*/ 2996693 w 5863474"/>
              <a:gd name="connsiteY3" fmla="*/ 697279 h 1972280"/>
              <a:gd name="connsiteX4" fmla="*/ 3150697 w 5863474"/>
              <a:gd name="connsiteY4" fmla="*/ 1043788 h 1972280"/>
              <a:gd name="connsiteX5" fmla="*/ 4536735 w 5863474"/>
              <a:gd name="connsiteY5" fmla="*/ 687654 h 1972280"/>
              <a:gd name="connsiteX6" fmla="*/ 4786992 w 5863474"/>
              <a:gd name="connsiteY6" fmla="*/ 1534677 h 1972280"/>
              <a:gd name="connsiteX7" fmla="*/ 5740415 w 5863474"/>
              <a:gd name="connsiteY7" fmla="*/ 1889170 h 1972280"/>
              <a:gd name="connsiteX8" fmla="*/ 5766638 w 5863474"/>
              <a:gd name="connsiteY8" fmla="*/ 0 h 1972280"/>
              <a:gd name="connsiteX9" fmla="*/ 0 w 5863474"/>
              <a:gd name="connsiteY9" fmla="*/ 4773 h 1972280"/>
              <a:gd name="connsiteX0" fmla="*/ 0 w 5953178"/>
              <a:gd name="connsiteY0" fmla="*/ 16347 h 1972280"/>
              <a:gd name="connsiteX1" fmla="*/ 1392350 w 5953178"/>
              <a:gd name="connsiteY1" fmla="*/ 427772 h 1972280"/>
              <a:gd name="connsiteX2" fmla="*/ 1854363 w 5953178"/>
              <a:gd name="connsiteY2" fmla="*/ 889784 h 1972280"/>
              <a:gd name="connsiteX3" fmla="*/ 3086397 w 5953178"/>
              <a:gd name="connsiteY3" fmla="*/ 697279 h 1972280"/>
              <a:gd name="connsiteX4" fmla="*/ 3240401 w 5953178"/>
              <a:gd name="connsiteY4" fmla="*/ 1043788 h 1972280"/>
              <a:gd name="connsiteX5" fmla="*/ 4626439 w 5953178"/>
              <a:gd name="connsiteY5" fmla="*/ 687654 h 1972280"/>
              <a:gd name="connsiteX6" fmla="*/ 4876696 w 5953178"/>
              <a:gd name="connsiteY6" fmla="*/ 1534677 h 1972280"/>
              <a:gd name="connsiteX7" fmla="*/ 5830119 w 5953178"/>
              <a:gd name="connsiteY7" fmla="*/ 1889170 h 1972280"/>
              <a:gd name="connsiteX8" fmla="*/ 5856342 w 5953178"/>
              <a:gd name="connsiteY8" fmla="*/ 0 h 1972280"/>
              <a:gd name="connsiteX9" fmla="*/ 0 w 5953178"/>
              <a:gd name="connsiteY9" fmla="*/ 16347 h 1972280"/>
              <a:gd name="connsiteX0" fmla="*/ 0 w 7211924"/>
              <a:gd name="connsiteY0" fmla="*/ 10560 h 1972280"/>
              <a:gd name="connsiteX1" fmla="*/ 2651096 w 7211924"/>
              <a:gd name="connsiteY1" fmla="*/ 427772 h 1972280"/>
              <a:gd name="connsiteX2" fmla="*/ 3113109 w 7211924"/>
              <a:gd name="connsiteY2" fmla="*/ 889784 h 1972280"/>
              <a:gd name="connsiteX3" fmla="*/ 4345143 w 7211924"/>
              <a:gd name="connsiteY3" fmla="*/ 697279 h 1972280"/>
              <a:gd name="connsiteX4" fmla="*/ 4499147 w 7211924"/>
              <a:gd name="connsiteY4" fmla="*/ 1043788 h 1972280"/>
              <a:gd name="connsiteX5" fmla="*/ 5885185 w 7211924"/>
              <a:gd name="connsiteY5" fmla="*/ 687654 h 1972280"/>
              <a:gd name="connsiteX6" fmla="*/ 6135442 w 7211924"/>
              <a:gd name="connsiteY6" fmla="*/ 1534677 h 1972280"/>
              <a:gd name="connsiteX7" fmla="*/ 7088865 w 7211924"/>
              <a:gd name="connsiteY7" fmla="*/ 1889170 h 1972280"/>
              <a:gd name="connsiteX8" fmla="*/ 7115088 w 7211924"/>
              <a:gd name="connsiteY8" fmla="*/ 0 h 1972280"/>
              <a:gd name="connsiteX9" fmla="*/ 0 w 7211924"/>
              <a:gd name="connsiteY9" fmla="*/ 10560 h 1972280"/>
              <a:gd name="connsiteX0" fmla="*/ 0 w 7211924"/>
              <a:gd name="connsiteY0" fmla="*/ 10560 h 1972280"/>
              <a:gd name="connsiteX1" fmla="*/ 2651096 w 7211924"/>
              <a:gd name="connsiteY1" fmla="*/ 427772 h 1972280"/>
              <a:gd name="connsiteX2" fmla="*/ 3113109 w 7211924"/>
              <a:gd name="connsiteY2" fmla="*/ 889784 h 1972280"/>
              <a:gd name="connsiteX3" fmla="*/ 4345143 w 7211924"/>
              <a:gd name="connsiteY3" fmla="*/ 697279 h 1972280"/>
              <a:gd name="connsiteX4" fmla="*/ 4499147 w 7211924"/>
              <a:gd name="connsiteY4" fmla="*/ 1043788 h 1972280"/>
              <a:gd name="connsiteX5" fmla="*/ 5885185 w 7211924"/>
              <a:gd name="connsiteY5" fmla="*/ 687654 h 1972280"/>
              <a:gd name="connsiteX6" fmla="*/ 6135442 w 7211924"/>
              <a:gd name="connsiteY6" fmla="*/ 1534677 h 1972280"/>
              <a:gd name="connsiteX7" fmla="*/ 7088865 w 7211924"/>
              <a:gd name="connsiteY7" fmla="*/ 1889170 h 1972280"/>
              <a:gd name="connsiteX8" fmla="*/ 7115088 w 7211924"/>
              <a:gd name="connsiteY8" fmla="*/ 0 h 1972280"/>
              <a:gd name="connsiteX9" fmla="*/ 0 w 7211924"/>
              <a:gd name="connsiteY9" fmla="*/ 10560 h 1972280"/>
              <a:gd name="connsiteX0" fmla="*/ 0 w 7579421"/>
              <a:gd name="connsiteY0" fmla="*/ 7666 h 1972280"/>
              <a:gd name="connsiteX1" fmla="*/ 3018593 w 7579421"/>
              <a:gd name="connsiteY1" fmla="*/ 427772 h 1972280"/>
              <a:gd name="connsiteX2" fmla="*/ 3480606 w 7579421"/>
              <a:gd name="connsiteY2" fmla="*/ 889784 h 1972280"/>
              <a:gd name="connsiteX3" fmla="*/ 4712640 w 7579421"/>
              <a:gd name="connsiteY3" fmla="*/ 697279 h 1972280"/>
              <a:gd name="connsiteX4" fmla="*/ 4866644 w 7579421"/>
              <a:gd name="connsiteY4" fmla="*/ 1043788 h 1972280"/>
              <a:gd name="connsiteX5" fmla="*/ 6252682 w 7579421"/>
              <a:gd name="connsiteY5" fmla="*/ 687654 h 1972280"/>
              <a:gd name="connsiteX6" fmla="*/ 6502939 w 7579421"/>
              <a:gd name="connsiteY6" fmla="*/ 1534677 h 1972280"/>
              <a:gd name="connsiteX7" fmla="*/ 7456362 w 7579421"/>
              <a:gd name="connsiteY7" fmla="*/ 1889170 h 1972280"/>
              <a:gd name="connsiteX8" fmla="*/ 7482585 w 7579421"/>
              <a:gd name="connsiteY8" fmla="*/ 0 h 1972280"/>
              <a:gd name="connsiteX9" fmla="*/ 0 w 7579421"/>
              <a:gd name="connsiteY9" fmla="*/ 7666 h 1972280"/>
              <a:gd name="connsiteX0" fmla="*/ 510703 w 8090124"/>
              <a:gd name="connsiteY0" fmla="*/ 7666 h 1972280"/>
              <a:gd name="connsiteX1" fmla="*/ 891912 w 8090124"/>
              <a:gd name="connsiteY1" fmla="*/ 254546 h 1972280"/>
              <a:gd name="connsiteX2" fmla="*/ 3529296 w 8090124"/>
              <a:gd name="connsiteY2" fmla="*/ 427772 h 1972280"/>
              <a:gd name="connsiteX3" fmla="*/ 3991309 w 8090124"/>
              <a:gd name="connsiteY3" fmla="*/ 889784 h 1972280"/>
              <a:gd name="connsiteX4" fmla="*/ 5223343 w 8090124"/>
              <a:gd name="connsiteY4" fmla="*/ 697279 h 1972280"/>
              <a:gd name="connsiteX5" fmla="*/ 5377347 w 8090124"/>
              <a:gd name="connsiteY5" fmla="*/ 1043788 h 1972280"/>
              <a:gd name="connsiteX6" fmla="*/ 6763385 w 8090124"/>
              <a:gd name="connsiteY6" fmla="*/ 687654 h 1972280"/>
              <a:gd name="connsiteX7" fmla="*/ 7013642 w 8090124"/>
              <a:gd name="connsiteY7" fmla="*/ 1534677 h 1972280"/>
              <a:gd name="connsiteX8" fmla="*/ 7967065 w 8090124"/>
              <a:gd name="connsiteY8" fmla="*/ 1889170 h 1972280"/>
              <a:gd name="connsiteX9" fmla="*/ 7993288 w 8090124"/>
              <a:gd name="connsiteY9" fmla="*/ 0 h 1972280"/>
              <a:gd name="connsiteX10" fmla="*/ 510703 w 8090124"/>
              <a:gd name="connsiteY10" fmla="*/ 7666 h 1972280"/>
              <a:gd name="connsiteX0" fmla="*/ 510703 w 8090124"/>
              <a:gd name="connsiteY0" fmla="*/ 7666 h 1972280"/>
              <a:gd name="connsiteX1" fmla="*/ 891912 w 8090124"/>
              <a:gd name="connsiteY1" fmla="*/ 254546 h 1972280"/>
              <a:gd name="connsiteX2" fmla="*/ 3529296 w 8090124"/>
              <a:gd name="connsiteY2" fmla="*/ 427772 h 1972280"/>
              <a:gd name="connsiteX3" fmla="*/ 3991309 w 8090124"/>
              <a:gd name="connsiteY3" fmla="*/ 889784 h 1972280"/>
              <a:gd name="connsiteX4" fmla="*/ 5223343 w 8090124"/>
              <a:gd name="connsiteY4" fmla="*/ 697279 h 1972280"/>
              <a:gd name="connsiteX5" fmla="*/ 5377347 w 8090124"/>
              <a:gd name="connsiteY5" fmla="*/ 1043788 h 1972280"/>
              <a:gd name="connsiteX6" fmla="*/ 6763385 w 8090124"/>
              <a:gd name="connsiteY6" fmla="*/ 687654 h 1972280"/>
              <a:gd name="connsiteX7" fmla="*/ 7013642 w 8090124"/>
              <a:gd name="connsiteY7" fmla="*/ 1534677 h 1972280"/>
              <a:gd name="connsiteX8" fmla="*/ 7967065 w 8090124"/>
              <a:gd name="connsiteY8" fmla="*/ 1889170 h 1972280"/>
              <a:gd name="connsiteX9" fmla="*/ 7993288 w 8090124"/>
              <a:gd name="connsiteY9" fmla="*/ 0 h 1972280"/>
              <a:gd name="connsiteX10" fmla="*/ 510703 w 8090124"/>
              <a:gd name="connsiteY10" fmla="*/ 7666 h 1972280"/>
              <a:gd name="connsiteX0" fmla="*/ 510703 w 8090124"/>
              <a:gd name="connsiteY0" fmla="*/ 7666 h 1972280"/>
              <a:gd name="connsiteX1" fmla="*/ 891912 w 8090124"/>
              <a:gd name="connsiteY1" fmla="*/ 254546 h 1972280"/>
              <a:gd name="connsiteX2" fmla="*/ 3529296 w 8090124"/>
              <a:gd name="connsiteY2" fmla="*/ 427772 h 1972280"/>
              <a:gd name="connsiteX3" fmla="*/ 3991309 w 8090124"/>
              <a:gd name="connsiteY3" fmla="*/ 889784 h 1972280"/>
              <a:gd name="connsiteX4" fmla="*/ 5223343 w 8090124"/>
              <a:gd name="connsiteY4" fmla="*/ 697279 h 1972280"/>
              <a:gd name="connsiteX5" fmla="*/ 5377347 w 8090124"/>
              <a:gd name="connsiteY5" fmla="*/ 1043788 h 1972280"/>
              <a:gd name="connsiteX6" fmla="*/ 6763385 w 8090124"/>
              <a:gd name="connsiteY6" fmla="*/ 687654 h 1972280"/>
              <a:gd name="connsiteX7" fmla="*/ 7013642 w 8090124"/>
              <a:gd name="connsiteY7" fmla="*/ 1534677 h 1972280"/>
              <a:gd name="connsiteX8" fmla="*/ 7967065 w 8090124"/>
              <a:gd name="connsiteY8" fmla="*/ 1889170 h 1972280"/>
              <a:gd name="connsiteX9" fmla="*/ 7993288 w 8090124"/>
              <a:gd name="connsiteY9" fmla="*/ 0 h 1972280"/>
              <a:gd name="connsiteX10" fmla="*/ 510703 w 8090124"/>
              <a:gd name="connsiteY10" fmla="*/ 7666 h 1972280"/>
              <a:gd name="connsiteX0" fmla="*/ 6581 w 7586002"/>
              <a:gd name="connsiteY0" fmla="*/ 7666 h 1972280"/>
              <a:gd name="connsiteX1" fmla="*/ 387790 w 7586002"/>
              <a:gd name="connsiteY1" fmla="*/ 254546 h 1972280"/>
              <a:gd name="connsiteX2" fmla="*/ 3025174 w 7586002"/>
              <a:gd name="connsiteY2" fmla="*/ 427772 h 1972280"/>
              <a:gd name="connsiteX3" fmla="*/ 3487187 w 7586002"/>
              <a:gd name="connsiteY3" fmla="*/ 889784 h 1972280"/>
              <a:gd name="connsiteX4" fmla="*/ 4719221 w 7586002"/>
              <a:gd name="connsiteY4" fmla="*/ 697279 h 1972280"/>
              <a:gd name="connsiteX5" fmla="*/ 4873225 w 7586002"/>
              <a:gd name="connsiteY5" fmla="*/ 1043788 h 1972280"/>
              <a:gd name="connsiteX6" fmla="*/ 6259263 w 7586002"/>
              <a:gd name="connsiteY6" fmla="*/ 687654 h 1972280"/>
              <a:gd name="connsiteX7" fmla="*/ 6509520 w 7586002"/>
              <a:gd name="connsiteY7" fmla="*/ 1534677 h 1972280"/>
              <a:gd name="connsiteX8" fmla="*/ 7462943 w 7586002"/>
              <a:gd name="connsiteY8" fmla="*/ 1889170 h 1972280"/>
              <a:gd name="connsiteX9" fmla="*/ 7489166 w 7586002"/>
              <a:gd name="connsiteY9" fmla="*/ 0 h 1972280"/>
              <a:gd name="connsiteX10" fmla="*/ 6581 w 7586002"/>
              <a:gd name="connsiteY10" fmla="*/ 7666 h 1972280"/>
              <a:gd name="connsiteX0" fmla="*/ 8841 w 7588262"/>
              <a:gd name="connsiteY0" fmla="*/ 7666 h 1972280"/>
              <a:gd name="connsiteX1" fmla="*/ 381369 w 7588262"/>
              <a:gd name="connsiteY1" fmla="*/ 315313 h 1972280"/>
              <a:gd name="connsiteX2" fmla="*/ 3027434 w 7588262"/>
              <a:gd name="connsiteY2" fmla="*/ 427772 h 1972280"/>
              <a:gd name="connsiteX3" fmla="*/ 3489447 w 7588262"/>
              <a:gd name="connsiteY3" fmla="*/ 889784 h 1972280"/>
              <a:gd name="connsiteX4" fmla="*/ 4721481 w 7588262"/>
              <a:gd name="connsiteY4" fmla="*/ 697279 h 1972280"/>
              <a:gd name="connsiteX5" fmla="*/ 4875485 w 7588262"/>
              <a:gd name="connsiteY5" fmla="*/ 1043788 h 1972280"/>
              <a:gd name="connsiteX6" fmla="*/ 6261523 w 7588262"/>
              <a:gd name="connsiteY6" fmla="*/ 687654 h 1972280"/>
              <a:gd name="connsiteX7" fmla="*/ 6511780 w 7588262"/>
              <a:gd name="connsiteY7" fmla="*/ 1534677 h 1972280"/>
              <a:gd name="connsiteX8" fmla="*/ 7465203 w 7588262"/>
              <a:gd name="connsiteY8" fmla="*/ 1889170 h 1972280"/>
              <a:gd name="connsiteX9" fmla="*/ 7491426 w 7588262"/>
              <a:gd name="connsiteY9" fmla="*/ 0 h 1972280"/>
              <a:gd name="connsiteX10" fmla="*/ 8841 w 7588262"/>
              <a:gd name="connsiteY10" fmla="*/ 7666 h 1972280"/>
              <a:gd name="connsiteX0" fmla="*/ 8841 w 7588262"/>
              <a:gd name="connsiteY0" fmla="*/ 7666 h 1972280"/>
              <a:gd name="connsiteX1" fmla="*/ 381369 w 7588262"/>
              <a:gd name="connsiteY1" fmla="*/ 315313 h 1972280"/>
              <a:gd name="connsiteX2" fmla="*/ 3027434 w 7588262"/>
              <a:gd name="connsiteY2" fmla="*/ 427772 h 1972280"/>
              <a:gd name="connsiteX3" fmla="*/ 3489447 w 7588262"/>
              <a:gd name="connsiteY3" fmla="*/ 889784 h 1972280"/>
              <a:gd name="connsiteX4" fmla="*/ 4721481 w 7588262"/>
              <a:gd name="connsiteY4" fmla="*/ 697279 h 1972280"/>
              <a:gd name="connsiteX5" fmla="*/ 4875485 w 7588262"/>
              <a:gd name="connsiteY5" fmla="*/ 1043788 h 1972280"/>
              <a:gd name="connsiteX6" fmla="*/ 6261523 w 7588262"/>
              <a:gd name="connsiteY6" fmla="*/ 687654 h 1972280"/>
              <a:gd name="connsiteX7" fmla="*/ 6511780 w 7588262"/>
              <a:gd name="connsiteY7" fmla="*/ 1534677 h 1972280"/>
              <a:gd name="connsiteX8" fmla="*/ 7465203 w 7588262"/>
              <a:gd name="connsiteY8" fmla="*/ 1889170 h 1972280"/>
              <a:gd name="connsiteX9" fmla="*/ 7491426 w 7588262"/>
              <a:gd name="connsiteY9" fmla="*/ 0 h 1972280"/>
              <a:gd name="connsiteX10" fmla="*/ 8841 w 7588262"/>
              <a:gd name="connsiteY10" fmla="*/ 7666 h 1972280"/>
              <a:gd name="connsiteX0" fmla="*/ 486905 w 8066326"/>
              <a:gd name="connsiteY0" fmla="*/ 7666 h 1972280"/>
              <a:gd name="connsiteX1" fmla="*/ 859433 w 8066326"/>
              <a:gd name="connsiteY1" fmla="*/ 315313 h 1972280"/>
              <a:gd name="connsiteX2" fmla="*/ 3505498 w 8066326"/>
              <a:gd name="connsiteY2" fmla="*/ 427772 h 1972280"/>
              <a:gd name="connsiteX3" fmla="*/ 3967511 w 8066326"/>
              <a:gd name="connsiteY3" fmla="*/ 889784 h 1972280"/>
              <a:gd name="connsiteX4" fmla="*/ 5199545 w 8066326"/>
              <a:gd name="connsiteY4" fmla="*/ 697279 h 1972280"/>
              <a:gd name="connsiteX5" fmla="*/ 5353549 w 8066326"/>
              <a:gd name="connsiteY5" fmla="*/ 1043788 h 1972280"/>
              <a:gd name="connsiteX6" fmla="*/ 6739587 w 8066326"/>
              <a:gd name="connsiteY6" fmla="*/ 687654 h 1972280"/>
              <a:gd name="connsiteX7" fmla="*/ 6989844 w 8066326"/>
              <a:gd name="connsiteY7" fmla="*/ 1534677 h 1972280"/>
              <a:gd name="connsiteX8" fmla="*/ 7943267 w 8066326"/>
              <a:gd name="connsiteY8" fmla="*/ 1889170 h 1972280"/>
              <a:gd name="connsiteX9" fmla="*/ 7969490 w 8066326"/>
              <a:gd name="connsiteY9" fmla="*/ 0 h 1972280"/>
              <a:gd name="connsiteX10" fmla="*/ 486905 w 8066326"/>
              <a:gd name="connsiteY10" fmla="*/ 7666 h 1972280"/>
              <a:gd name="connsiteX0" fmla="*/ 479445 w 8058866"/>
              <a:gd name="connsiteY0" fmla="*/ 7666 h 1972280"/>
              <a:gd name="connsiteX1" fmla="*/ 886697 w 8058866"/>
              <a:gd name="connsiteY1" fmla="*/ 318207 h 1972280"/>
              <a:gd name="connsiteX2" fmla="*/ 3498038 w 8058866"/>
              <a:gd name="connsiteY2" fmla="*/ 427772 h 1972280"/>
              <a:gd name="connsiteX3" fmla="*/ 3960051 w 8058866"/>
              <a:gd name="connsiteY3" fmla="*/ 889784 h 1972280"/>
              <a:gd name="connsiteX4" fmla="*/ 5192085 w 8058866"/>
              <a:gd name="connsiteY4" fmla="*/ 697279 h 1972280"/>
              <a:gd name="connsiteX5" fmla="*/ 5346089 w 8058866"/>
              <a:gd name="connsiteY5" fmla="*/ 1043788 h 1972280"/>
              <a:gd name="connsiteX6" fmla="*/ 6732127 w 8058866"/>
              <a:gd name="connsiteY6" fmla="*/ 687654 h 1972280"/>
              <a:gd name="connsiteX7" fmla="*/ 6982384 w 8058866"/>
              <a:gd name="connsiteY7" fmla="*/ 1534677 h 1972280"/>
              <a:gd name="connsiteX8" fmla="*/ 7935807 w 8058866"/>
              <a:gd name="connsiteY8" fmla="*/ 1889170 h 1972280"/>
              <a:gd name="connsiteX9" fmla="*/ 7962030 w 8058866"/>
              <a:gd name="connsiteY9" fmla="*/ 0 h 1972280"/>
              <a:gd name="connsiteX10" fmla="*/ 479445 w 8058866"/>
              <a:gd name="connsiteY10" fmla="*/ 7666 h 1972280"/>
              <a:gd name="connsiteX0" fmla="*/ 490375 w 8069796"/>
              <a:gd name="connsiteY0" fmla="*/ 7666 h 1972280"/>
              <a:gd name="connsiteX1" fmla="*/ 897627 w 8069796"/>
              <a:gd name="connsiteY1" fmla="*/ 318207 h 1972280"/>
              <a:gd name="connsiteX2" fmla="*/ 3508968 w 8069796"/>
              <a:gd name="connsiteY2" fmla="*/ 427772 h 1972280"/>
              <a:gd name="connsiteX3" fmla="*/ 3970981 w 8069796"/>
              <a:gd name="connsiteY3" fmla="*/ 889784 h 1972280"/>
              <a:gd name="connsiteX4" fmla="*/ 5203015 w 8069796"/>
              <a:gd name="connsiteY4" fmla="*/ 697279 h 1972280"/>
              <a:gd name="connsiteX5" fmla="*/ 5357019 w 8069796"/>
              <a:gd name="connsiteY5" fmla="*/ 1043788 h 1972280"/>
              <a:gd name="connsiteX6" fmla="*/ 6743057 w 8069796"/>
              <a:gd name="connsiteY6" fmla="*/ 687654 h 1972280"/>
              <a:gd name="connsiteX7" fmla="*/ 6993314 w 8069796"/>
              <a:gd name="connsiteY7" fmla="*/ 1534677 h 1972280"/>
              <a:gd name="connsiteX8" fmla="*/ 7946737 w 8069796"/>
              <a:gd name="connsiteY8" fmla="*/ 1889170 h 1972280"/>
              <a:gd name="connsiteX9" fmla="*/ 7972960 w 8069796"/>
              <a:gd name="connsiteY9" fmla="*/ 0 h 1972280"/>
              <a:gd name="connsiteX10" fmla="*/ 490375 w 8069796"/>
              <a:gd name="connsiteY10" fmla="*/ 7666 h 1972280"/>
              <a:gd name="connsiteX0" fmla="*/ 477838 w 8057259"/>
              <a:gd name="connsiteY0" fmla="*/ 7666 h 1972280"/>
              <a:gd name="connsiteX1" fmla="*/ 885090 w 8057259"/>
              <a:gd name="connsiteY1" fmla="*/ 318207 h 1972280"/>
              <a:gd name="connsiteX2" fmla="*/ 3496431 w 8057259"/>
              <a:gd name="connsiteY2" fmla="*/ 427772 h 1972280"/>
              <a:gd name="connsiteX3" fmla="*/ 3958444 w 8057259"/>
              <a:gd name="connsiteY3" fmla="*/ 889784 h 1972280"/>
              <a:gd name="connsiteX4" fmla="*/ 5190478 w 8057259"/>
              <a:gd name="connsiteY4" fmla="*/ 697279 h 1972280"/>
              <a:gd name="connsiteX5" fmla="*/ 5344482 w 8057259"/>
              <a:gd name="connsiteY5" fmla="*/ 1043788 h 1972280"/>
              <a:gd name="connsiteX6" fmla="*/ 6730520 w 8057259"/>
              <a:gd name="connsiteY6" fmla="*/ 687654 h 1972280"/>
              <a:gd name="connsiteX7" fmla="*/ 6980777 w 8057259"/>
              <a:gd name="connsiteY7" fmla="*/ 1534677 h 1972280"/>
              <a:gd name="connsiteX8" fmla="*/ 7934200 w 8057259"/>
              <a:gd name="connsiteY8" fmla="*/ 1889170 h 1972280"/>
              <a:gd name="connsiteX9" fmla="*/ 7960423 w 8057259"/>
              <a:gd name="connsiteY9" fmla="*/ 0 h 1972280"/>
              <a:gd name="connsiteX10" fmla="*/ 477838 w 8057259"/>
              <a:gd name="connsiteY10" fmla="*/ 7666 h 1972280"/>
              <a:gd name="connsiteX0" fmla="*/ 479671 w 8059092"/>
              <a:gd name="connsiteY0" fmla="*/ 7666 h 1972280"/>
              <a:gd name="connsiteX1" fmla="*/ 878242 w 8059092"/>
              <a:gd name="connsiteY1" fmla="*/ 240078 h 1972280"/>
              <a:gd name="connsiteX2" fmla="*/ 3498264 w 8059092"/>
              <a:gd name="connsiteY2" fmla="*/ 427772 h 1972280"/>
              <a:gd name="connsiteX3" fmla="*/ 3960277 w 8059092"/>
              <a:gd name="connsiteY3" fmla="*/ 889784 h 1972280"/>
              <a:gd name="connsiteX4" fmla="*/ 5192311 w 8059092"/>
              <a:gd name="connsiteY4" fmla="*/ 697279 h 1972280"/>
              <a:gd name="connsiteX5" fmla="*/ 5346315 w 8059092"/>
              <a:gd name="connsiteY5" fmla="*/ 1043788 h 1972280"/>
              <a:gd name="connsiteX6" fmla="*/ 6732353 w 8059092"/>
              <a:gd name="connsiteY6" fmla="*/ 687654 h 1972280"/>
              <a:gd name="connsiteX7" fmla="*/ 6982610 w 8059092"/>
              <a:gd name="connsiteY7" fmla="*/ 1534677 h 1972280"/>
              <a:gd name="connsiteX8" fmla="*/ 7936033 w 8059092"/>
              <a:gd name="connsiteY8" fmla="*/ 1889170 h 1972280"/>
              <a:gd name="connsiteX9" fmla="*/ 7962256 w 8059092"/>
              <a:gd name="connsiteY9" fmla="*/ 0 h 1972280"/>
              <a:gd name="connsiteX10" fmla="*/ 479671 w 8059092"/>
              <a:gd name="connsiteY10" fmla="*/ 7666 h 1972280"/>
              <a:gd name="connsiteX0" fmla="*/ 540300 w 8119721"/>
              <a:gd name="connsiteY0" fmla="*/ 7666 h 1972280"/>
              <a:gd name="connsiteX1" fmla="*/ 683690 w 8119721"/>
              <a:gd name="connsiteY1" fmla="*/ 335771 h 1972280"/>
              <a:gd name="connsiteX2" fmla="*/ 3558893 w 8119721"/>
              <a:gd name="connsiteY2" fmla="*/ 427772 h 1972280"/>
              <a:gd name="connsiteX3" fmla="*/ 4020906 w 8119721"/>
              <a:gd name="connsiteY3" fmla="*/ 889784 h 1972280"/>
              <a:gd name="connsiteX4" fmla="*/ 5252940 w 8119721"/>
              <a:gd name="connsiteY4" fmla="*/ 697279 h 1972280"/>
              <a:gd name="connsiteX5" fmla="*/ 5406944 w 8119721"/>
              <a:gd name="connsiteY5" fmla="*/ 1043788 h 1972280"/>
              <a:gd name="connsiteX6" fmla="*/ 6792982 w 8119721"/>
              <a:gd name="connsiteY6" fmla="*/ 687654 h 1972280"/>
              <a:gd name="connsiteX7" fmla="*/ 7043239 w 8119721"/>
              <a:gd name="connsiteY7" fmla="*/ 1534677 h 1972280"/>
              <a:gd name="connsiteX8" fmla="*/ 7996662 w 8119721"/>
              <a:gd name="connsiteY8" fmla="*/ 1889170 h 1972280"/>
              <a:gd name="connsiteX9" fmla="*/ 8022885 w 8119721"/>
              <a:gd name="connsiteY9" fmla="*/ 0 h 1972280"/>
              <a:gd name="connsiteX10" fmla="*/ 540300 w 8119721"/>
              <a:gd name="connsiteY10" fmla="*/ 7666 h 1972280"/>
              <a:gd name="connsiteX0" fmla="*/ 540300 w 8119721"/>
              <a:gd name="connsiteY0" fmla="*/ 7666 h 1972280"/>
              <a:gd name="connsiteX1" fmla="*/ 683690 w 8119721"/>
              <a:gd name="connsiteY1" fmla="*/ 335771 h 1972280"/>
              <a:gd name="connsiteX2" fmla="*/ 3558893 w 8119721"/>
              <a:gd name="connsiteY2" fmla="*/ 427772 h 1972280"/>
              <a:gd name="connsiteX3" fmla="*/ 4020906 w 8119721"/>
              <a:gd name="connsiteY3" fmla="*/ 889784 h 1972280"/>
              <a:gd name="connsiteX4" fmla="*/ 5252940 w 8119721"/>
              <a:gd name="connsiteY4" fmla="*/ 697279 h 1972280"/>
              <a:gd name="connsiteX5" fmla="*/ 5406944 w 8119721"/>
              <a:gd name="connsiteY5" fmla="*/ 1043788 h 1972280"/>
              <a:gd name="connsiteX6" fmla="*/ 6792982 w 8119721"/>
              <a:gd name="connsiteY6" fmla="*/ 687654 h 1972280"/>
              <a:gd name="connsiteX7" fmla="*/ 7043239 w 8119721"/>
              <a:gd name="connsiteY7" fmla="*/ 1534677 h 1972280"/>
              <a:gd name="connsiteX8" fmla="*/ 7996662 w 8119721"/>
              <a:gd name="connsiteY8" fmla="*/ 1889170 h 1972280"/>
              <a:gd name="connsiteX9" fmla="*/ 8022885 w 8119721"/>
              <a:gd name="connsiteY9" fmla="*/ 0 h 1972280"/>
              <a:gd name="connsiteX10" fmla="*/ 540300 w 8119721"/>
              <a:gd name="connsiteY10" fmla="*/ 7666 h 1972280"/>
              <a:gd name="connsiteX0" fmla="*/ 554138 w 8133559"/>
              <a:gd name="connsiteY0" fmla="*/ 7666 h 1972280"/>
              <a:gd name="connsiteX1" fmla="*/ 646728 w 8133559"/>
              <a:gd name="connsiteY1" fmla="*/ 392921 h 1972280"/>
              <a:gd name="connsiteX2" fmla="*/ 3572731 w 8133559"/>
              <a:gd name="connsiteY2" fmla="*/ 427772 h 1972280"/>
              <a:gd name="connsiteX3" fmla="*/ 4034744 w 8133559"/>
              <a:gd name="connsiteY3" fmla="*/ 889784 h 1972280"/>
              <a:gd name="connsiteX4" fmla="*/ 5266778 w 8133559"/>
              <a:gd name="connsiteY4" fmla="*/ 697279 h 1972280"/>
              <a:gd name="connsiteX5" fmla="*/ 5420782 w 8133559"/>
              <a:gd name="connsiteY5" fmla="*/ 1043788 h 1972280"/>
              <a:gd name="connsiteX6" fmla="*/ 6806820 w 8133559"/>
              <a:gd name="connsiteY6" fmla="*/ 687654 h 1972280"/>
              <a:gd name="connsiteX7" fmla="*/ 7057077 w 8133559"/>
              <a:gd name="connsiteY7" fmla="*/ 1534677 h 1972280"/>
              <a:gd name="connsiteX8" fmla="*/ 8010500 w 8133559"/>
              <a:gd name="connsiteY8" fmla="*/ 1889170 h 1972280"/>
              <a:gd name="connsiteX9" fmla="*/ 8036723 w 8133559"/>
              <a:gd name="connsiteY9" fmla="*/ 0 h 1972280"/>
              <a:gd name="connsiteX10" fmla="*/ 554138 w 8133559"/>
              <a:gd name="connsiteY10" fmla="*/ 7666 h 1972280"/>
              <a:gd name="connsiteX0" fmla="*/ 510208 w 8089629"/>
              <a:gd name="connsiteY0" fmla="*/ 7666 h 1972280"/>
              <a:gd name="connsiteX1" fmla="*/ 602798 w 8089629"/>
              <a:gd name="connsiteY1" fmla="*/ 392921 h 1972280"/>
              <a:gd name="connsiteX2" fmla="*/ 3528801 w 8089629"/>
              <a:gd name="connsiteY2" fmla="*/ 427772 h 1972280"/>
              <a:gd name="connsiteX3" fmla="*/ 3990814 w 8089629"/>
              <a:gd name="connsiteY3" fmla="*/ 889784 h 1972280"/>
              <a:gd name="connsiteX4" fmla="*/ 5222848 w 8089629"/>
              <a:gd name="connsiteY4" fmla="*/ 697279 h 1972280"/>
              <a:gd name="connsiteX5" fmla="*/ 5376852 w 8089629"/>
              <a:gd name="connsiteY5" fmla="*/ 1043788 h 1972280"/>
              <a:gd name="connsiteX6" fmla="*/ 6762890 w 8089629"/>
              <a:gd name="connsiteY6" fmla="*/ 687654 h 1972280"/>
              <a:gd name="connsiteX7" fmla="*/ 7013147 w 8089629"/>
              <a:gd name="connsiteY7" fmla="*/ 1534677 h 1972280"/>
              <a:gd name="connsiteX8" fmla="*/ 7966570 w 8089629"/>
              <a:gd name="connsiteY8" fmla="*/ 1889170 h 1972280"/>
              <a:gd name="connsiteX9" fmla="*/ 7992793 w 8089629"/>
              <a:gd name="connsiteY9" fmla="*/ 0 h 1972280"/>
              <a:gd name="connsiteX10" fmla="*/ 510208 w 8089629"/>
              <a:gd name="connsiteY10" fmla="*/ 7666 h 1972280"/>
              <a:gd name="connsiteX0" fmla="*/ 510208 w 8089629"/>
              <a:gd name="connsiteY0" fmla="*/ 7666 h 1972280"/>
              <a:gd name="connsiteX1" fmla="*/ 602798 w 8089629"/>
              <a:gd name="connsiteY1" fmla="*/ 392921 h 1972280"/>
              <a:gd name="connsiteX2" fmla="*/ 3528801 w 8089629"/>
              <a:gd name="connsiteY2" fmla="*/ 427772 h 1972280"/>
              <a:gd name="connsiteX3" fmla="*/ 3990814 w 8089629"/>
              <a:gd name="connsiteY3" fmla="*/ 889784 h 1972280"/>
              <a:gd name="connsiteX4" fmla="*/ 5222848 w 8089629"/>
              <a:gd name="connsiteY4" fmla="*/ 697279 h 1972280"/>
              <a:gd name="connsiteX5" fmla="*/ 5376852 w 8089629"/>
              <a:gd name="connsiteY5" fmla="*/ 1043788 h 1972280"/>
              <a:gd name="connsiteX6" fmla="*/ 6762890 w 8089629"/>
              <a:gd name="connsiteY6" fmla="*/ 687654 h 1972280"/>
              <a:gd name="connsiteX7" fmla="*/ 7013147 w 8089629"/>
              <a:gd name="connsiteY7" fmla="*/ 1534677 h 1972280"/>
              <a:gd name="connsiteX8" fmla="*/ 7966570 w 8089629"/>
              <a:gd name="connsiteY8" fmla="*/ 1889170 h 1972280"/>
              <a:gd name="connsiteX9" fmla="*/ 7992793 w 8089629"/>
              <a:gd name="connsiteY9" fmla="*/ 0 h 1972280"/>
              <a:gd name="connsiteX10" fmla="*/ 510208 w 8089629"/>
              <a:gd name="connsiteY10" fmla="*/ 7666 h 1972280"/>
              <a:gd name="connsiteX0" fmla="*/ 0 w 7579421"/>
              <a:gd name="connsiteY0" fmla="*/ 7666 h 1972280"/>
              <a:gd name="connsiteX1" fmla="*/ 92590 w 7579421"/>
              <a:gd name="connsiteY1" fmla="*/ 392921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3018593 w 7579421"/>
              <a:gd name="connsiteY2" fmla="*/ 427772 h 1972280"/>
              <a:gd name="connsiteX3" fmla="*/ 3480606 w 7579421"/>
              <a:gd name="connsiteY3" fmla="*/ 889784 h 1972280"/>
              <a:gd name="connsiteX4" fmla="*/ 4712640 w 7579421"/>
              <a:gd name="connsiteY4" fmla="*/ 697279 h 1972280"/>
              <a:gd name="connsiteX5" fmla="*/ 4866644 w 7579421"/>
              <a:gd name="connsiteY5" fmla="*/ 1043788 h 1972280"/>
              <a:gd name="connsiteX6" fmla="*/ 6252682 w 7579421"/>
              <a:gd name="connsiteY6" fmla="*/ 687654 h 1972280"/>
              <a:gd name="connsiteX7" fmla="*/ 6502939 w 7579421"/>
              <a:gd name="connsiteY7" fmla="*/ 1534677 h 1972280"/>
              <a:gd name="connsiteX8" fmla="*/ 7456362 w 7579421"/>
              <a:gd name="connsiteY8" fmla="*/ 1889170 h 1972280"/>
              <a:gd name="connsiteX9" fmla="*/ 7482585 w 7579421"/>
              <a:gd name="connsiteY9" fmla="*/ 0 h 1972280"/>
              <a:gd name="connsiteX10" fmla="*/ 0 w 7579421"/>
              <a:gd name="connsiteY10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654622 w 7579421"/>
              <a:gd name="connsiteY2" fmla="*/ 338503 h 1972280"/>
              <a:gd name="connsiteX3" fmla="*/ 3018593 w 7579421"/>
              <a:gd name="connsiteY3" fmla="*/ 427772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924497 w 7579421"/>
              <a:gd name="connsiteY2" fmla="*/ 163878 h 1972280"/>
              <a:gd name="connsiteX3" fmla="*/ 3018593 w 7579421"/>
              <a:gd name="connsiteY3" fmla="*/ 427772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918147 w 7579421"/>
              <a:gd name="connsiteY2" fmla="*/ 132128 h 1972280"/>
              <a:gd name="connsiteX3" fmla="*/ 3018593 w 7579421"/>
              <a:gd name="connsiteY3" fmla="*/ 427772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73540 w 7579421"/>
              <a:gd name="connsiteY1" fmla="*/ 472296 h 1972280"/>
              <a:gd name="connsiteX2" fmla="*/ 918147 w 7579421"/>
              <a:gd name="connsiteY2" fmla="*/ 132128 h 1972280"/>
              <a:gd name="connsiteX3" fmla="*/ 2691568 w 7579421"/>
              <a:gd name="connsiteY3" fmla="*/ 449997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51315 w 7579421"/>
              <a:gd name="connsiteY1" fmla="*/ 500871 h 1972280"/>
              <a:gd name="connsiteX2" fmla="*/ 918147 w 7579421"/>
              <a:gd name="connsiteY2" fmla="*/ 132128 h 1972280"/>
              <a:gd name="connsiteX3" fmla="*/ 2691568 w 7579421"/>
              <a:gd name="connsiteY3" fmla="*/ 449997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51315 w 7579421"/>
              <a:gd name="connsiteY1" fmla="*/ 500871 h 1972280"/>
              <a:gd name="connsiteX2" fmla="*/ 918147 w 7579421"/>
              <a:gd name="connsiteY2" fmla="*/ 132128 h 1972280"/>
              <a:gd name="connsiteX3" fmla="*/ 2691568 w 7579421"/>
              <a:gd name="connsiteY3" fmla="*/ 449997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  <a:gd name="connsiteX0" fmla="*/ 0 w 7579421"/>
              <a:gd name="connsiteY0" fmla="*/ 7666 h 1972280"/>
              <a:gd name="connsiteX1" fmla="*/ 51315 w 7579421"/>
              <a:gd name="connsiteY1" fmla="*/ 500871 h 1972280"/>
              <a:gd name="connsiteX2" fmla="*/ 918147 w 7579421"/>
              <a:gd name="connsiteY2" fmla="*/ 132128 h 1972280"/>
              <a:gd name="connsiteX3" fmla="*/ 2786984 w 7579421"/>
              <a:gd name="connsiteY3" fmla="*/ 322776 h 1972280"/>
              <a:gd name="connsiteX4" fmla="*/ 3480606 w 7579421"/>
              <a:gd name="connsiteY4" fmla="*/ 889784 h 1972280"/>
              <a:gd name="connsiteX5" fmla="*/ 4712640 w 7579421"/>
              <a:gd name="connsiteY5" fmla="*/ 697279 h 1972280"/>
              <a:gd name="connsiteX6" fmla="*/ 4866644 w 7579421"/>
              <a:gd name="connsiteY6" fmla="*/ 1043788 h 1972280"/>
              <a:gd name="connsiteX7" fmla="*/ 6252682 w 7579421"/>
              <a:gd name="connsiteY7" fmla="*/ 687654 h 1972280"/>
              <a:gd name="connsiteX8" fmla="*/ 6502939 w 7579421"/>
              <a:gd name="connsiteY8" fmla="*/ 1534677 h 1972280"/>
              <a:gd name="connsiteX9" fmla="*/ 7456362 w 7579421"/>
              <a:gd name="connsiteY9" fmla="*/ 1889170 h 1972280"/>
              <a:gd name="connsiteX10" fmla="*/ 7482585 w 7579421"/>
              <a:gd name="connsiteY10" fmla="*/ 0 h 1972280"/>
              <a:gd name="connsiteX11" fmla="*/ 0 w 7579421"/>
              <a:gd name="connsiteY11" fmla="*/ 7666 h 1972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579421" h="1972280">
                <a:moveTo>
                  <a:pt x="0" y="7666"/>
                </a:moveTo>
                <a:cubicBezTo>
                  <a:pt x="11965" y="171343"/>
                  <a:pt x="19964" y="333433"/>
                  <a:pt x="51315" y="500871"/>
                </a:cubicBezTo>
                <a:cubicBezTo>
                  <a:pt x="195344" y="444885"/>
                  <a:pt x="462202" y="161810"/>
                  <a:pt x="918147" y="132128"/>
                </a:cubicBezTo>
                <a:cubicBezTo>
                  <a:pt x="1374092" y="102446"/>
                  <a:pt x="2359908" y="196500"/>
                  <a:pt x="2786984" y="322776"/>
                </a:cubicBezTo>
                <a:cubicBezTo>
                  <a:pt x="3214060" y="449052"/>
                  <a:pt x="3159663" y="827367"/>
                  <a:pt x="3480606" y="889784"/>
                </a:cubicBezTo>
                <a:cubicBezTo>
                  <a:pt x="3801549" y="952201"/>
                  <a:pt x="4481634" y="671612"/>
                  <a:pt x="4712640" y="697279"/>
                </a:cubicBezTo>
                <a:cubicBezTo>
                  <a:pt x="4943646" y="722946"/>
                  <a:pt x="4609970" y="1045392"/>
                  <a:pt x="4866644" y="1043788"/>
                </a:cubicBezTo>
                <a:cubicBezTo>
                  <a:pt x="5123318" y="1042184"/>
                  <a:pt x="5979966" y="605839"/>
                  <a:pt x="6252682" y="687654"/>
                </a:cubicBezTo>
                <a:cubicBezTo>
                  <a:pt x="6525398" y="769469"/>
                  <a:pt x="6302326" y="1334424"/>
                  <a:pt x="6502939" y="1534677"/>
                </a:cubicBezTo>
                <a:cubicBezTo>
                  <a:pt x="6703552" y="1734930"/>
                  <a:pt x="7314353" y="1414846"/>
                  <a:pt x="7456362" y="1889170"/>
                </a:cubicBezTo>
                <a:cubicBezTo>
                  <a:pt x="7598371" y="2363494"/>
                  <a:pt x="7630830" y="682802"/>
                  <a:pt x="7482585" y="0"/>
                </a:cubicBezTo>
                <a:lnTo>
                  <a:pt x="0" y="766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6" name="Freeform 5"/>
          <p:cNvSpPr/>
          <p:nvPr/>
        </p:nvSpPr>
        <p:spPr>
          <a:xfrm>
            <a:off x="3714816" y="4514282"/>
            <a:ext cx="3772880" cy="1536793"/>
          </a:xfrm>
          <a:custGeom>
            <a:avLst/>
            <a:gdLst>
              <a:gd name="connsiteX0" fmla="*/ 3727874 w 3727874"/>
              <a:gd name="connsiteY0" fmla="*/ 0 h 1546797"/>
              <a:gd name="connsiteX1" fmla="*/ 3288962 w 3727874"/>
              <a:gd name="connsiteY1" fmla="*/ 649224 h 1546797"/>
              <a:gd name="connsiteX2" fmla="*/ 3279818 w 3727874"/>
              <a:gd name="connsiteY2" fmla="*/ 1161288 h 1546797"/>
              <a:gd name="connsiteX3" fmla="*/ 2118530 w 3727874"/>
              <a:gd name="connsiteY3" fmla="*/ 1207008 h 1546797"/>
              <a:gd name="connsiteX4" fmla="*/ 1679618 w 3727874"/>
              <a:gd name="connsiteY4" fmla="*/ 822960 h 1546797"/>
              <a:gd name="connsiteX5" fmla="*/ 42842 w 3727874"/>
              <a:gd name="connsiteY5" fmla="*/ 1499616 h 1546797"/>
              <a:gd name="connsiteX6" fmla="*/ 3627290 w 3727874"/>
              <a:gd name="connsiteY6" fmla="*/ 1490472 h 1546797"/>
              <a:gd name="connsiteX7" fmla="*/ 3636434 w 3727874"/>
              <a:gd name="connsiteY7" fmla="*/ 1490472 h 1546797"/>
              <a:gd name="connsiteX0" fmla="*/ 3727874 w 3727874"/>
              <a:gd name="connsiteY0" fmla="*/ 0 h 1546797"/>
              <a:gd name="connsiteX1" fmla="*/ 3288962 w 3727874"/>
              <a:gd name="connsiteY1" fmla="*/ 649224 h 1546797"/>
              <a:gd name="connsiteX2" fmla="*/ 3279818 w 3727874"/>
              <a:gd name="connsiteY2" fmla="*/ 1161288 h 1546797"/>
              <a:gd name="connsiteX3" fmla="*/ 2118530 w 3727874"/>
              <a:gd name="connsiteY3" fmla="*/ 1207008 h 1546797"/>
              <a:gd name="connsiteX4" fmla="*/ 1679618 w 3727874"/>
              <a:gd name="connsiteY4" fmla="*/ 822960 h 1546797"/>
              <a:gd name="connsiteX5" fmla="*/ 42842 w 3727874"/>
              <a:gd name="connsiteY5" fmla="*/ 1499616 h 1546797"/>
              <a:gd name="connsiteX6" fmla="*/ 3627290 w 3727874"/>
              <a:gd name="connsiteY6" fmla="*/ 1490472 h 1546797"/>
              <a:gd name="connsiteX7" fmla="*/ 3636434 w 3727874"/>
              <a:gd name="connsiteY7" fmla="*/ 1490472 h 1546797"/>
              <a:gd name="connsiteX8" fmla="*/ 3727874 w 3727874"/>
              <a:gd name="connsiteY8" fmla="*/ 0 h 1546797"/>
              <a:gd name="connsiteX0" fmla="*/ 3727874 w 3727874"/>
              <a:gd name="connsiteY0" fmla="*/ 0 h 1546797"/>
              <a:gd name="connsiteX1" fmla="*/ 3288962 w 3727874"/>
              <a:gd name="connsiteY1" fmla="*/ 649224 h 1546797"/>
              <a:gd name="connsiteX2" fmla="*/ 3279818 w 3727874"/>
              <a:gd name="connsiteY2" fmla="*/ 1161288 h 1546797"/>
              <a:gd name="connsiteX3" fmla="*/ 2118530 w 3727874"/>
              <a:gd name="connsiteY3" fmla="*/ 1207008 h 1546797"/>
              <a:gd name="connsiteX4" fmla="*/ 1679618 w 3727874"/>
              <a:gd name="connsiteY4" fmla="*/ 822960 h 1546797"/>
              <a:gd name="connsiteX5" fmla="*/ 42842 w 3727874"/>
              <a:gd name="connsiteY5" fmla="*/ 1499616 h 1546797"/>
              <a:gd name="connsiteX6" fmla="*/ 3627290 w 3727874"/>
              <a:gd name="connsiteY6" fmla="*/ 1490472 h 1546797"/>
              <a:gd name="connsiteX7" fmla="*/ 3636434 w 3727874"/>
              <a:gd name="connsiteY7" fmla="*/ 1490472 h 1546797"/>
              <a:gd name="connsiteX8" fmla="*/ 3727874 w 3727874"/>
              <a:gd name="connsiteY8" fmla="*/ 0 h 1546797"/>
              <a:gd name="connsiteX0" fmla="*/ 3727874 w 3727874"/>
              <a:gd name="connsiteY0" fmla="*/ 0 h 1503034"/>
              <a:gd name="connsiteX1" fmla="*/ 3288962 w 3727874"/>
              <a:gd name="connsiteY1" fmla="*/ 649224 h 1503034"/>
              <a:gd name="connsiteX2" fmla="*/ 3279818 w 3727874"/>
              <a:gd name="connsiteY2" fmla="*/ 1161288 h 1503034"/>
              <a:gd name="connsiteX3" fmla="*/ 2118530 w 3727874"/>
              <a:gd name="connsiteY3" fmla="*/ 1207008 h 1503034"/>
              <a:gd name="connsiteX4" fmla="*/ 1679618 w 3727874"/>
              <a:gd name="connsiteY4" fmla="*/ 822960 h 1503034"/>
              <a:gd name="connsiteX5" fmla="*/ 42842 w 3727874"/>
              <a:gd name="connsiteY5" fmla="*/ 1499616 h 1503034"/>
              <a:gd name="connsiteX6" fmla="*/ 3627290 w 3727874"/>
              <a:gd name="connsiteY6" fmla="*/ 1490472 h 1503034"/>
              <a:gd name="connsiteX7" fmla="*/ 3636434 w 3727874"/>
              <a:gd name="connsiteY7" fmla="*/ 1490472 h 1503034"/>
              <a:gd name="connsiteX8" fmla="*/ 3727874 w 3727874"/>
              <a:gd name="connsiteY8" fmla="*/ 0 h 1503034"/>
              <a:gd name="connsiteX0" fmla="*/ 3685087 w 3685087"/>
              <a:gd name="connsiteY0" fmla="*/ 0 h 1503034"/>
              <a:gd name="connsiteX1" fmla="*/ 3246175 w 3685087"/>
              <a:gd name="connsiteY1" fmla="*/ 649224 h 1503034"/>
              <a:gd name="connsiteX2" fmla="*/ 3237031 w 3685087"/>
              <a:gd name="connsiteY2" fmla="*/ 1161288 h 1503034"/>
              <a:gd name="connsiteX3" fmla="*/ 2075743 w 3685087"/>
              <a:gd name="connsiteY3" fmla="*/ 1207008 h 1503034"/>
              <a:gd name="connsiteX4" fmla="*/ 1636831 w 3685087"/>
              <a:gd name="connsiteY4" fmla="*/ 822960 h 1503034"/>
              <a:gd name="connsiteX5" fmla="*/ 55 w 3685087"/>
              <a:gd name="connsiteY5" fmla="*/ 1499616 h 1503034"/>
              <a:gd name="connsiteX6" fmla="*/ 3584503 w 3685087"/>
              <a:gd name="connsiteY6" fmla="*/ 1490472 h 1503034"/>
              <a:gd name="connsiteX7" fmla="*/ 3593647 w 3685087"/>
              <a:gd name="connsiteY7" fmla="*/ 1490472 h 1503034"/>
              <a:gd name="connsiteX8" fmla="*/ 3685087 w 3685087"/>
              <a:gd name="connsiteY8" fmla="*/ 0 h 1503034"/>
              <a:gd name="connsiteX0" fmla="*/ 3730501 w 3730501"/>
              <a:gd name="connsiteY0" fmla="*/ 0 h 1511500"/>
              <a:gd name="connsiteX1" fmla="*/ 3291589 w 3730501"/>
              <a:gd name="connsiteY1" fmla="*/ 649224 h 1511500"/>
              <a:gd name="connsiteX2" fmla="*/ 3282445 w 3730501"/>
              <a:gd name="connsiteY2" fmla="*/ 1161288 h 1511500"/>
              <a:gd name="connsiteX3" fmla="*/ 2121157 w 3730501"/>
              <a:gd name="connsiteY3" fmla="*/ 1207008 h 1511500"/>
              <a:gd name="connsiteX4" fmla="*/ 1682245 w 3730501"/>
              <a:gd name="connsiteY4" fmla="*/ 822960 h 1511500"/>
              <a:gd name="connsiteX5" fmla="*/ 52 w 3730501"/>
              <a:gd name="connsiteY5" fmla="*/ 1508700 h 1511500"/>
              <a:gd name="connsiteX6" fmla="*/ 3629917 w 3730501"/>
              <a:gd name="connsiteY6" fmla="*/ 1490472 h 1511500"/>
              <a:gd name="connsiteX7" fmla="*/ 3639061 w 3730501"/>
              <a:gd name="connsiteY7" fmla="*/ 1490472 h 1511500"/>
              <a:gd name="connsiteX8" fmla="*/ 3730501 w 3730501"/>
              <a:gd name="connsiteY8" fmla="*/ 0 h 1511500"/>
              <a:gd name="connsiteX0" fmla="*/ 3730501 w 3950988"/>
              <a:gd name="connsiteY0" fmla="*/ 0 h 1511837"/>
              <a:gd name="connsiteX1" fmla="*/ 3291589 w 3950988"/>
              <a:gd name="connsiteY1" fmla="*/ 649224 h 1511837"/>
              <a:gd name="connsiteX2" fmla="*/ 3282445 w 3950988"/>
              <a:gd name="connsiteY2" fmla="*/ 1161288 h 1511837"/>
              <a:gd name="connsiteX3" fmla="*/ 2121157 w 3950988"/>
              <a:gd name="connsiteY3" fmla="*/ 1207008 h 1511837"/>
              <a:gd name="connsiteX4" fmla="*/ 1682245 w 3950988"/>
              <a:gd name="connsiteY4" fmla="*/ 822960 h 1511837"/>
              <a:gd name="connsiteX5" fmla="*/ 52 w 3950988"/>
              <a:gd name="connsiteY5" fmla="*/ 1508700 h 1511837"/>
              <a:gd name="connsiteX6" fmla="*/ 3629917 w 3950988"/>
              <a:gd name="connsiteY6" fmla="*/ 1490472 h 1511837"/>
              <a:gd name="connsiteX7" fmla="*/ 3811647 w 3950988"/>
              <a:gd name="connsiteY7" fmla="*/ 1466249 h 1511837"/>
              <a:gd name="connsiteX8" fmla="*/ 3730501 w 3950988"/>
              <a:gd name="connsiteY8" fmla="*/ 0 h 1511837"/>
              <a:gd name="connsiteX0" fmla="*/ 3730501 w 3950258"/>
              <a:gd name="connsiteY0" fmla="*/ 21141 h 1631054"/>
              <a:gd name="connsiteX1" fmla="*/ 3291589 w 3950258"/>
              <a:gd name="connsiteY1" fmla="*/ 670365 h 1631054"/>
              <a:gd name="connsiteX2" fmla="*/ 3282445 w 3950258"/>
              <a:gd name="connsiteY2" fmla="*/ 1182429 h 1631054"/>
              <a:gd name="connsiteX3" fmla="*/ 2121157 w 3950258"/>
              <a:gd name="connsiteY3" fmla="*/ 1228149 h 1631054"/>
              <a:gd name="connsiteX4" fmla="*/ 1682245 w 3950258"/>
              <a:gd name="connsiteY4" fmla="*/ 844101 h 1631054"/>
              <a:gd name="connsiteX5" fmla="*/ 52 w 3950258"/>
              <a:gd name="connsiteY5" fmla="*/ 1529841 h 1631054"/>
              <a:gd name="connsiteX6" fmla="*/ 3629917 w 3950258"/>
              <a:gd name="connsiteY6" fmla="*/ 1511613 h 1631054"/>
              <a:gd name="connsiteX7" fmla="*/ 3730501 w 3950258"/>
              <a:gd name="connsiteY7" fmla="*/ 21141 h 1631054"/>
              <a:gd name="connsiteX0" fmla="*/ 3730501 w 3989296"/>
              <a:gd name="connsiteY0" fmla="*/ 21141 h 1631054"/>
              <a:gd name="connsiteX1" fmla="*/ 3291589 w 3989296"/>
              <a:gd name="connsiteY1" fmla="*/ 670365 h 1631054"/>
              <a:gd name="connsiteX2" fmla="*/ 3282445 w 3989296"/>
              <a:gd name="connsiteY2" fmla="*/ 1182429 h 1631054"/>
              <a:gd name="connsiteX3" fmla="*/ 2121157 w 3989296"/>
              <a:gd name="connsiteY3" fmla="*/ 1228149 h 1631054"/>
              <a:gd name="connsiteX4" fmla="*/ 1682245 w 3989296"/>
              <a:gd name="connsiteY4" fmla="*/ 844101 h 1631054"/>
              <a:gd name="connsiteX5" fmla="*/ 52 w 3989296"/>
              <a:gd name="connsiteY5" fmla="*/ 1529841 h 1631054"/>
              <a:gd name="connsiteX6" fmla="*/ 3687445 w 3989296"/>
              <a:gd name="connsiteY6" fmla="*/ 1511613 h 1631054"/>
              <a:gd name="connsiteX7" fmla="*/ 3730501 w 3989296"/>
              <a:gd name="connsiteY7" fmla="*/ 21141 h 1631054"/>
              <a:gd name="connsiteX0" fmla="*/ 3730501 w 4010896"/>
              <a:gd name="connsiteY0" fmla="*/ 21141 h 1532651"/>
              <a:gd name="connsiteX1" fmla="*/ 3291589 w 4010896"/>
              <a:gd name="connsiteY1" fmla="*/ 670365 h 1532651"/>
              <a:gd name="connsiteX2" fmla="*/ 3282445 w 4010896"/>
              <a:gd name="connsiteY2" fmla="*/ 1182429 h 1532651"/>
              <a:gd name="connsiteX3" fmla="*/ 2121157 w 4010896"/>
              <a:gd name="connsiteY3" fmla="*/ 1228149 h 1532651"/>
              <a:gd name="connsiteX4" fmla="*/ 1682245 w 4010896"/>
              <a:gd name="connsiteY4" fmla="*/ 844101 h 1532651"/>
              <a:gd name="connsiteX5" fmla="*/ 52 w 4010896"/>
              <a:gd name="connsiteY5" fmla="*/ 1529841 h 1532651"/>
              <a:gd name="connsiteX6" fmla="*/ 3687445 w 4010896"/>
              <a:gd name="connsiteY6" fmla="*/ 1511613 h 1532651"/>
              <a:gd name="connsiteX7" fmla="*/ 3730501 w 4010896"/>
              <a:gd name="connsiteY7" fmla="*/ 21141 h 1532651"/>
              <a:gd name="connsiteX0" fmla="*/ 3730501 w 4010896"/>
              <a:gd name="connsiteY0" fmla="*/ 21141 h 1532651"/>
              <a:gd name="connsiteX1" fmla="*/ 3291589 w 4010896"/>
              <a:gd name="connsiteY1" fmla="*/ 670365 h 1532651"/>
              <a:gd name="connsiteX2" fmla="*/ 3282445 w 4010896"/>
              <a:gd name="connsiteY2" fmla="*/ 1182429 h 1532651"/>
              <a:gd name="connsiteX3" fmla="*/ 2121157 w 4010896"/>
              <a:gd name="connsiteY3" fmla="*/ 1228149 h 1532651"/>
              <a:gd name="connsiteX4" fmla="*/ 1682245 w 4010896"/>
              <a:gd name="connsiteY4" fmla="*/ 844101 h 1532651"/>
              <a:gd name="connsiteX5" fmla="*/ 52 w 4010896"/>
              <a:gd name="connsiteY5" fmla="*/ 1529841 h 1532651"/>
              <a:gd name="connsiteX6" fmla="*/ 3687445 w 4010896"/>
              <a:gd name="connsiteY6" fmla="*/ 1511613 h 1532651"/>
              <a:gd name="connsiteX7" fmla="*/ 3730501 w 4010896"/>
              <a:gd name="connsiteY7" fmla="*/ 21141 h 1532651"/>
              <a:gd name="connsiteX0" fmla="*/ 3730501 w 3996188"/>
              <a:gd name="connsiteY0" fmla="*/ 21141 h 1542954"/>
              <a:gd name="connsiteX1" fmla="*/ 3291589 w 3996188"/>
              <a:gd name="connsiteY1" fmla="*/ 670365 h 1542954"/>
              <a:gd name="connsiteX2" fmla="*/ 3282445 w 3996188"/>
              <a:gd name="connsiteY2" fmla="*/ 1182429 h 1542954"/>
              <a:gd name="connsiteX3" fmla="*/ 2121157 w 3996188"/>
              <a:gd name="connsiteY3" fmla="*/ 1228149 h 1542954"/>
              <a:gd name="connsiteX4" fmla="*/ 1682245 w 3996188"/>
              <a:gd name="connsiteY4" fmla="*/ 844101 h 1542954"/>
              <a:gd name="connsiteX5" fmla="*/ 52 w 3996188"/>
              <a:gd name="connsiteY5" fmla="*/ 1529841 h 1542954"/>
              <a:gd name="connsiteX6" fmla="*/ 3666251 w 3996188"/>
              <a:gd name="connsiteY6" fmla="*/ 1541891 h 1542954"/>
              <a:gd name="connsiteX7" fmla="*/ 3730501 w 3996188"/>
              <a:gd name="connsiteY7" fmla="*/ 21141 h 1542954"/>
              <a:gd name="connsiteX0" fmla="*/ 3730501 w 4008781"/>
              <a:gd name="connsiteY0" fmla="*/ 21141 h 1536793"/>
              <a:gd name="connsiteX1" fmla="*/ 3291589 w 4008781"/>
              <a:gd name="connsiteY1" fmla="*/ 670365 h 1536793"/>
              <a:gd name="connsiteX2" fmla="*/ 3282445 w 4008781"/>
              <a:gd name="connsiteY2" fmla="*/ 1182429 h 1536793"/>
              <a:gd name="connsiteX3" fmla="*/ 2121157 w 4008781"/>
              <a:gd name="connsiteY3" fmla="*/ 1228149 h 1536793"/>
              <a:gd name="connsiteX4" fmla="*/ 1682245 w 4008781"/>
              <a:gd name="connsiteY4" fmla="*/ 844101 h 1536793"/>
              <a:gd name="connsiteX5" fmla="*/ 52 w 4008781"/>
              <a:gd name="connsiteY5" fmla="*/ 1529841 h 1536793"/>
              <a:gd name="connsiteX6" fmla="*/ 3684418 w 4008781"/>
              <a:gd name="connsiteY6" fmla="*/ 1532807 h 1536793"/>
              <a:gd name="connsiteX7" fmla="*/ 3730501 w 4008781"/>
              <a:gd name="connsiteY7" fmla="*/ 21141 h 1536793"/>
              <a:gd name="connsiteX0" fmla="*/ 3730501 w 3772880"/>
              <a:gd name="connsiteY0" fmla="*/ 21141 h 1536793"/>
              <a:gd name="connsiteX1" fmla="*/ 3291589 w 3772880"/>
              <a:gd name="connsiteY1" fmla="*/ 670365 h 1536793"/>
              <a:gd name="connsiteX2" fmla="*/ 3282445 w 3772880"/>
              <a:gd name="connsiteY2" fmla="*/ 1182429 h 1536793"/>
              <a:gd name="connsiteX3" fmla="*/ 2121157 w 3772880"/>
              <a:gd name="connsiteY3" fmla="*/ 1228149 h 1536793"/>
              <a:gd name="connsiteX4" fmla="*/ 1682245 w 3772880"/>
              <a:gd name="connsiteY4" fmla="*/ 844101 h 1536793"/>
              <a:gd name="connsiteX5" fmla="*/ 52 w 3772880"/>
              <a:gd name="connsiteY5" fmla="*/ 1529841 h 1536793"/>
              <a:gd name="connsiteX6" fmla="*/ 3684418 w 3772880"/>
              <a:gd name="connsiteY6" fmla="*/ 1532807 h 1536793"/>
              <a:gd name="connsiteX7" fmla="*/ 3730501 w 3772880"/>
              <a:gd name="connsiteY7" fmla="*/ 21141 h 15367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772880" h="1536793">
                <a:moveTo>
                  <a:pt x="3730501" y="21141"/>
                </a:moveTo>
                <a:cubicBezTo>
                  <a:pt x="3674113" y="-119067"/>
                  <a:pt x="3366265" y="476817"/>
                  <a:pt x="3291589" y="670365"/>
                </a:cubicBezTo>
                <a:cubicBezTo>
                  <a:pt x="3216913" y="863913"/>
                  <a:pt x="3477517" y="1089465"/>
                  <a:pt x="3282445" y="1182429"/>
                </a:cubicBezTo>
                <a:cubicBezTo>
                  <a:pt x="3087373" y="1275393"/>
                  <a:pt x="2387857" y="1284537"/>
                  <a:pt x="2121157" y="1228149"/>
                </a:cubicBezTo>
                <a:cubicBezTo>
                  <a:pt x="1854457" y="1171761"/>
                  <a:pt x="2035762" y="793819"/>
                  <a:pt x="1682245" y="844101"/>
                </a:cubicBezTo>
                <a:cubicBezTo>
                  <a:pt x="1328728" y="894383"/>
                  <a:pt x="-9668" y="1348949"/>
                  <a:pt x="52" y="1529841"/>
                </a:cubicBezTo>
                <a:cubicBezTo>
                  <a:pt x="388248" y="1541175"/>
                  <a:pt x="3017260" y="1535976"/>
                  <a:pt x="3684418" y="1532807"/>
                </a:cubicBezTo>
                <a:cubicBezTo>
                  <a:pt x="3800984" y="1045170"/>
                  <a:pt x="3786889" y="161349"/>
                  <a:pt x="3730501" y="21141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7" name="Freeform 6"/>
          <p:cNvSpPr/>
          <p:nvPr/>
        </p:nvSpPr>
        <p:spPr>
          <a:xfrm>
            <a:off x="-63822" y="2459665"/>
            <a:ext cx="2330768" cy="3591113"/>
          </a:xfrm>
          <a:custGeom>
            <a:avLst/>
            <a:gdLst>
              <a:gd name="connsiteX0" fmla="*/ 0 w 2330768"/>
              <a:gd name="connsiteY0" fmla="*/ 0 h 3579628"/>
              <a:gd name="connsiteX1" fmla="*/ 177209 w 2330768"/>
              <a:gd name="connsiteY1" fmla="*/ 333154 h 3579628"/>
              <a:gd name="connsiteX2" fmla="*/ 949842 w 2330768"/>
              <a:gd name="connsiteY2" fmla="*/ 496186 h 3579628"/>
              <a:gd name="connsiteX3" fmla="*/ 1531089 w 2330768"/>
              <a:gd name="connsiteY3" fmla="*/ 609600 h 3579628"/>
              <a:gd name="connsiteX4" fmla="*/ 2282456 w 2330768"/>
              <a:gd name="connsiteY4" fmla="*/ 701749 h 3579628"/>
              <a:gd name="connsiteX5" fmla="*/ 2105247 w 2330768"/>
              <a:gd name="connsiteY5" fmla="*/ 1091609 h 3579628"/>
              <a:gd name="connsiteX6" fmla="*/ 886047 w 2330768"/>
              <a:gd name="connsiteY6" fmla="*/ 1566530 h 3579628"/>
              <a:gd name="connsiteX7" fmla="*/ 630865 w 2330768"/>
              <a:gd name="connsiteY7" fmla="*/ 2303721 h 3579628"/>
              <a:gd name="connsiteX8" fmla="*/ 1084521 w 2330768"/>
              <a:gd name="connsiteY8" fmla="*/ 2743200 h 3579628"/>
              <a:gd name="connsiteX9" fmla="*/ 829340 w 2330768"/>
              <a:gd name="connsiteY9" fmla="*/ 3069265 h 3579628"/>
              <a:gd name="connsiteX10" fmla="*/ 1275907 w 2330768"/>
              <a:gd name="connsiteY10" fmla="*/ 3579628 h 3579628"/>
              <a:gd name="connsiteX0" fmla="*/ 0 w 2330768"/>
              <a:gd name="connsiteY0" fmla="*/ 0 h 3579628"/>
              <a:gd name="connsiteX1" fmla="*/ 177209 w 2330768"/>
              <a:gd name="connsiteY1" fmla="*/ 333154 h 3579628"/>
              <a:gd name="connsiteX2" fmla="*/ 949842 w 2330768"/>
              <a:gd name="connsiteY2" fmla="*/ 496186 h 3579628"/>
              <a:gd name="connsiteX3" fmla="*/ 1531089 w 2330768"/>
              <a:gd name="connsiteY3" fmla="*/ 609600 h 3579628"/>
              <a:gd name="connsiteX4" fmla="*/ 2282456 w 2330768"/>
              <a:gd name="connsiteY4" fmla="*/ 701749 h 3579628"/>
              <a:gd name="connsiteX5" fmla="*/ 2105247 w 2330768"/>
              <a:gd name="connsiteY5" fmla="*/ 1091609 h 3579628"/>
              <a:gd name="connsiteX6" fmla="*/ 886047 w 2330768"/>
              <a:gd name="connsiteY6" fmla="*/ 1566530 h 3579628"/>
              <a:gd name="connsiteX7" fmla="*/ 630865 w 2330768"/>
              <a:gd name="connsiteY7" fmla="*/ 2303721 h 3579628"/>
              <a:gd name="connsiteX8" fmla="*/ 1084521 w 2330768"/>
              <a:gd name="connsiteY8" fmla="*/ 2743200 h 3579628"/>
              <a:gd name="connsiteX9" fmla="*/ 829340 w 2330768"/>
              <a:gd name="connsiteY9" fmla="*/ 3069265 h 3579628"/>
              <a:gd name="connsiteX10" fmla="*/ 1275907 w 2330768"/>
              <a:gd name="connsiteY10" fmla="*/ 3579628 h 3579628"/>
              <a:gd name="connsiteX11" fmla="*/ 0 w 2330768"/>
              <a:gd name="connsiteY11" fmla="*/ 0 h 3579628"/>
              <a:gd name="connsiteX0" fmla="*/ 25265 w 2356033"/>
              <a:gd name="connsiteY0" fmla="*/ 0 h 3600893"/>
              <a:gd name="connsiteX1" fmla="*/ 202474 w 2356033"/>
              <a:gd name="connsiteY1" fmla="*/ 333154 h 3600893"/>
              <a:gd name="connsiteX2" fmla="*/ 975107 w 2356033"/>
              <a:gd name="connsiteY2" fmla="*/ 496186 h 3600893"/>
              <a:gd name="connsiteX3" fmla="*/ 1556354 w 2356033"/>
              <a:gd name="connsiteY3" fmla="*/ 609600 h 3600893"/>
              <a:gd name="connsiteX4" fmla="*/ 2307721 w 2356033"/>
              <a:gd name="connsiteY4" fmla="*/ 701749 h 3600893"/>
              <a:gd name="connsiteX5" fmla="*/ 2130512 w 2356033"/>
              <a:gd name="connsiteY5" fmla="*/ 1091609 h 3600893"/>
              <a:gd name="connsiteX6" fmla="*/ 911312 w 2356033"/>
              <a:gd name="connsiteY6" fmla="*/ 1566530 h 3600893"/>
              <a:gd name="connsiteX7" fmla="*/ 656130 w 2356033"/>
              <a:gd name="connsiteY7" fmla="*/ 2303721 h 3600893"/>
              <a:gd name="connsiteX8" fmla="*/ 1109786 w 2356033"/>
              <a:gd name="connsiteY8" fmla="*/ 2743200 h 3600893"/>
              <a:gd name="connsiteX9" fmla="*/ 854605 w 2356033"/>
              <a:gd name="connsiteY9" fmla="*/ 3069265 h 3600893"/>
              <a:gd name="connsiteX10" fmla="*/ 32354 w 2356033"/>
              <a:gd name="connsiteY10" fmla="*/ 3600893 h 3600893"/>
              <a:gd name="connsiteX11" fmla="*/ 25265 w 2356033"/>
              <a:gd name="connsiteY11" fmla="*/ 0 h 3600893"/>
              <a:gd name="connsiteX0" fmla="*/ 22937 w 2353705"/>
              <a:gd name="connsiteY0" fmla="*/ 0 h 3600893"/>
              <a:gd name="connsiteX1" fmla="*/ 200146 w 2353705"/>
              <a:gd name="connsiteY1" fmla="*/ 333154 h 3600893"/>
              <a:gd name="connsiteX2" fmla="*/ 972779 w 2353705"/>
              <a:gd name="connsiteY2" fmla="*/ 496186 h 3600893"/>
              <a:gd name="connsiteX3" fmla="*/ 1554026 w 2353705"/>
              <a:gd name="connsiteY3" fmla="*/ 609600 h 3600893"/>
              <a:gd name="connsiteX4" fmla="*/ 2305393 w 2353705"/>
              <a:gd name="connsiteY4" fmla="*/ 701749 h 3600893"/>
              <a:gd name="connsiteX5" fmla="*/ 2128184 w 2353705"/>
              <a:gd name="connsiteY5" fmla="*/ 1091609 h 3600893"/>
              <a:gd name="connsiteX6" fmla="*/ 908984 w 2353705"/>
              <a:gd name="connsiteY6" fmla="*/ 1566530 h 3600893"/>
              <a:gd name="connsiteX7" fmla="*/ 653802 w 2353705"/>
              <a:gd name="connsiteY7" fmla="*/ 2303721 h 3600893"/>
              <a:gd name="connsiteX8" fmla="*/ 1107458 w 2353705"/>
              <a:gd name="connsiteY8" fmla="*/ 2743200 h 3600893"/>
              <a:gd name="connsiteX9" fmla="*/ 930249 w 2353705"/>
              <a:gd name="connsiteY9" fmla="*/ 3303181 h 3600893"/>
              <a:gd name="connsiteX10" fmla="*/ 30026 w 2353705"/>
              <a:gd name="connsiteY10" fmla="*/ 3600893 h 3600893"/>
              <a:gd name="connsiteX11" fmla="*/ 22937 w 2353705"/>
              <a:gd name="connsiteY11" fmla="*/ 0 h 3600893"/>
              <a:gd name="connsiteX0" fmla="*/ 0 w 2330768"/>
              <a:gd name="connsiteY0" fmla="*/ 0 h 3600893"/>
              <a:gd name="connsiteX1" fmla="*/ 177209 w 2330768"/>
              <a:gd name="connsiteY1" fmla="*/ 333154 h 3600893"/>
              <a:gd name="connsiteX2" fmla="*/ 949842 w 2330768"/>
              <a:gd name="connsiteY2" fmla="*/ 496186 h 3600893"/>
              <a:gd name="connsiteX3" fmla="*/ 1531089 w 2330768"/>
              <a:gd name="connsiteY3" fmla="*/ 609600 h 3600893"/>
              <a:gd name="connsiteX4" fmla="*/ 2282456 w 2330768"/>
              <a:gd name="connsiteY4" fmla="*/ 701749 h 3600893"/>
              <a:gd name="connsiteX5" fmla="*/ 2105247 w 2330768"/>
              <a:gd name="connsiteY5" fmla="*/ 1091609 h 3600893"/>
              <a:gd name="connsiteX6" fmla="*/ 886047 w 2330768"/>
              <a:gd name="connsiteY6" fmla="*/ 1566530 h 3600893"/>
              <a:gd name="connsiteX7" fmla="*/ 630865 w 2330768"/>
              <a:gd name="connsiteY7" fmla="*/ 2303721 h 3600893"/>
              <a:gd name="connsiteX8" fmla="*/ 1084521 w 2330768"/>
              <a:gd name="connsiteY8" fmla="*/ 2743200 h 3600893"/>
              <a:gd name="connsiteX9" fmla="*/ 907312 w 2330768"/>
              <a:gd name="connsiteY9" fmla="*/ 3303181 h 3600893"/>
              <a:gd name="connsiteX10" fmla="*/ 7089 w 2330768"/>
              <a:gd name="connsiteY10" fmla="*/ 3600893 h 3600893"/>
              <a:gd name="connsiteX11" fmla="*/ 0 w 2330768"/>
              <a:gd name="connsiteY11" fmla="*/ 0 h 3600893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907312 w 2330768"/>
              <a:gd name="connsiteY9" fmla="*/ 3303181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1044228 w 2330768"/>
              <a:gd name="connsiteY9" fmla="*/ 3354524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1044228 w 2330768"/>
              <a:gd name="connsiteY9" fmla="*/ 3354524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  <a:gd name="connsiteX0" fmla="*/ 0 w 2330768"/>
              <a:gd name="connsiteY0" fmla="*/ 0 h 3604923"/>
              <a:gd name="connsiteX1" fmla="*/ 177209 w 2330768"/>
              <a:gd name="connsiteY1" fmla="*/ 333154 h 3604923"/>
              <a:gd name="connsiteX2" fmla="*/ 949842 w 2330768"/>
              <a:gd name="connsiteY2" fmla="*/ 496186 h 3604923"/>
              <a:gd name="connsiteX3" fmla="*/ 1531089 w 2330768"/>
              <a:gd name="connsiteY3" fmla="*/ 609600 h 3604923"/>
              <a:gd name="connsiteX4" fmla="*/ 2282456 w 2330768"/>
              <a:gd name="connsiteY4" fmla="*/ 701749 h 3604923"/>
              <a:gd name="connsiteX5" fmla="*/ 2105247 w 2330768"/>
              <a:gd name="connsiteY5" fmla="*/ 1091609 h 3604923"/>
              <a:gd name="connsiteX6" fmla="*/ 886047 w 2330768"/>
              <a:gd name="connsiteY6" fmla="*/ 1566530 h 3604923"/>
              <a:gd name="connsiteX7" fmla="*/ 630865 w 2330768"/>
              <a:gd name="connsiteY7" fmla="*/ 2303721 h 3604923"/>
              <a:gd name="connsiteX8" fmla="*/ 1084521 w 2330768"/>
              <a:gd name="connsiteY8" fmla="*/ 2743200 h 3604923"/>
              <a:gd name="connsiteX9" fmla="*/ 1173809 w 2330768"/>
              <a:gd name="connsiteY9" fmla="*/ 3555008 h 3604923"/>
              <a:gd name="connsiteX10" fmla="*/ 14424 w 2330768"/>
              <a:gd name="connsiteY10" fmla="*/ 3591113 h 3604923"/>
              <a:gd name="connsiteX11" fmla="*/ 0 w 2330768"/>
              <a:gd name="connsiteY11" fmla="*/ 0 h 3604923"/>
              <a:gd name="connsiteX0" fmla="*/ 0 w 2330768"/>
              <a:gd name="connsiteY0" fmla="*/ 0 h 3604923"/>
              <a:gd name="connsiteX1" fmla="*/ 177209 w 2330768"/>
              <a:gd name="connsiteY1" fmla="*/ 333154 h 3604923"/>
              <a:gd name="connsiteX2" fmla="*/ 949842 w 2330768"/>
              <a:gd name="connsiteY2" fmla="*/ 496186 h 3604923"/>
              <a:gd name="connsiteX3" fmla="*/ 1531089 w 2330768"/>
              <a:gd name="connsiteY3" fmla="*/ 609600 h 3604923"/>
              <a:gd name="connsiteX4" fmla="*/ 2282456 w 2330768"/>
              <a:gd name="connsiteY4" fmla="*/ 701749 h 3604923"/>
              <a:gd name="connsiteX5" fmla="*/ 2105247 w 2330768"/>
              <a:gd name="connsiteY5" fmla="*/ 1091609 h 3604923"/>
              <a:gd name="connsiteX6" fmla="*/ 886047 w 2330768"/>
              <a:gd name="connsiteY6" fmla="*/ 1566530 h 3604923"/>
              <a:gd name="connsiteX7" fmla="*/ 630865 w 2330768"/>
              <a:gd name="connsiteY7" fmla="*/ 2303721 h 3604923"/>
              <a:gd name="connsiteX8" fmla="*/ 1084521 w 2330768"/>
              <a:gd name="connsiteY8" fmla="*/ 2743200 h 3604923"/>
              <a:gd name="connsiteX9" fmla="*/ 1173809 w 2330768"/>
              <a:gd name="connsiteY9" fmla="*/ 3555008 h 3604923"/>
              <a:gd name="connsiteX10" fmla="*/ 14424 w 2330768"/>
              <a:gd name="connsiteY10" fmla="*/ 3591113 h 3604923"/>
              <a:gd name="connsiteX11" fmla="*/ 0 w 2330768"/>
              <a:gd name="connsiteY11" fmla="*/ 0 h 3604923"/>
              <a:gd name="connsiteX0" fmla="*/ 0 w 2330768"/>
              <a:gd name="connsiteY0" fmla="*/ 0 h 3604923"/>
              <a:gd name="connsiteX1" fmla="*/ 177209 w 2330768"/>
              <a:gd name="connsiteY1" fmla="*/ 333154 h 3604923"/>
              <a:gd name="connsiteX2" fmla="*/ 949842 w 2330768"/>
              <a:gd name="connsiteY2" fmla="*/ 496186 h 3604923"/>
              <a:gd name="connsiteX3" fmla="*/ 1531089 w 2330768"/>
              <a:gd name="connsiteY3" fmla="*/ 609600 h 3604923"/>
              <a:gd name="connsiteX4" fmla="*/ 2282456 w 2330768"/>
              <a:gd name="connsiteY4" fmla="*/ 701749 h 3604923"/>
              <a:gd name="connsiteX5" fmla="*/ 2105247 w 2330768"/>
              <a:gd name="connsiteY5" fmla="*/ 1091609 h 3604923"/>
              <a:gd name="connsiteX6" fmla="*/ 886047 w 2330768"/>
              <a:gd name="connsiteY6" fmla="*/ 1566530 h 3604923"/>
              <a:gd name="connsiteX7" fmla="*/ 630865 w 2330768"/>
              <a:gd name="connsiteY7" fmla="*/ 2303721 h 3604923"/>
              <a:gd name="connsiteX8" fmla="*/ 1084521 w 2330768"/>
              <a:gd name="connsiteY8" fmla="*/ 2743200 h 3604923"/>
              <a:gd name="connsiteX9" fmla="*/ 1173809 w 2330768"/>
              <a:gd name="connsiteY9" fmla="*/ 3555008 h 3604923"/>
              <a:gd name="connsiteX10" fmla="*/ 14424 w 2330768"/>
              <a:gd name="connsiteY10" fmla="*/ 3591113 h 3604923"/>
              <a:gd name="connsiteX11" fmla="*/ 0 w 2330768"/>
              <a:gd name="connsiteY11" fmla="*/ 0 h 3604923"/>
              <a:gd name="connsiteX0" fmla="*/ 0 w 2330768"/>
              <a:gd name="connsiteY0" fmla="*/ 0 h 3629414"/>
              <a:gd name="connsiteX1" fmla="*/ 177209 w 2330768"/>
              <a:gd name="connsiteY1" fmla="*/ 333154 h 3629414"/>
              <a:gd name="connsiteX2" fmla="*/ 949842 w 2330768"/>
              <a:gd name="connsiteY2" fmla="*/ 496186 h 3629414"/>
              <a:gd name="connsiteX3" fmla="*/ 1531089 w 2330768"/>
              <a:gd name="connsiteY3" fmla="*/ 609600 h 3629414"/>
              <a:gd name="connsiteX4" fmla="*/ 2282456 w 2330768"/>
              <a:gd name="connsiteY4" fmla="*/ 701749 h 3629414"/>
              <a:gd name="connsiteX5" fmla="*/ 2105247 w 2330768"/>
              <a:gd name="connsiteY5" fmla="*/ 1091609 h 3629414"/>
              <a:gd name="connsiteX6" fmla="*/ 886047 w 2330768"/>
              <a:gd name="connsiteY6" fmla="*/ 1566530 h 3629414"/>
              <a:gd name="connsiteX7" fmla="*/ 630865 w 2330768"/>
              <a:gd name="connsiteY7" fmla="*/ 2303721 h 3629414"/>
              <a:gd name="connsiteX8" fmla="*/ 1084521 w 2330768"/>
              <a:gd name="connsiteY8" fmla="*/ 2743200 h 3629414"/>
              <a:gd name="connsiteX9" fmla="*/ 1232487 w 2330768"/>
              <a:gd name="connsiteY9" fmla="*/ 3589237 h 3629414"/>
              <a:gd name="connsiteX10" fmla="*/ 14424 w 2330768"/>
              <a:gd name="connsiteY10" fmla="*/ 3591113 h 3629414"/>
              <a:gd name="connsiteX11" fmla="*/ 0 w 2330768"/>
              <a:gd name="connsiteY11" fmla="*/ 0 h 3629414"/>
              <a:gd name="connsiteX0" fmla="*/ 0 w 2330768"/>
              <a:gd name="connsiteY0" fmla="*/ 0 h 3591113"/>
              <a:gd name="connsiteX1" fmla="*/ 177209 w 2330768"/>
              <a:gd name="connsiteY1" fmla="*/ 333154 h 3591113"/>
              <a:gd name="connsiteX2" fmla="*/ 949842 w 2330768"/>
              <a:gd name="connsiteY2" fmla="*/ 496186 h 3591113"/>
              <a:gd name="connsiteX3" fmla="*/ 1531089 w 2330768"/>
              <a:gd name="connsiteY3" fmla="*/ 609600 h 3591113"/>
              <a:gd name="connsiteX4" fmla="*/ 2282456 w 2330768"/>
              <a:gd name="connsiteY4" fmla="*/ 701749 h 3591113"/>
              <a:gd name="connsiteX5" fmla="*/ 2105247 w 2330768"/>
              <a:gd name="connsiteY5" fmla="*/ 1091609 h 3591113"/>
              <a:gd name="connsiteX6" fmla="*/ 886047 w 2330768"/>
              <a:gd name="connsiteY6" fmla="*/ 1566530 h 3591113"/>
              <a:gd name="connsiteX7" fmla="*/ 630865 w 2330768"/>
              <a:gd name="connsiteY7" fmla="*/ 2303721 h 3591113"/>
              <a:gd name="connsiteX8" fmla="*/ 1084521 w 2330768"/>
              <a:gd name="connsiteY8" fmla="*/ 2743200 h 3591113"/>
              <a:gd name="connsiteX9" fmla="*/ 1232487 w 2330768"/>
              <a:gd name="connsiteY9" fmla="*/ 3589237 h 3591113"/>
              <a:gd name="connsiteX10" fmla="*/ 14424 w 2330768"/>
              <a:gd name="connsiteY10" fmla="*/ 3591113 h 3591113"/>
              <a:gd name="connsiteX11" fmla="*/ 0 w 2330768"/>
              <a:gd name="connsiteY11" fmla="*/ 0 h 3591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330768" h="3591113">
                <a:moveTo>
                  <a:pt x="0" y="0"/>
                </a:moveTo>
                <a:cubicBezTo>
                  <a:pt x="9451" y="125228"/>
                  <a:pt x="18902" y="250456"/>
                  <a:pt x="177209" y="333154"/>
                </a:cubicBezTo>
                <a:cubicBezTo>
                  <a:pt x="335516" y="415852"/>
                  <a:pt x="949842" y="496186"/>
                  <a:pt x="949842" y="496186"/>
                </a:cubicBezTo>
                <a:cubicBezTo>
                  <a:pt x="1175489" y="542260"/>
                  <a:pt x="1308987" y="575340"/>
                  <a:pt x="1531089" y="609600"/>
                </a:cubicBezTo>
                <a:cubicBezTo>
                  <a:pt x="1753191" y="643861"/>
                  <a:pt x="2186763" y="621414"/>
                  <a:pt x="2282456" y="701749"/>
                </a:cubicBezTo>
                <a:cubicBezTo>
                  <a:pt x="2378149" y="782084"/>
                  <a:pt x="2337982" y="947479"/>
                  <a:pt x="2105247" y="1091609"/>
                </a:cubicBezTo>
                <a:cubicBezTo>
                  <a:pt x="1872512" y="1235739"/>
                  <a:pt x="1131777" y="1364511"/>
                  <a:pt x="886047" y="1566530"/>
                </a:cubicBezTo>
                <a:cubicBezTo>
                  <a:pt x="640317" y="1768549"/>
                  <a:pt x="597786" y="2107609"/>
                  <a:pt x="630865" y="2303721"/>
                </a:cubicBezTo>
                <a:cubicBezTo>
                  <a:pt x="663944" y="2499833"/>
                  <a:pt x="984251" y="2528947"/>
                  <a:pt x="1084521" y="2743200"/>
                </a:cubicBezTo>
                <a:cubicBezTo>
                  <a:pt x="1184791" y="2957453"/>
                  <a:pt x="1327709" y="3352566"/>
                  <a:pt x="1232487" y="3589237"/>
                </a:cubicBezTo>
                <a:cubicBezTo>
                  <a:pt x="958786" y="3591195"/>
                  <a:pt x="371865" y="3574334"/>
                  <a:pt x="14424" y="3591113"/>
                </a:cubicBez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951057" y="1171816"/>
                <a:ext cx="2157194" cy="181588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algn="r"/>
                <a:r>
                  <a:rPr lang="en-US" sz="2800" b="0" dirty="0" smtClean="0">
                    <a:solidFill>
                      <a:prstClr val="white"/>
                    </a:solidFill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sz="2800" b="0" dirty="0" smtClean="0">
                  <a:solidFill>
                    <a:prstClr val="white"/>
                  </a:solidFill>
                </a:endParaRPr>
              </a:p>
              <a:p>
                <a:pPr algn="r"/>
                <a:endParaRPr lang="en-US" sz="1400" b="0" dirty="0" smtClean="0">
                  <a:solidFill>
                    <a:prstClr val="white"/>
                  </a:solidFill>
                </a:endParaRPr>
              </a:p>
              <a:p>
                <a:pPr algn="r"/>
                <a:r>
                  <a:rPr lang="en-US" sz="2800" b="0" dirty="0" smtClean="0">
                    <a:solidFill>
                      <a:prstClr val="white"/>
                    </a:solidFill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800" dirty="0" smtClean="0"/>
              </a:p>
              <a:p>
                <a:pPr algn="r"/>
                <a:endParaRPr lang="he-IL" sz="1400" dirty="0"/>
              </a:p>
              <a:p>
                <a:pPr algn="r"/>
                <a:r>
                  <a:rPr lang="en-US" sz="2800" b="0" dirty="0">
                    <a:solidFill>
                      <a:prstClr val="white"/>
                    </a:solidFill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𝐃</m:t>
                        </m:r>
                      </m:e>
                      <m:sub>
                        <m:r>
                          <a:rPr lang="en-US" sz="2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US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sz="2800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endParaRPr lang="he-IL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1057" y="1171816"/>
                <a:ext cx="2157194" cy="1815882"/>
              </a:xfrm>
              <a:prstGeom prst="rect">
                <a:avLst/>
              </a:prstGeom>
              <a:blipFill rotWithShape="1">
                <a:blip r:embed="rId12"/>
                <a:stretch>
                  <a:fillRect l="-4237" t="-3356" b="-8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2147254" y="1431319"/>
            <a:ext cx="338554" cy="461665"/>
          </a:xfrm>
          <a:prstGeom prst="rect">
            <a:avLst/>
          </a:prstGeom>
          <a:solidFill>
            <a:srgbClr val="F2F2F2"/>
          </a:solidFill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</a:rPr>
              <a:t>x</a:t>
            </a:r>
            <a:endParaRPr lang="he-IL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6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4A1B712-D61B-40E3-96B1-DAB2F57EE614}" type="slidenum">
              <a:rPr lang="he-IL" smtClean="0">
                <a:latin typeface="Calibri" panose="020F0502020204030204" pitchFamily="34" charset="0"/>
              </a:rPr>
              <a:pPr/>
              <a:t>5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6148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Model?</a:t>
            </a:r>
          </a:p>
        </p:txBody>
      </p:sp>
      <p:sp>
        <p:nvSpPr>
          <p:cNvPr id="6150" name="Line 4"/>
          <p:cNvSpPr>
            <a:spLocks noChangeShapeType="1"/>
          </p:cNvSpPr>
          <p:nvPr/>
        </p:nvSpPr>
        <p:spPr bwMode="auto">
          <a:xfrm>
            <a:off x="217268" y="3209925"/>
            <a:ext cx="6770688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83968" y="1509713"/>
            <a:ext cx="6162675" cy="3290887"/>
            <a:chOff x="834" y="1006"/>
            <a:chExt cx="3882" cy="2073"/>
          </a:xfrm>
        </p:grpSpPr>
        <p:sp>
          <p:nvSpPr>
            <p:cNvPr id="6224" name="Line 6"/>
            <p:cNvSpPr>
              <a:spLocks noChangeShapeType="1"/>
            </p:cNvSpPr>
            <p:nvPr/>
          </p:nvSpPr>
          <p:spPr bwMode="auto">
            <a:xfrm>
              <a:off x="834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5" name="Line 7"/>
            <p:cNvSpPr>
              <a:spLocks noChangeShapeType="1"/>
            </p:cNvSpPr>
            <p:nvPr/>
          </p:nvSpPr>
          <p:spPr bwMode="auto">
            <a:xfrm>
              <a:off x="951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6" name="Line 8"/>
            <p:cNvSpPr>
              <a:spLocks noChangeShapeType="1"/>
            </p:cNvSpPr>
            <p:nvPr/>
          </p:nvSpPr>
          <p:spPr bwMode="auto">
            <a:xfrm>
              <a:off x="1068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7" name="Line 9"/>
            <p:cNvSpPr>
              <a:spLocks noChangeShapeType="1"/>
            </p:cNvSpPr>
            <p:nvPr/>
          </p:nvSpPr>
          <p:spPr bwMode="auto">
            <a:xfrm>
              <a:off x="118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8" name="Line 10"/>
            <p:cNvSpPr>
              <a:spLocks noChangeShapeType="1"/>
            </p:cNvSpPr>
            <p:nvPr/>
          </p:nvSpPr>
          <p:spPr bwMode="auto">
            <a:xfrm>
              <a:off x="1303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29" name="Line 11"/>
            <p:cNvSpPr>
              <a:spLocks noChangeShapeType="1"/>
            </p:cNvSpPr>
            <p:nvPr/>
          </p:nvSpPr>
          <p:spPr bwMode="auto">
            <a:xfrm>
              <a:off x="1420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0" name="Line 12"/>
            <p:cNvSpPr>
              <a:spLocks noChangeShapeType="1"/>
            </p:cNvSpPr>
            <p:nvPr/>
          </p:nvSpPr>
          <p:spPr bwMode="auto">
            <a:xfrm>
              <a:off x="1537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1" name="Line 13"/>
            <p:cNvSpPr>
              <a:spLocks noChangeShapeType="1"/>
            </p:cNvSpPr>
            <p:nvPr/>
          </p:nvSpPr>
          <p:spPr bwMode="auto">
            <a:xfrm>
              <a:off x="165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2" name="Line 14"/>
            <p:cNvSpPr>
              <a:spLocks noChangeShapeType="1"/>
            </p:cNvSpPr>
            <p:nvPr/>
          </p:nvSpPr>
          <p:spPr bwMode="auto">
            <a:xfrm>
              <a:off x="1772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3" name="Line 15"/>
            <p:cNvSpPr>
              <a:spLocks noChangeShapeType="1"/>
            </p:cNvSpPr>
            <p:nvPr/>
          </p:nvSpPr>
          <p:spPr bwMode="auto">
            <a:xfrm>
              <a:off x="188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4" name="Line 16"/>
            <p:cNvSpPr>
              <a:spLocks noChangeShapeType="1"/>
            </p:cNvSpPr>
            <p:nvPr/>
          </p:nvSpPr>
          <p:spPr bwMode="auto">
            <a:xfrm>
              <a:off x="200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5" name="Line 17"/>
            <p:cNvSpPr>
              <a:spLocks noChangeShapeType="1"/>
            </p:cNvSpPr>
            <p:nvPr/>
          </p:nvSpPr>
          <p:spPr bwMode="auto">
            <a:xfrm flipH="1">
              <a:off x="3300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6" name="Line 18"/>
            <p:cNvSpPr>
              <a:spLocks noChangeShapeType="1"/>
            </p:cNvSpPr>
            <p:nvPr/>
          </p:nvSpPr>
          <p:spPr bwMode="auto">
            <a:xfrm flipH="1">
              <a:off x="3183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7" name="Line 19"/>
            <p:cNvSpPr>
              <a:spLocks noChangeShapeType="1"/>
            </p:cNvSpPr>
            <p:nvPr/>
          </p:nvSpPr>
          <p:spPr bwMode="auto">
            <a:xfrm flipH="1">
              <a:off x="3066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8" name="Line 20"/>
            <p:cNvSpPr>
              <a:spLocks noChangeShapeType="1"/>
            </p:cNvSpPr>
            <p:nvPr/>
          </p:nvSpPr>
          <p:spPr bwMode="auto">
            <a:xfrm flipH="1">
              <a:off x="294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39" name="Line 21"/>
            <p:cNvSpPr>
              <a:spLocks noChangeShapeType="1"/>
            </p:cNvSpPr>
            <p:nvPr/>
          </p:nvSpPr>
          <p:spPr bwMode="auto">
            <a:xfrm flipH="1">
              <a:off x="2831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0" name="Line 22"/>
            <p:cNvSpPr>
              <a:spLocks noChangeShapeType="1"/>
            </p:cNvSpPr>
            <p:nvPr/>
          </p:nvSpPr>
          <p:spPr bwMode="auto">
            <a:xfrm flipH="1">
              <a:off x="2714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1" name="Line 23"/>
            <p:cNvSpPr>
              <a:spLocks noChangeShapeType="1"/>
            </p:cNvSpPr>
            <p:nvPr/>
          </p:nvSpPr>
          <p:spPr bwMode="auto">
            <a:xfrm flipH="1">
              <a:off x="2597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2" name="Line 24"/>
            <p:cNvSpPr>
              <a:spLocks noChangeShapeType="1"/>
            </p:cNvSpPr>
            <p:nvPr/>
          </p:nvSpPr>
          <p:spPr bwMode="auto">
            <a:xfrm flipH="1">
              <a:off x="2479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3" name="Line 25"/>
            <p:cNvSpPr>
              <a:spLocks noChangeShapeType="1"/>
            </p:cNvSpPr>
            <p:nvPr/>
          </p:nvSpPr>
          <p:spPr bwMode="auto">
            <a:xfrm flipH="1">
              <a:off x="2362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4" name="Line 26"/>
            <p:cNvSpPr>
              <a:spLocks noChangeShapeType="1"/>
            </p:cNvSpPr>
            <p:nvPr/>
          </p:nvSpPr>
          <p:spPr bwMode="auto">
            <a:xfrm flipH="1">
              <a:off x="224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5" name="Line 27"/>
            <p:cNvSpPr>
              <a:spLocks noChangeShapeType="1"/>
            </p:cNvSpPr>
            <p:nvPr/>
          </p:nvSpPr>
          <p:spPr bwMode="auto">
            <a:xfrm flipH="1">
              <a:off x="2125" y="1006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6" name="Line 28"/>
            <p:cNvSpPr>
              <a:spLocks noChangeShapeType="1"/>
            </p:cNvSpPr>
            <p:nvPr/>
          </p:nvSpPr>
          <p:spPr bwMode="auto">
            <a:xfrm flipH="1">
              <a:off x="4012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7" name="Line 29"/>
            <p:cNvSpPr>
              <a:spLocks noChangeShapeType="1"/>
            </p:cNvSpPr>
            <p:nvPr/>
          </p:nvSpPr>
          <p:spPr bwMode="auto">
            <a:xfrm flipH="1">
              <a:off x="3895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8" name="Line 30"/>
            <p:cNvSpPr>
              <a:spLocks noChangeShapeType="1"/>
            </p:cNvSpPr>
            <p:nvPr/>
          </p:nvSpPr>
          <p:spPr bwMode="auto">
            <a:xfrm flipH="1">
              <a:off x="3778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49" name="Line 31"/>
            <p:cNvSpPr>
              <a:spLocks noChangeShapeType="1"/>
            </p:cNvSpPr>
            <p:nvPr/>
          </p:nvSpPr>
          <p:spPr bwMode="auto">
            <a:xfrm flipH="1">
              <a:off x="3661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0" name="Line 32"/>
            <p:cNvSpPr>
              <a:spLocks noChangeShapeType="1"/>
            </p:cNvSpPr>
            <p:nvPr/>
          </p:nvSpPr>
          <p:spPr bwMode="auto">
            <a:xfrm flipH="1">
              <a:off x="3543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1" name="Line 33"/>
            <p:cNvSpPr>
              <a:spLocks noChangeShapeType="1"/>
            </p:cNvSpPr>
            <p:nvPr/>
          </p:nvSpPr>
          <p:spPr bwMode="auto">
            <a:xfrm flipH="1">
              <a:off x="3426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2" name="Line 34"/>
            <p:cNvSpPr>
              <a:spLocks noChangeShapeType="1"/>
            </p:cNvSpPr>
            <p:nvPr/>
          </p:nvSpPr>
          <p:spPr bwMode="auto">
            <a:xfrm flipH="1">
              <a:off x="4716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3" name="Line 35"/>
            <p:cNvSpPr>
              <a:spLocks noChangeShapeType="1"/>
            </p:cNvSpPr>
            <p:nvPr/>
          </p:nvSpPr>
          <p:spPr bwMode="auto">
            <a:xfrm flipH="1">
              <a:off x="4599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4" name="Line 36"/>
            <p:cNvSpPr>
              <a:spLocks noChangeShapeType="1"/>
            </p:cNvSpPr>
            <p:nvPr/>
          </p:nvSpPr>
          <p:spPr bwMode="auto">
            <a:xfrm flipH="1">
              <a:off x="4482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5" name="Line 37"/>
            <p:cNvSpPr>
              <a:spLocks noChangeShapeType="1"/>
            </p:cNvSpPr>
            <p:nvPr/>
          </p:nvSpPr>
          <p:spPr bwMode="auto">
            <a:xfrm flipH="1">
              <a:off x="4365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6" name="Line 38"/>
            <p:cNvSpPr>
              <a:spLocks noChangeShapeType="1"/>
            </p:cNvSpPr>
            <p:nvPr/>
          </p:nvSpPr>
          <p:spPr bwMode="auto">
            <a:xfrm flipH="1">
              <a:off x="4247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6257" name="Line 39"/>
            <p:cNvSpPr>
              <a:spLocks noChangeShapeType="1"/>
            </p:cNvSpPr>
            <p:nvPr/>
          </p:nvSpPr>
          <p:spPr bwMode="auto">
            <a:xfrm flipH="1">
              <a:off x="4130" y="1014"/>
              <a:ext cx="0" cy="2065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sp>
        <p:nvSpPr>
          <p:cNvPr id="6152" name="Line 40"/>
          <p:cNvSpPr>
            <a:spLocks noChangeShapeType="1"/>
          </p:cNvSpPr>
          <p:nvPr/>
        </p:nvSpPr>
        <p:spPr bwMode="auto">
          <a:xfrm>
            <a:off x="2347693" y="4092575"/>
            <a:ext cx="0" cy="7080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3" name="Line 41"/>
          <p:cNvSpPr>
            <a:spLocks noChangeShapeType="1"/>
          </p:cNvSpPr>
          <p:nvPr/>
        </p:nvSpPr>
        <p:spPr bwMode="auto">
          <a:xfrm>
            <a:off x="483968" y="23082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4" name="Line 42"/>
          <p:cNvSpPr>
            <a:spLocks noChangeShapeType="1"/>
          </p:cNvSpPr>
          <p:nvPr/>
        </p:nvSpPr>
        <p:spPr bwMode="auto">
          <a:xfrm>
            <a:off x="663356" y="28051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5" name="Line 43"/>
          <p:cNvSpPr>
            <a:spLocks noChangeShapeType="1"/>
          </p:cNvSpPr>
          <p:nvPr/>
        </p:nvSpPr>
        <p:spPr bwMode="auto">
          <a:xfrm>
            <a:off x="850681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6" name="Line 44"/>
          <p:cNvSpPr>
            <a:spLocks noChangeShapeType="1"/>
          </p:cNvSpPr>
          <p:nvPr/>
        </p:nvSpPr>
        <p:spPr bwMode="auto">
          <a:xfrm>
            <a:off x="1039593" y="22860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7" name="Line 45"/>
          <p:cNvSpPr>
            <a:spLocks noChangeShapeType="1"/>
          </p:cNvSpPr>
          <p:nvPr/>
        </p:nvSpPr>
        <p:spPr bwMode="auto">
          <a:xfrm>
            <a:off x="1225331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8" name="Line 46"/>
          <p:cNvSpPr>
            <a:spLocks noChangeShapeType="1"/>
          </p:cNvSpPr>
          <p:nvPr/>
        </p:nvSpPr>
        <p:spPr bwMode="auto">
          <a:xfrm flipH="1">
            <a:off x="1412656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59" name="Line 47"/>
          <p:cNvSpPr>
            <a:spLocks noChangeShapeType="1"/>
          </p:cNvSpPr>
          <p:nvPr/>
        </p:nvSpPr>
        <p:spPr bwMode="auto">
          <a:xfrm flipH="1">
            <a:off x="1596806" y="4232275"/>
            <a:ext cx="0" cy="57626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0" name="Line 48"/>
          <p:cNvSpPr>
            <a:spLocks noChangeShapeType="1"/>
          </p:cNvSpPr>
          <p:nvPr/>
        </p:nvSpPr>
        <p:spPr bwMode="auto">
          <a:xfrm flipH="1">
            <a:off x="1792068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1" name="Line 49"/>
          <p:cNvSpPr>
            <a:spLocks noChangeShapeType="1"/>
          </p:cNvSpPr>
          <p:nvPr/>
        </p:nvSpPr>
        <p:spPr bwMode="auto">
          <a:xfrm flipH="1">
            <a:off x="1969868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2" name="Line 50"/>
          <p:cNvSpPr>
            <a:spLocks noChangeShapeType="1"/>
          </p:cNvSpPr>
          <p:nvPr/>
        </p:nvSpPr>
        <p:spPr bwMode="auto">
          <a:xfrm>
            <a:off x="2149256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3" name="Oval 51"/>
          <p:cNvSpPr>
            <a:spLocks noChangeArrowheads="1"/>
          </p:cNvSpPr>
          <p:nvPr/>
        </p:nvSpPr>
        <p:spPr bwMode="auto">
          <a:xfrm>
            <a:off x="1495206" y="16637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4" name="Oval 52"/>
          <p:cNvSpPr>
            <a:spLocks noChangeArrowheads="1"/>
          </p:cNvSpPr>
          <p:nvPr/>
        </p:nvSpPr>
        <p:spPr bwMode="auto">
          <a:xfrm>
            <a:off x="1668243" y="20923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5" name="Oval 53"/>
          <p:cNvSpPr>
            <a:spLocks noChangeArrowheads="1"/>
          </p:cNvSpPr>
          <p:nvPr/>
        </p:nvSpPr>
        <p:spPr bwMode="auto">
          <a:xfrm>
            <a:off x="1868268" y="15509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6" name="Oval 54"/>
          <p:cNvSpPr>
            <a:spLocks noChangeArrowheads="1"/>
          </p:cNvSpPr>
          <p:nvPr/>
        </p:nvSpPr>
        <p:spPr bwMode="auto">
          <a:xfrm>
            <a:off x="2050831" y="27384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7" name="Oval 55"/>
          <p:cNvSpPr>
            <a:spLocks noChangeArrowheads="1"/>
          </p:cNvSpPr>
          <p:nvPr/>
        </p:nvSpPr>
        <p:spPr bwMode="auto">
          <a:xfrm>
            <a:off x="1123731" y="18303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8" name="Oval 56"/>
          <p:cNvSpPr>
            <a:spLocks noChangeArrowheads="1"/>
          </p:cNvSpPr>
          <p:nvPr/>
        </p:nvSpPr>
        <p:spPr bwMode="auto">
          <a:xfrm>
            <a:off x="937993" y="15128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69" name="Oval 57"/>
          <p:cNvSpPr>
            <a:spLocks noChangeArrowheads="1"/>
          </p:cNvSpPr>
          <p:nvPr/>
        </p:nvSpPr>
        <p:spPr bwMode="auto">
          <a:xfrm>
            <a:off x="736381" y="20288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0" name="Oval 58"/>
          <p:cNvSpPr>
            <a:spLocks noChangeArrowheads="1"/>
          </p:cNvSpPr>
          <p:nvPr/>
        </p:nvSpPr>
        <p:spPr bwMode="auto">
          <a:xfrm>
            <a:off x="552231" y="15589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1" name="Oval 59"/>
          <p:cNvSpPr>
            <a:spLocks noChangeArrowheads="1"/>
          </p:cNvSpPr>
          <p:nvPr/>
        </p:nvSpPr>
        <p:spPr bwMode="auto">
          <a:xfrm>
            <a:off x="364906" y="20796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2" name="Oval 60"/>
          <p:cNvSpPr>
            <a:spLocks noChangeArrowheads="1"/>
          </p:cNvSpPr>
          <p:nvPr/>
        </p:nvSpPr>
        <p:spPr bwMode="auto">
          <a:xfrm>
            <a:off x="2246093" y="361156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3" name="Oval 61"/>
          <p:cNvSpPr>
            <a:spLocks noChangeArrowheads="1"/>
          </p:cNvSpPr>
          <p:nvPr/>
        </p:nvSpPr>
        <p:spPr bwMode="auto">
          <a:xfrm>
            <a:off x="1312643" y="20050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4" name="Line 62"/>
          <p:cNvSpPr>
            <a:spLocks noChangeShapeType="1"/>
          </p:cNvSpPr>
          <p:nvPr/>
        </p:nvSpPr>
        <p:spPr bwMode="auto">
          <a:xfrm>
            <a:off x="2530256" y="3854450"/>
            <a:ext cx="4762" cy="94615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5" name="Line 63"/>
          <p:cNvSpPr>
            <a:spLocks noChangeShapeType="1"/>
          </p:cNvSpPr>
          <p:nvPr/>
        </p:nvSpPr>
        <p:spPr bwMode="auto">
          <a:xfrm flipH="1">
            <a:off x="4398743" y="2708275"/>
            <a:ext cx="0" cy="2092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6" name="Line 64"/>
          <p:cNvSpPr>
            <a:spLocks noChangeShapeType="1"/>
          </p:cNvSpPr>
          <p:nvPr/>
        </p:nvSpPr>
        <p:spPr bwMode="auto">
          <a:xfrm flipH="1">
            <a:off x="4219356" y="2957513"/>
            <a:ext cx="3175" cy="18399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7" name="Line 65"/>
          <p:cNvSpPr>
            <a:spLocks noChangeShapeType="1"/>
          </p:cNvSpPr>
          <p:nvPr/>
        </p:nvSpPr>
        <p:spPr bwMode="auto">
          <a:xfrm flipH="1">
            <a:off x="4032031" y="2590800"/>
            <a:ext cx="0" cy="22193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8" name="Line 66"/>
          <p:cNvSpPr>
            <a:spLocks noChangeShapeType="1"/>
          </p:cNvSpPr>
          <p:nvPr/>
        </p:nvSpPr>
        <p:spPr bwMode="auto">
          <a:xfrm flipH="1">
            <a:off x="3843118" y="2917825"/>
            <a:ext cx="0" cy="189388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79" name="Line 67"/>
          <p:cNvSpPr>
            <a:spLocks noChangeShapeType="1"/>
          </p:cNvSpPr>
          <p:nvPr/>
        </p:nvSpPr>
        <p:spPr bwMode="auto">
          <a:xfrm flipH="1">
            <a:off x="3657381" y="26971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0" name="Line 68"/>
          <p:cNvSpPr>
            <a:spLocks noChangeShapeType="1"/>
          </p:cNvSpPr>
          <p:nvPr/>
        </p:nvSpPr>
        <p:spPr bwMode="auto">
          <a:xfrm>
            <a:off x="3470056" y="24463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1" name="Line 69"/>
          <p:cNvSpPr>
            <a:spLocks noChangeShapeType="1"/>
          </p:cNvSpPr>
          <p:nvPr/>
        </p:nvSpPr>
        <p:spPr bwMode="auto">
          <a:xfrm>
            <a:off x="3281143" y="4114800"/>
            <a:ext cx="4763" cy="693738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2" name="Line 70"/>
          <p:cNvSpPr>
            <a:spLocks noChangeShapeType="1"/>
          </p:cNvSpPr>
          <p:nvPr/>
        </p:nvSpPr>
        <p:spPr bwMode="auto">
          <a:xfrm>
            <a:off x="3090643" y="4446588"/>
            <a:ext cx="0" cy="3476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3" name="Line 71"/>
          <p:cNvSpPr>
            <a:spLocks noChangeShapeType="1"/>
          </p:cNvSpPr>
          <p:nvPr/>
        </p:nvSpPr>
        <p:spPr bwMode="auto">
          <a:xfrm>
            <a:off x="2912843" y="4108450"/>
            <a:ext cx="0" cy="685800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4" name="Line 72"/>
          <p:cNvSpPr>
            <a:spLocks noChangeShapeType="1"/>
          </p:cNvSpPr>
          <p:nvPr/>
        </p:nvSpPr>
        <p:spPr bwMode="auto">
          <a:xfrm flipH="1">
            <a:off x="2733456" y="4259263"/>
            <a:ext cx="0" cy="55562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5" name="Oval 73"/>
          <p:cNvSpPr>
            <a:spLocks noChangeArrowheads="1"/>
          </p:cNvSpPr>
          <p:nvPr/>
        </p:nvSpPr>
        <p:spPr bwMode="auto">
          <a:xfrm flipH="1">
            <a:off x="3190656" y="422116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6" name="Oval 74"/>
          <p:cNvSpPr>
            <a:spLocks noChangeArrowheads="1"/>
          </p:cNvSpPr>
          <p:nvPr/>
        </p:nvSpPr>
        <p:spPr bwMode="auto">
          <a:xfrm flipH="1">
            <a:off x="2985868" y="399415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7" name="Oval 75"/>
          <p:cNvSpPr>
            <a:spLocks noChangeArrowheads="1"/>
          </p:cNvSpPr>
          <p:nvPr/>
        </p:nvSpPr>
        <p:spPr bwMode="auto">
          <a:xfrm flipH="1">
            <a:off x="2808068" y="42132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8" name="Oval 76"/>
          <p:cNvSpPr>
            <a:spLocks noChangeArrowheads="1"/>
          </p:cNvSpPr>
          <p:nvPr/>
        </p:nvSpPr>
        <p:spPr bwMode="auto">
          <a:xfrm flipH="1">
            <a:off x="2617568" y="38957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89" name="Oval 77"/>
          <p:cNvSpPr>
            <a:spLocks noChangeArrowheads="1"/>
          </p:cNvSpPr>
          <p:nvPr/>
        </p:nvSpPr>
        <p:spPr bwMode="auto">
          <a:xfrm flipH="1">
            <a:off x="3551018" y="42640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0" name="Oval 78"/>
          <p:cNvSpPr>
            <a:spLocks noChangeArrowheads="1"/>
          </p:cNvSpPr>
          <p:nvPr/>
        </p:nvSpPr>
        <p:spPr bwMode="auto">
          <a:xfrm flipH="1">
            <a:off x="3731993" y="34401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1" name="Oval 79"/>
          <p:cNvSpPr>
            <a:spLocks noChangeArrowheads="1"/>
          </p:cNvSpPr>
          <p:nvPr/>
        </p:nvSpPr>
        <p:spPr bwMode="auto">
          <a:xfrm flipH="1">
            <a:off x="3925668" y="4368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2" name="Oval 80"/>
          <p:cNvSpPr>
            <a:spLocks noChangeArrowheads="1"/>
          </p:cNvSpPr>
          <p:nvPr/>
        </p:nvSpPr>
        <p:spPr bwMode="auto">
          <a:xfrm flipH="1">
            <a:off x="4101881" y="39893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3" name="Oval 81"/>
          <p:cNvSpPr>
            <a:spLocks noChangeArrowheads="1"/>
          </p:cNvSpPr>
          <p:nvPr/>
        </p:nvSpPr>
        <p:spPr bwMode="auto">
          <a:xfrm flipH="1">
            <a:off x="4305081" y="34321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4" name="Oval 82"/>
          <p:cNvSpPr>
            <a:spLocks noChangeArrowheads="1"/>
          </p:cNvSpPr>
          <p:nvPr/>
        </p:nvSpPr>
        <p:spPr bwMode="auto">
          <a:xfrm flipH="1">
            <a:off x="2414368" y="41005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5" name="Oval 83"/>
          <p:cNvSpPr>
            <a:spLocks noChangeArrowheads="1"/>
          </p:cNvSpPr>
          <p:nvPr/>
        </p:nvSpPr>
        <p:spPr bwMode="auto">
          <a:xfrm flipH="1">
            <a:off x="3365281" y="45577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6" name="Line 84"/>
          <p:cNvSpPr>
            <a:spLocks noChangeShapeType="1"/>
          </p:cNvSpPr>
          <p:nvPr/>
        </p:nvSpPr>
        <p:spPr bwMode="auto">
          <a:xfrm flipH="1">
            <a:off x="5529043" y="3265488"/>
            <a:ext cx="0" cy="15478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7" name="Line 85"/>
          <p:cNvSpPr>
            <a:spLocks noChangeShapeType="1"/>
          </p:cNvSpPr>
          <p:nvPr/>
        </p:nvSpPr>
        <p:spPr bwMode="auto">
          <a:xfrm flipH="1">
            <a:off x="5349656" y="2951163"/>
            <a:ext cx="0" cy="18589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8" name="Line 86"/>
          <p:cNvSpPr>
            <a:spLocks noChangeShapeType="1"/>
          </p:cNvSpPr>
          <p:nvPr/>
        </p:nvSpPr>
        <p:spPr bwMode="auto">
          <a:xfrm flipH="1">
            <a:off x="5162331" y="3151188"/>
            <a:ext cx="0" cy="16716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199" name="Line 87"/>
          <p:cNvSpPr>
            <a:spLocks noChangeShapeType="1"/>
          </p:cNvSpPr>
          <p:nvPr/>
        </p:nvSpPr>
        <p:spPr bwMode="auto">
          <a:xfrm>
            <a:off x="4968656" y="3009900"/>
            <a:ext cx="4762" cy="18145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0" name="Line 88"/>
          <p:cNvSpPr>
            <a:spLocks noChangeShapeType="1"/>
          </p:cNvSpPr>
          <p:nvPr/>
        </p:nvSpPr>
        <p:spPr bwMode="auto">
          <a:xfrm flipH="1">
            <a:off x="4787681" y="2709863"/>
            <a:ext cx="0" cy="210026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1" name="Line 89"/>
          <p:cNvSpPr>
            <a:spLocks noChangeShapeType="1"/>
          </p:cNvSpPr>
          <p:nvPr/>
        </p:nvSpPr>
        <p:spPr bwMode="auto">
          <a:xfrm>
            <a:off x="4600356" y="3087688"/>
            <a:ext cx="0" cy="172243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2" name="Oval 90"/>
          <p:cNvSpPr>
            <a:spLocks noChangeArrowheads="1"/>
          </p:cNvSpPr>
          <p:nvPr/>
        </p:nvSpPr>
        <p:spPr bwMode="auto">
          <a:xfrm flipH="1">
            <a:off x="4674968" y="30051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3" name="Oval 91"/>
          <p:cNvSpPr>
            <a:spLocks noChangeArrowheads="1"/>
          </p:cNvSpPr>
          <p:nvPr/>
        </p:nvSpPr>
        <p:spPr bwMode="auto">
          <a:xfrm flipH="1">
            <a:off x="4862293" y="18923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4" name="Oval 92"/>
          <p:cNvSpPr>
            <a:spLocks noChangeArrowheads="1"/>
          </p:cNvSpPr>
          <p:nvPr/>
        </p:nvSpPr>
        <p:spPr bwMode="auto">
          <a:xfrm flipH="1">
            <a:off x="5048031" y="23002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5" name="Oval 93"/>
          <p:cNvSpPr>
            <a:spLocks noChangeArrowheads="1"/>
          </p:cNvSpPr>
          <p:nvPr/>
        </p:nvSpPr>
        <p:spPr bwMode="auto">
          <a:xfrm flipH="1">
            <a:off x="5225831" y="192563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6" name="Oval 94"/>
          <p:cNvSpPr>
            <a:spLocks noChangeArrowheads="1"/>
          </p:cNvSpPr>
          <p:nvPr/>
        </p:nvSpPr>
        <p:spPr bwMode="auto">
          <a:xfrm flipH="1">
            <a:off x="5411568" y="149542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7" name="Oval 95"/>
          <p:cNvSpPr>
            <a:spLocks noChangeArrowheads="1"/>
          </p:cNvSpPr>
          <p:nvPr/>
        </p:nvSpPr>
        <p:spPr bwMode="auto">
          <a:xfrm flipH="1">
            <a:off x="4495581" y="2046288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8" name="Line 96"/>
          <p:cNvSpPr>
            <a:spLocks noChangeShapeType="1"/>
          </p:cNvSpPr>
          <p:nvPr/>
        </p:nvSpPr>
        <p:spPr bwMode="auto">
          <a:xfrm flipH="1">
            <a:off x="6646643" y="2320925"/>
            <a:ext cx="0" cy="2492375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09" name="Line 97"/>
          <p:cNvSpPr>
            <a:spLocks noChangeShapeType="1"/>
          </p:cNvSpPr>
          <p:nvPr/>
        </p:nvSpPr>
        <p:spPr bwMode="auto">
          <a:xfrm flipH="1">
            <a:off x="6467256" y="2817813"/>
            <a:ext cx="0" cy="1992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0" name="Line 98"/>
          <p:cNvSpPr>
            <a:spLocks noChangeShapeType="1"/>
          </p:cNvSpPr>
          <p:nvPr/>
        </p:nvSpPr>
        <p:spPr bwMode="auto">
          <a:xfrm flipH="1">
            <a:off x="6279931" y="2576513"/>
            <a:ext cx="0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1" name="Line 99"/>
          <p:cNvSpPr>
            <a:spLocks noChangeShapeType="1"/>
          </p:cNvSpPr>
          <p:nvPr/>
        </p:nvSpPr>
        <p:spPr bwMode="auto">
          <a:xfrm flipH="1">
            <a:off x="6091018" y="2298700"/>
            <a:ext cx="0" cy="2525713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2" name="Line 100"/>
          <p:cNvSpPr>
            <a:spLocks noChangeShapeType="1"/>
          </p:cNvSpPr>
          <p:nvPr/>
        </p:nvSpPr>
        <p:spPr bwMode="auto">
          <a:xfrm>
            <a:off x="5900518" y="2563813"/>
            <a:ext cx="4763" cy="2246312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3" name="Line 101"/>
          <p:cNvSpPr>
            <a:spLocks noChangeShapeType="1"/>
          </p:cNvSpPr>
          <p:nvPr/>
        </p:nvSpPr>
        <p:spPr bwMode="auto">
          <a:xfrm>
            <a:off x="5717956" y="2459038"/>
            <a:ext cx="0" cy="2351087"/>
          </a:xfrm>
          <a:prstGeom prst="line">
            <a:avLst/>
          </a:prstGeom>
          <a:noFill/>
          <a:ln w="28575">
            <a:noFill/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4" name="Oval 102"/>
          <p:cNvSpPr>
            <a:spLocks noChangeArrowheads="1"/>
          </p:cNvSpPr>
          <p:nvPr/>
        </p:nvSpPr>
        <p:spPr bwMode="auto">
          <a:xfrm flipH="1">
            <a:off x="5792568" y="15875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5" name="Oval 103"/>
          <p:cNvSpPr>
            <a:spLocks noChangeArrowheads="1"/>
          </p:cNvSpPr>
          <p:nvPr/>
        </p:nvSpPr>
        <p:spPr bwMode="auto">
          <a:xfrm flipH="1">
            <a:off x="5987831" y="2006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6" name="Oval 104"/>
          <p:cNvSpPr>
            <a:spLocks noChangeArrowheads="1"/>
          </p:cNvSpPr>
          <p:nvPr/>
        </p:nvSpPr>
        <p:spPr bwMode="auto">
          <a:xfrm flipH="1">
            <a:off x="6165631" y="166687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7" name="Oval 105"/>
          <p:cNvSpPr>
            <a:spLocks noChangeArrowheads="1"/>
          </p:cNvSpPr>
          <p:nvPr/>
        </p:nvSpPr>
        <p:spPr bwMode="auto">
          <a:xfrm flipH="1">
            <a:off x="6349781" y="26289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8" name="Oval 106"/>
          <p:cNvSpPr>
            <a:spLocks noChangeArrowheads="1"/>
          </p:cNvSpPr>
          <p:nvPr/>
        </p:nvSpPr>
        <p:spPr bwMode="auto">
          <a:xfrm flipH="1">
            <a:off x="6548218" y="17653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19" name="Oval 107"/>
          <p:cNvSpPr>
            <a:spLocks noChangeArrowheads="1"/>
          </p:cNvSpPr>
          <p:nvPr/>
        </p:nvSpPr>
        <p:spPr bwMode="auto">
          <a:xfrm flipH="1">
            <a:off x="5605243" y="18161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20" name="Line 108"/>
          <p:cNvSpPr>
            <a:spLocks noChangeShapeType="1"/>
          </p:cNvSpPr>
          <p:nvPr/>
        </p:nvSpPr>
        <p:spPr bwMode="auto">
          <a:xfrm flipV="1">
            <a:off x="279181" y="1323975"/>
            <a:ext cx="0" cy="35512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6221" name="Freeform 109"/>
          <p:cNvSpPr>
            <a:spLocks/>
          </p:cNvSpPr>
          <p:nvPr/>
        </p:nvSpPr>
        <p:spPr bwMode="auto">
          <a:xfrm>
            <a:off x="466506" y="1565275"/>
            <a:ext cx="6184900" cy="3103563"/>
          </a:xfrm>
          <a:custGeom>
            <a:avLst/>
            <a:gdLst>
              <a:gd name="T0" fmla="*/ 0 w 3896"/>
              <a:gd name="T1" fmla="*/ 2147483647 h 1955"/>
              <a:gd name="T2" fmla="*/ 2147483647 w 3896"/>
              <a:gd name="T3" fmla="*/ 2147483647 h 1955"/>
              <a:gd name="T4" fmla="*/ 2147483647 w 3896"/>
              <a:gd name="T5" fmla="*/ 2147483647 h 1955"/>
              <a:gd name="T6" fmla="*/ 2147483647 w 3896"/>
              <a:gd name="T7" fmla="*/ 2147483647 h 1955"/>
              <a:gd name="T8" fmla="*/ 2147483647 w 3896"/>
              <a:gd name="T9" fmla="*/ 2147483647 h 1955"/>
              <a:gd name="T10" fmla="*/ 2147483647 w 3896"/>
              <a:gd name="T11" fmla="*/ 2147483647 h 1955"/>
              <a:gd name="T12" fmla="*/ 2147483647 w 3896"/>
              <a:gd name="T13" fmla="*/ 2147483647 h 1955"/>
              <a:gd name="T14" fmla="*/ 2147483647 w 3896"/>
              <a:gd name="T15" fmla="*/ 2147483647 h 1955"/>
              <a:gd name="T16" fmla="*/ 2147483647 w 3896"/>
              <a:gd name="T17" fmla="*/ 2147483647 h 1955"/>
              <a:gd name="T18" fmla="*/ 2147483647 w 3896"/>
              <a:gd name="T19" fmla="*/ 2147483647 h 1955"/>
              <a:gd name="T20" fmla="*/ 2147483647 w 3896"/>
              <a:gd name="T21" fmla="*/ 2147483647 h 1955"/>
              <a:gd name="T22" fmla="*/ 2147483647 w 3896"/>
              <a:gd name="T23" fmla="*/ 2147483647 h 1955"/>
              <a:gd name="T24" fmla="*/ 2147483647 w 3896"/>
              <a:gd name="T25" fmla="*/ 2147483647 h 1955"/>
              <a:gd name="T26" fmla="*/ 2147483647 w 3896"/>
              <a:gd name="T27" fmla="*/ 2147483647 h 1955"/>
              <a:gd name="T28" fmla="*/ 2147483647 w 3896"/>
              <a:gd name="T29" fmla="*/ 2147483647 h 1955"/>
              <a:gd name="T30" fmla="*/ 2147483647 w 3896"/>
              <a:gd name="T31" fmla="*/ 2147483647 h 1955"/>
              <a:gd name="T32" fmla="*/ 2147483647 w 3896"/>
              <a:gd name="T33" fmla="*/ 2147483647 h 1955"/>
              <a:gd name="T34" fmla="*/ 2147483647 w 3896"/>
              <a:gd name="T35" fmla="*/ 2147483647 h 1955"/>
              <a:gd name="T36" fmla="*/ 2147483647 w 3896"/>
              <a:gd name="T37" fmla="*/ 2147483647 h 1955"/>
              <a:gd name="T38" fmla="*/ 2147483647 w 3896"/>
              <a:gd name="T39" fmla="*/ 2147483647 h 1955"/>
              <a:gd name="T40" fmla="*/ 2147483647 w 3896"/>
              <a:gd name="T41" fmla="*/ 2147483647 h 1955"/>
              <a:gd name="T42" fmla="*/ 2147483647 w 3896"/>
              <a:gd name="T43" fmla="*/ 2147483647 h 1955"/>
              <a:gd name="T44" fmla="*/ 2147483647 w 3896"/>
              <a:gd name="T45" fmla="*/ 2147483647 h 1955"/>
              <a:gd name="T46" fmla="*/ 2147483647 w 3896"/>
              <a:gd name="T47" fmla="*/ 2147483647 h 1955"/>
              <a:gd name="T48" fmla="*/ 2147483647 w 3896"/>
              <a:gd name="T49" fmla="*/ 2147483647 h 1955"/>
              <a:gd name="T50" fmla="*/ 2147483647 w 3896"/>
              <a:gd name="T51" fmla="*/ 2147483647 h 1955"/>
              <a:gd name="T52" fmla="*/ 2147483647 w 3896"/>
              <a:gd name="T53" fmla="*/ 2147483647 h 1955"/>
              <a:gd name="T54" fmla="*/ 2147483647 w 3896"/>
              <a:gd name="T55" fmla="*/ 0 h 1955"/>
              <a:gd name="T56" fmla="*/ 2147483647 w 3896"/>
              <a:gd name="T57" fmla="*/ 2147483647 h 1955"/>
              <a:gd name="T58" fmla="*/ 2147483647 w 3896"/>
              <a:gd name="T59" fmla="*/ 2147483647 h 1955"/>
              <a:gd name="T60" fmla="*/ 2147483647 w 3896"/>
              <a:gd name="T61" fmla="*/ 2147483647 h 1955"/>
              <a:gd name="T62" fmla="*/ 2147483647 w 3896"/>
              <a:gd name="T63" fmla="*/ 2147483647 h 1955"/>
              <a:gd name="T64" fmla="*/ 2147483647 w 3896"/>
              <a:gd name="T65" fmla="*/ 2147483647 h 1955"/>
              <a:gd name="T66" fmla="*/ 2147483647 w 3896"/>
              <a:gd name="T67" fmla="*/ 2147483647 h 1955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896"/>
              <a:gd name="T103" fmla="*/ 0 h 1955"/>
              <a:gd name="T104" fmla="*/ 3896 w 3896"/>
              <a:gd name="T105" fmla="*/ 1955 h 1955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896" h="1955">
                <a:moveTo>
                  <a:pt x="0" y="387"/>
                </a:moveTo>
                <a:lnTo>
                  <a:pt x="121" y="59"/>
                </a:lnTo>
                <a:lnTo>
                  <a:pt x="233" y="358"/>
                </a:lnTo>
                <a:lnTo>
                  <a:pt x="358" y="24"/>
                </a:lnTo>
                <a:lnTo>
                  <a:pt x="484" y="232"/>
                </a:lnTo>
                <a:lnTo>
                  <a:pt x="590" y="338"/>
                </a:lnTo>
                <a:lnTo>
                  <a:pt x="721" y="126"/>
                </a:lnTo>
                <a:lnTo>
                  <a:pt x="828" y="397"/>
                </a:lnTo>
                <a:lnTo>
                  <a:pt x="949" y="58"/>
                </a:lnTo>
                <a:lnTo>
                  <a:pt x="1065" y="798"/>
                </a:lnTo>
                <a:lnTo>
                  <a:pt x="1180" y="1352"/>
                </a:lnTo>
                <a:lnTo>
                  <a:pt x="1300" y="1679"/>
                </a:lnTo>
                <a:lnTo>
                  <a:pt x="1418" y="1544"/>
                </a:lnTo>
                <a:lnTo>
                  <a:pt x="1544" y="1733"/>
                </a:lnTo>
                <a:lnTo>
                  <a:pt x="1646" y="1592"/>
                </a:lnTo>
                <a:lnTo>
                  <a:pt x="1781" y="1737"/>
                </a:lnTo>
                <a:lnTo>
                  <a:pt x="1892" y="1955"/>
                </a:lnTo>
                <a:lnTo>
                  <a:pt x="2009" y="1766"/>
                </a:lnTo>
                <a:lnTo>
                  <a:pt x="2120" y="1234"/>
                </a:lnTo>
                <a:lnTo>
                  <a:pt x="2246" y="1834"/>
                </a:lnTo>
                <a:lnTo>
                  <a:pt x="2367" y="1587"/>
                </a:lnTo>
                <a:lnTo>
                  <a:pt x="2478" y="1244"/>
                </a:lnTo>
                <a:lnTo>
                  <a:pt x="2609" y="363"/>
                </a:lnTo>
                <a:lnTo>
                  <a:pt x="2720" y="977"/>
                </a:lnTo>
                <a:lnTo>
                  <a:pt x="2831" y="261"/>
                </a:lnTo>
                <a:lnTo>
                  <a:pt x="2957" y="527"/>
                </a:lnTo>
                <a:lnTo>
                  <a:pt x="3069" y="280"/>
                </a:lnTo>
                <a:lnTo>
                  <a:pt x="3180" y="0"/>
                </a:lnTo>
                <a:lnTo>
                  <a:pt x="3306" y="232"/>
                </a:lnTo>
                <a:lnTo>
                  <a:pt x="3427" y="77"/>
                </a:lnTo>
                <a:lnTo>
                  <a:pt x="3548" y="343"/>
                </a:lnTo>
                <a:lnTo>
                  <a:pt x="3649" y="116"/>
                </a:lnTo>
                <a:lnTo>
                  <a:pt x="3780" y="740"/>
                </a:lnTo>
                <a:lnTo>
                  <a:pt x="3896" y="198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24398" name="Text Box 110"/>
          <p:cNvSpPr txBox="1">
            <a:spLocks noChangeArrowheads="1"/>
          </p:cNvSpPr>
          <p:nvPr/>
        </p:nvSpPr>
        <p:spPr bwMode="auto">
          <a:xfrm>
            <a:off x="231775" y="5008563"/>
            <a:ext cx="85899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ffective removal of noise (and many other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sks)     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lies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n an proper 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ing</a:t>
            </a: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 the signal</a:t>
            </a:r>
          </a:p>
        </p:txBody>
      </p:sp>
      <p:sp>
        <p:nvSpPr>
          <p:cNvPr id="524399" name="Freeform 111"/>
          <p:cNvSpPr>
            <a:spLocks/>
          </p:cNvSpPr>
          <p:nvPr/>
        </p:nvSpPr>
        <p:spPr bwMode="auto">
          <a:xfrm>
            <a:off x="369668" y="1870075"/>
            <a:ext cx="6273800" cy="2592388"/>
          </a:xfrm>
          <a:custGeom>
            <a:avLst/>
            <a:gdLst>
              <a:gd name="T0" fmla="*/ 0 w 3952"/>
              <a:gd name="T1" fmla="*/ 2147483647 h 1633"/>
              <a:gd name="T2" fmla="*/ 2147483647 w 3952"/>
              <a:gd name="T3" fmla="*/ 0 h 1633"/>
              <a:gd name="T4" fmla="*/ 2147483647 w 3952"/>
              <a:gd name="T5" fmla="*/ 2147483647 h 1633"/>
              <a:gd name="T6" fmla="*/ 2147483647 w 3952"/>
              <a:gd name="T7" fmla="*/ 2147483647 h 1633"/>
              <a:gd name="T8" fmla="*/ 2147483647 w 3952"/>
              <a:gd name="T9" fmla="*/ 2147483647 h 1633"/>
              <a:gd name="T10" fmla="*/ 2147483647 w 3952"/>
              <a:gd name="T11" fmla="*/ 2147483647 h 16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952"/>
              <a:gd name="T19" fmla="*/ 0 h 1633"/>
              <a:gd name="T20" fmla="*/ 3952 w 3952"/>
              <a:gd name="T21" fmla="*/ 1633 h 163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952" h="1633">
                <a:moveTo>
                  <a:pt x="0" y="1"/>
                </a:moveTo>
                <a:lnTo>
                  <a:pt x="1129" y="0"/>
                </a:lnTo>
                <a:lnTo>
                  <a:pt x="1129" y="1625"/>
                </a:lnTo>
                <a:lnTo>
                  <a:pt x="2531" y="1633"/>
                </a:lnTo>
                <a:lnTo>
                  <a:pt x="2531" y="137"/>
                </a:lnTo>
                <a:lnTo>
                  <a:pt x="3952" y="134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11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823015" y="1404706"/>
                <a:ext cx="2320985" cy="3354765"/>
              </a:xfrm>
              <a:prstGeom prst="rect">
                <a:avLst/>
              </a:prstGeom>
              <a:solidFill>
                <a:srgbClr val="000000">
                  <a:alpha val="87059"/>
                </a:srgbClr>
              </a:solidFill>
            </p:spPr>
            <p:txBody>
              <a:bodyPr wrap="square" rtlCol="1">
                <a:sp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Fact 1</a:t>
                </a:r>
                <a:r>
                  <a:rPr lang="en-US" sz="28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:</a:t>
                </a:r>
              </a:p>
              <a:p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is signal contains AWGN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ℕ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1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 </a:t>
                </a:r>
              </a:p>
              <a:p>
                <a:endParaRPr lang="en-US" sz="1200" b="0" dirty="0" smtClean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  <a:p>
                <a:r>
                  <a:rPr lang="en-US" sz="280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Fact 2</a:t>
                </a:r>
                <a:r>
                  <a:rPr lang="en-US" sz="2800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: </a:t>
                </a:r>
              </a:p>
              <a:p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The clean signal is believed to </a:t>
                </a:r>
                <a:b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</a:br>
                <a:r>
                  <a:rPr lang="en-US" b="0" dirty="0" smtClean="0">
                    <a:solidFill>
                      <a:schemeClr val="bg1"/>
                    </a:solidFill>
                    <a:latin typeface="Calibri" panose="020F0502020204030204" pitchFamily="34" charset="0"/>
                  </a:rPr>
                  <a:t>be PWC</a:t>
                </a:r>
                <a:endParaRPr lang="he-IL" b="0" dirty="0">
                  <a:solidFill>
                    <a:schemeClr val="bg1"/>
                  </a:solidFill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3015" y="1404706"/>
                <a:ext cx="2320985" cy="3354765"/>
              </a:xfrm>
              <a:prstGeom prst="rect">
                <a:avLst/>
              </a:prstGeom>
              <a:blipFill rotWithShape="1">
                <a:blip r:embed="rId4"/>
                <a:stretch>
                  <a:fillRect l="-262" t="-1633" r="-3150" b="-308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1535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398" grpId="0"/>
      <p:bldP spid="524399" grpId="0" animBg="1"/>
      <p:bldP spid="3" grpId="0" uiExpand="1" build="p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4299" y="1219200"/>
                <a:ext cx="8577313" cy="4855870"/>
              </a:xfrm>
            </p:spPr>
            <p:txBody>
              <a:bodyPr>
                <a:normAutofit/>
              </a:bodyPr>
              <a:lstStyle/>
              <a:p>
                <a:pPr marL="0" lvl="1" indent="0" algn="l" rtl="0">
                  <a:buNone/>
                </a:pPr>
                <a:r>
                  <a:rPr lang="en-US" dirty="0" smtClean="0"/>
                  <a:t>The simplest pursuit algorithm (single-layer case)  is </a:t>
                </a:r>
                <a:br>
                  <a:rPr lang="en-US" dirty="0" smtClean="0"/>
                </a:br>
                <a:r>
                  <a:rPr lang="en-US" dirty="0" smtClean="0"/>
                  <a:t>the THR algorithm, which operates on a given input signal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𝐘</m:t>
                    </m:r>
                  </m:oMath>
                </a14:m>
                <a:r>
                  <a:rPr lang="en-US" dirty="0" smtClean="0"/>
                  <a:t> by:</a:t>
                </a:r>
              </a:p>
              <a:p>
                <a:pPr algn="l" rtl="0"/>
                <a:endParaRPr lang="en-US" sz="2400" dirty="0"/>
              </a:p>
              <a:p>
                <a:pPr algn="l" rtl="0"/>
                <a:endParaRPr lang="en-US" sz="2400" dirty="0" smtClean="0"/>
              </a:p>
              <a:p>
                <a:pPr algn="l" rtl="0"/>
                <a:endParaRPr lang="en-US" sz="2400" dirty="0" smtClean="0"/>
              </a:p>
              <a:p>
                <a:pPr marL="0" indent="0" algn="l" rtl="0">
                  <a:buNone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4299" y="1219200"/>
                <a:ext cx="8577313" cy="4855870"/>
              </a:xfrm>
              <a:blipFill>
                <a:blip r:embed="rId2"/>
                <a:stretch>
                  <a:fillRect l="-1137" t="-175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4711" y="2011583"/>
            <a:ext cx="4454994" cy="3846125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4750480" y="1991746"/>
            <a:ext cx="1354561" cy="9800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he-IL" dirty="0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12273" y="1991746"/>
            <a:ext cx="811873" cy="98004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he-IL" dirty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67584" y="4154178"/>
                <a:ext cx="2590824" cy="66390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3200" i="1">
                              <a:solidFill>
                                <a:prstClr val="white"/>
                              </a:solidFill>
                              <a:latin typeface="Cambria Math"/>
                              <a:ea typeface="Cambria Math"/>
                            </a:rPr>
                            <m:t>𝚪</m:t>
                          </m:r>
                        </m:e>
                      </m:acc>
                      <m:r>
                        <a:rPr lang="en-US" sz="3200" b="0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</m:sSub>
                      <m:d>
                        <m:dPr>
                          <m:ctrlPr>
                            <a:rPr lang="en-US" sz="3200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200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US" sz="3200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p>
                          <m:r>
                            <a:rPr lang="en-US" sz="3200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𝐘</m:t>
                          </m:r>
                        </m:e>
                      </m:d>
                    </m:oMath>
                  </m:oMathPara>
                </a14:m>
                <a:endParaRPr lang="he-IL" sz="320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584" y="4154178"/>
                <a:ext cx="2590824" cy="6639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66" name="Picture 18" descr="https://govconchannel.files.wordpress.com/2015/03/27080785_ml-keep-it-simple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587" y="46392"/>
            <a:ext cx="2213211" cy="15787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8896350" cy="750552"/>
          </a:xfrm>
        </p:spPr>
        <p:txBody>
          <a:bodyPr>
            <a:normAutofit/>
          </a:bodyPr>
          <a:lstStyle/>
          <a:p>
            <a:pPr rtl="0"/>
            <a:r>
              <a:rPr lang="en-US" dirty="0" smtClean="0"/>
              <a:t>ML-CSC: The Simplest Pursuit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42260" y="2215396"/>
                <a:ext cx="3923439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/>
                        </a:rPr>
                        <m:t>𝐘</m:t>
                      </m:r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𝐃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𝚪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b="1" i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𝐄</m:t>
                      </m:r>
                      <m:r>
                        <a:rPr lang="en-US" i="1" smtClean="0">
                          <a:solidFill>
                            <a:prstClr val="white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/>
                </a:r>
                <a:b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</a:b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             and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white"/>
                        </a:solidFill>
                        <a:latin typeface="Cambria Math"/>
                        <a:ea typeface="Cambria Math"/>
                      </a:rPr>
                      <m:t>𝚪</m:t>
                    </m:r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is 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260" y="2215396"/>
                <a:ext cx="3923439" cy="830997"/>
              </a:xfrm>
              <a:prstGeom prst="rect">
                <a:avLst/>
              </a:prstGeom>
              <a:blipFill>
                <a:blip r:embed="rId6"/>
                <a:stretch>
                  <a:fillRect b="-1532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Freeform 28"/>
          <p:cNvSpPr>
            <a:spLocks/>
          </p:cNvSpPr>
          <p:nvPr/>
        </p:nvSpPr>
        <p:spPr bwMode="auto">
          <a:xfrm rot="16200000" flipV="1">
            <a:off x="1741253" y="3278855"/>
            <a:ext cx="1100305" cy="635380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7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0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064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3" grpId="0"/>
      <p:bldP spid="21" grpId="0"/>
      <p:bldP spid="22" grpId="0"/>
      <p:bldP spid="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804415" y="4602803"/>
            <a:ext cx="5480157" cy="1200329"/>
          </a:xfrm>
          <a:prstGeom prst="rect">
            <a:avLst/>
          </a:prstGeom>
          <a:solidFill>
            <a:srgbClr val="595959"/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The layered (soft nonnegative) thresholding and the CNN forward pass algorithm are the very same thing !!!</a:t>
            </a:r>
            <a:endParaRPr lang="en-US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260171"/>
            <a:ext cx="8961334" cy="4690533"/>
          </a:xfrm>
        </p:spPr>
        <p:txBody>
          <a:bodyPr>
            <a:normAutofit/>
          </a:bodyPr>
          <a:lstStyle/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 smtClean="0"/>
              <a:t>Layered thresholding (LT):</a:t>
            </a:r>
          </a:p>
          <a:p>
            <a:pPr algn="l" rtl="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algn="l" rtl="0">
              <a:buFont typeface="Courier New" panose="02070309020205020404" pitchFamily="49" charset="0"/>
              <a:buChar char="o"/>
            </a:pPr>
            <a:endParaRPr lang="en-US" sz="2400" dirty="0" smtClean="0"/>
          </a:p>
          <a:p>
            <a:pPr algn="l" rtl="0">
              <a:buFont typeface="Courier New" panose="02070309020205020404" pitchFamily="49" charset="0"/>
              <a:buChar char="o"/>
            </a:pPr>
            <a:endParaRPr lang="he-IL" sz="2400" dirty="0" smtClean="0"/>
          </a:p>
          <a:p>
            <a:pPr algn="l" rtl="0">
              <a:buFont typeface="Courier New" panose="02070309020205020404" pitchFamily="49" charset="0"/>
              <a:buChar char="o"/>
            </a:pPr>
            <a:endParaRPr lang="en-US" sz="1200" dirty="0" smtClean="0"/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 smtClean="0"/>
              <a:t>Now let’s take a look at how Conv. Neural Network operates:</a:t>
            </a:r>
          </a:p>
          <a:p>
            <a:pPr marL="0" indent="0" algn="l" rtl="0">
              <a:buNone/>
            </a:pPr>
            <a:endParaRPr lang="en-US" sz="2400" dirty="0">
              <a:solidFill>
                <a:srgbClr val="00FF00"/>
              </a:solidFill>
            </a:endParaRPr>
          </a:p>
          <a:p>
            <a:pPr algn="l" rtl="0"/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β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𝒫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β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β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𝒫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β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</m:acc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𝒫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β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 smtClean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𝒫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β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lang="en-US" b="0" i="1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srgbClr val="E35757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63" y="2142852"/>
                <a:ext cx="3584285" cy="6450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" y="313267"/>
            <a:ext cx="9029700" cy="750552"/>
          </a:xfrm>
        </p:spPr>
        <p:txBody>
          <a:bodyPr>
            <a:normAutofit/>
          </a:bodyPr>
          <a:lstStyle/>
          <a:p>
            <a:r>
              <a:rPr lang="en-US" dirty="0" smtClean="0"/>
              <a:t>Consider this for Solving the DCP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8096" y="1613936"/>
                <a:ext cx="3695820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0" dirty="0" smtClean="0">
                    <a:solidFill>
                      <a:srgbClr val="00FFFF"/>
                    </a:solidFill>
                    <a:latin typeface="Calibri" panose="020F0502020204030204"/>
                  </a:rPr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FFFF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b="0" dirty="0" smtClean="0">
                    <a:solidFill>
                      <a:srgbClr val="00FFFF"/>
                    </a:solidFill>
                    <a:latin typeface="Calibri" panose="020F0502020204030204"/>
                  </a:rPr>
                  <a:t> via the THR algorithm</a:t>
                </a:r>
                <a:endParaRPr lang="he-IL" sz="2000" b="0" dirty="0">
                  <a:solidFill>
                    <a:srgbClr val="00FFFF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96" y="1613936"/>
                <a:ext cx="3695820" cy="400110"/>
              </a:xfrm>
              <a:prstGeom prst="rect">
                <a:avLst/>
              </a:prstGeom>
              <a:blipFill>
                <a:blip r:embed="rId5"/>
                <a:stretch>
                  <a:fillRect l="-1320" t="-9231" r="-1650" b="-2769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>
          <a:xfrm rot="5400000" flipV="1">
            <a:off x="3243987" y="1446328"/>
            <a:ext cx="192402" cy="1317744"/>
          </a:xfrm>
          <a:prstGeom prst="leftBrace">
            <a:avLst>
              <a:gd name="adj1" fmla="val 84375"/>
              <a:gd name="adj2" fmla="val 50000"/>
            </a:avLst>
          </a:prstGeom>
          <a:ln>
            <a:solidFill>
              <a:srgbClr val="00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0425" y="2912522"/>
                <a:ext cx="3701783" cy="400110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0" dirty="0" smtClean="0">
                    <a:solidFill>
                      <a:srgbClr val="00FF00"/>
                    </a:solidFill>
                    <a:latin typeface="Calibri" panose="020F0502020204030204"/>
                  </a:rPr>
                  <a:t>Estim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b="0" dirty="0" smtClean="0">
                    <a:solidFill>
                      <a:srgbClr val="00FF00"/>
                    </a:solidFill>
                    <a:latin typeface="Calibri" panose="020F0502020204030204"/>
                  </a:rPr>
                  <a:t> via the THR algorithm</a:t>
                </a:r>
                <a:endParaRPr lang="he-IL" sz="2000" b="0" dirty="0">
                  <a:solidFill>
                    <a:srgbClr val="00FF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425" y="2912522"/>
                <a:ext cx="3701783" cy="400110"/>
              </a:xfrm>
              <a:prstGeom prst="rect">
                <a:avLst/>
              </a:prstGeom>
              <a:blipFill>
                <a:blip r:embed="rId6"/>
                <a:stretch>
                  <a:fillRect l="-1153" t="-9231" r="-1812" b="-27692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/>
          <p:cNvSpPr/>
          <p:nvPr/>
        </p:nvSpPr>
        <p:spPr>
          <a:xfrm rot="16200000">
            <a:off x="2751377" y="1511659"/>
            <a:ext cx="192402" cy="2619419"/>
          </a:xfrm>
          <a:prstGeom prst="leftBrace">
            <a:avLst>
              <a:gd name="adj1" fmla="val 84375"/>
              <a:gd name="adj2" fmla="val 50000"/>
            </a:avLst>
          </a:prstGeom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922481" y="1269796"/>
                <a:ext cx="4014965" cy="2025212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𝐃𝐂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b>
                            <m:sup>
                              <m: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sup>
                          </m:sSubSup>
                        </m:e>
                      </m:d>
                      <m: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Find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</m:t>
                      </m:r>
                      <m:sSubSup>
                        <m:sSubSupPr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j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K</m:t>
                          </m:r>
                        </m:sup>
                      </m:sSubSup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   </m:t>
                      </m:r>
                    </m:oMath>
                  </m:oMathPara>
                </a14:m>
                <a:endParaRPr lang="en-US" sz="2000" b="0" i="1" dirty="0" smtClean="0">
                  <a:solidFill>
                    <a:srgbClr val="FFC000"/>
                  </a:solidFill>
                  <a:latin typeface="Cambria Math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𝐘</m:t>
                                        </m:r>
                                        <m:r>
                                          <a:rPr lang="en-US" sz="2000" b="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000" b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ℰ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smtClean="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e-IL" sz="2000" b="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2481" y="1269796"/>
                <a:ext cx="4014965" cy="202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98639" y="3714343"/>
                <a:ext cx="5785933" cy="64504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𝐘</m:t>
                          </m:r>
                        </m:e>
                      </m:d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smtClean="0">
                          <a:solidFill>
                            <a:srgbClr val="00FF00"/>
                          </a:solidFill>
                          <a:latin typeface="Cambria Math" panose="02040503050406030204" pitchFamily="18" charset="0"/>
                        </a:rPr>
                        <m:t>ReLU</m:t>
                      </m:r>
                      <m:d>
                        <m:dPr>
                          <m:ctrlPr>
                            <a:rPr lang="en-US" b="0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𝐖</m:t>
                              </m:r>
                            </m:e>
                            <m:sub>
                              <m: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rgbClr val="00FF00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srgbClr val="00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b="0" smtClean="0">
                              <a:solidFill>
                                <a:srgbClr val="00FFFF"/>
                              </a:solidFill>
                              <a:latin typeface="Cambria Math" panose="02040503050406030204" pitchFamily="18" charset="0"/>
                            </a:rPr>
                            <m:t>ReLU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>
                                  <a:solidFill>
                                    <a:srgbClr val="00FFFF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𝐖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rgbClr val="00FFFF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</m:sup>
                              </m:sSubSup>
                              <m:r>
                                <a:rPr lang="en-US" smtClean="0">
                                  <a:solidFill>
                                    <a:srgbClr val="00FFFF"/>
                                  </a:solidFill>
                                  <a:latin typeface="Cambria Math"/>
                                </a:rPr>
                                <m:t>𝐘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39" y="3714343"/>
                <a:ext cx="5785933" cy="64504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1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31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5" grpId="0"/>
      <p:bldP spid="15" grpId="1"/>
      <p:bldP spid="18" grpId="0"/>
      <p:bldP spid="18" grpId="1"/>
      <p:bldP spid="19" grpId="0"/>
      <p:bldP spid="5" grpId="0"/>
      <p:bldP spid="6" grpId="0" animBg="1"/>
      <p:bldP spid="7" grpId="0"/>
      <p:bldP spid="17" grpId="0" animBg="1"/>
      <p:bldP spid="20" grpId="0"/>
      <p:bldP spid="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 Box 5"/>
              <p:cNvSpPr txBox="1">
                <a:spLocks noChangeArrowheads="1"/>
              </p:cNvSpPr>
              <p:nvPr/>
            </p:nvSpPr>
            <p:spPr bwMode="auto">
              <a:xfrm>
                <a:off x="3941120" y="3407143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𝐘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5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1120" y="3407143"/>
                <a:ext cx="638784" cy="76944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AutoShape 124"/>
          <p:cNvSpPr>
            <a:spLocks noChangeArrowheads="1"/>
          </p:cNvSpPr>
          <p:nvPr/>
        </p:nvSpPr>
        <p:spPr bwMode="auto">
          <a:xfrm>
            <a:off x="4085312" y="2847416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Path</a:t>
            </a:r>
            <a:endParaRPr lang="he-IL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5282" y="1655740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083324" y="1523978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 smtClean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M</a:t>
            </a:r>
            <a:endParaRPr lang="en-US" sz="8000" dirty="0">
              <a:solidFill>
                <a:srgbClr val="FFC000"/>
              </a:solidFill>
              <a:latin typeface="Monotype Corsiva" pitchFamily="66" charset="0"/>
              <a:cs typeface="FrankRuehl" pitchFamily="2" charset="-79"/>
              <a:sym typeface="Symbol" pitchFamily="18" charset="2"/>
            </a:endParaRP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1221651" y="1523978"/>
            <a:ext cx="273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scene3d>
            <a:camera prst="legacyObliqueTopRight"/>
            <a:lightRig rig="legacyFlat3" dir="b"/>
          </a:scene3d>
          <a:sp3d extrusionH="1635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85151" y="1408090"/>
            <a:ext cx="177800" cy="96838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Rectangle 103"/>
          <p:cNvSpPr>
            <a:spLocks noChangeArrowheads="1"/>
          </p:cNvSpPr>
          <p:nvPr/>
        </p:nvSpPr>
        <p:spPr bwMode="auto">
          <a:xfrm>
            <a:off x="1286739" y="1236640"/>
            <a:ext cx="177800" cy="273050"/>
          </a:xfrm>
          <a:prstGeom prst="rect">
            <a:avLst/>
          </a:prstGeom>
          <a:solidFill>
            <a:srgbClr val="FF0000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100000" prstMaterial="legacyMatte">
            <a:bevelT w="13500" h="13500" prst="angle"/>
            <a:bevelB w="13500" h="13500" prst="angle"/>
            <a:extrusionClr>
              <a:srgbClr val="FF0000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7" name="AutoShape 124"/>
          <p:cNvSpPr>
            <a:spLocks noChangeArrowheads="1"/>
          </p:cNvSpPr>
          <p:nvPr/>
        </p:nvSpPr>
        <p:spPr bwMode="auto">
          <a:xfrm>
            <a:off x="2310481" y="2847417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19533" y="1655740"/>
            <a:ext cx="2160000" cy="3259744"/>
          </a:xfrm>
          <a:prstGeom prst="rect">
            <a:avLst/>
          </a:prstGeom>
          <a:solidFill>
            <a:srgbClr val="5F5F5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5F5F5F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638592" y="1532528"/>
            <a:ext cx="1004371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rtl="1" fontAlgn="auto">
              <a:spcBef>
                <a:spcPct val="50000"/>
              </a:spcBef>
              <a:spcAft>
                <a:spcPts val="0"/>
              </a:spcAft>
            </a:pPr>
            <a:r>
              <a:rPr lang="en-US" sz="8000" dirty="0">
                <a:solidFill>
                  <a:srgbClr val="FFC000"/>
                </a:solidFill>
                <a:latin typeface="Monotype Corsiva" pitchFamily="66" charset="0"/>
                <a:cs typeface="FrankRuehl" pitchFamily="2" charset="-79"/>
                <a:sym typeface="Symbol" pitchFamily="18" charset="2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5"/>
              <p:cNvSpPr txBox="1">
                <a:spLocks noChangeArrowheads="1"/>
              </p:cNvSpPr>
              <p:nvPr/>
            </p:nvSpPr>
            <p:spPr bwMode="auto">
              <a:xfrm>
                <a:off x="7389503" y="2439690"/>
                <a:ext cx="1797029" cy="9986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40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40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cs typeface="FrankRuehl" pitchFamily="2" charset="-79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000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FrankRuehl" pitchFamily="2" charset="-79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000" b="0" i="1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FrankRuehl" pitchFamily="2" charset="-79"/>
                                          <a:sym typeface="Symbol" pitchFamily="18" charset="2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000" smtClean="0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cs typeface="FrankRuehl" pitchFamily="2" charset="-79"/>
                                          <a:sym typeface="Symbol" pitchFamily="18" charset="2"/>
                                        </a:rPr>
                                        <m:t>𝚪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4000" b="0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cs typeface="FrankRuehl" pitchFamily="2" charset="-79"/>
                                      <a:sym typeface="Symbol" pitchFamily="18" charset="2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i</m:t>
                          </m:r>
                          <m: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=</m:t>
                          </m:r>
                          <m: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4000" b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cs typeface="FrankRuehl" pitchFamily="2" charset="-79"/>
                              <a:sym typeface="Symbol" pitchFamily="18" charset="2"/>
                            </a:rPr>
                            <m:t>K</m:t>
                          </m:r>
                        </m:sup>
                      </m:sSubSup>
                    </m:oMath>
                  </m:oMathPara>
                </a14:m>
                <a:endParaRPr lang="en-US" sz="4000" b="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9503" y="2439690"/>
                <a:ext cx="1797029" cy="9986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AutoShape 124"/>
          <p:cNvSpPr>
            <a:spLocks noChangeArrowheads="1"/>
          </p:cNvSpPr>
          <p:nvPr/>
        </p:nvSpPr>
        <p:spPr bwMode="auto">
          <a:xfrm>
            <a:off x="6844488" y="2822248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5360" y="2590937"/>
                <a:ext cx="2190166" cy="232454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⋮</m:t>
                      </m:r>
                    </m:oMath>
                  </m:oMathPara>
                </a14:m>
                <a:endParaRPr lang="en-US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sub>
                      </m:sSub>
                    </m:oMath>
                  </m:oMathPara>
                </a14:m>
                <a:endParaRPr lang="en-US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𝐋</m:t>
                        </m:r>
                      </m:e>
                      <m:sub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sparse</a:t>
                </a:r>
                <a:endParaRPr lang="he-IL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60" y="2590937"/>
                <a:ext cx="2190166" cy="2324547"/>
              </a:xfrm>
              <a:prstGeom prst="rect">
                <a:avLst/>
              </a:prstGeom>
              <a:blipFill rotWithShape="1">
                <a:blip r:embed="rId5"/>
                <a:stretch>
                  <a:fillRect r="-4457" b="-472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utoShape 124"/>
          <p:cNvSpPr>
            <a:spLocks noChangeArrowheads="1"/>
          </p:cNvSpPr>
          <p:nvPr/>
        </p:nvSpPr>
        <p:spPr bwMode="auto">
          <a:xfrm rot="5400000">
            <a:off x="3257731" y="2128722"/>
            <a:ext cx="540000" cy="633413"/>
          </a:xfrm>
          <a:prstGeom prst="rightArrow">
            <a:avLst>
              <a:gd name="adj1" fmla="val 53944"/>
              <a:gd name="adj2" fmla="val 49124"/>
            </a:avLst>
          </a:prstGeom>
          <a:solidFill>
            <a:srgbClr val="DDDDDD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DDDDDD"/>
            </a:extrusionClr>
          </a:sp3d>
        </p:spPr>
        <p:txBody>
          <a:bodyPr wrap="none" anchor="ctr">
            <a:flatTx/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619533" y="2614790"/>
                <a:ext cx="2160000" cy="193136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𝐃𝐂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b>
                            <m:sup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he-IL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he-IL" sz="10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endParaRPr lang="he-IL" sz="1000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Layered THR</a:t>
                </a:r>
                <a:endParaRPr lang="en-US" sz="1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(Forward Pass)</a:t>
                </a: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0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schemeClr val="bg1">
                        <a:lumMod val="50000"/>
                        <a:lumOff val="50000"/>
                      </a:schemeClr>
                    </a:solidFill>
                    <a:latin typeface="Calibri" panose="020F0502020204030204"/>
                  </a:rPr>
                  <a:t>Maybe other?</a:t>
                </a: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533" y="2614790"/>
                <a:ext cx="2160000" cy="1931363"/>
              </a:xfrm>
              <a:prstGeom prst="rect">
                <a:avLst/>
              </a:prstGeom>
              <a:blipFill>
                <a:blip r:embed="rId6"/>
                <a:stretch>
                  <a:fillRect l="-565" r="-1130" b="-6309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7"/>
          <a:srcRect r="66041"/>
          <a:stretch/>
        </p:blipFill>
        <p:spPr>
          <a:xfrm>
            <a:off x="2818847" y="1178726"/>
            <a:ext cx="1708569" cy="9344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5"/>
              <p:cNvSpPr txBox="1">
                <a:spLocks noChangeArrowheads="1"/>
              </p:cNvSpPr>
              <p:nvPr/>
            </p:nvSpPr>
            <p:spPr bwMode="auto">
              <a:xfrm>
                <a:off x="2484896" y="3407143"/>
                <a:ext cx="638784" cy="7694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r" rtl="1" fontAlgn="auto">
                  <a:spcBef>
                    <a:spcPct val="500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cs typeface="FrankRuehl" pitchFamily="2" charset="-79"/>
                          <a:sym typeface="Symbol" pitchFamily="18" charset="2"/>
                        </a:rPr>
                        <m:t>𝐗</m:t>
                      </m:r>
                    </m:oMath>
                  </m:oMathPara>
                </a14:m>
                <a:endParaRPr lang="en-US" sz="4400" dirty="0">
                  <a:solidFill>
                    <a:prstClr val="white"/>
                  </a:solidFill>
                  <a:latin typeface="Monotype Corsiva" pitchFamily="66" charset="0"/>
                  <a:cs typeface="FrankRuehl" pitchFamily="2" charset="-79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40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896" y="3407143"/>
                <a:ext cx="638784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Plus 52"/>
          <p:cNvSpPr/>
          <p:nvPr/>
        </p:nvSpPr>
        <p:spPr>
          <a:xfrm>
            <a:off x="3100095" y="2663435"/>
            <a:ext cx="864610" cy="864610"/>
          </a:xfrm>
          <a:prstGeom prst="mathPlus">
            <a:avLst/>
          </a:prstGeom>
          <a:solidFill>
            <a:srgbClr val="A7A7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8115" y="5050082"/>
            <a:ext cx="7074394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Armed with this view of a generative source model, we may ask new and daring questions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6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2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495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41" grpId="0" animBg="1"/>
      <p:bldP spid="5" grpId="0" animBg="1"/>
      <p:bldP spid="6" grpId="0"/>
      <p:bldP spid="7" grpId="0" animBg="1"/>
      <p:bldP spid="8" grpId="0" animBg="1"/>
      <p:bldP spid="9" grpId="0" animBg="1"/>
      <p:bldP spid="9" grpId="1" animBg="1"/>
      <p:bldP spid="9" grpId="2" animBg="1"/>
      <p:bldP spid="37" grpId="0" animBg="1"/>
      <p:bldP spid="10" grpId="0" animBg="1"/>
      <p:bldP spid="11" grpId="0"/>
      <p:bldP spid="38" grpId="0"/>
      <p:bldP spid="39" grpId="0" animBg="1"/>
      <p:bldP spid="42" grpId="0"/>
      <p:bldP spid="46" grpId="0" animBg="1"/>
      <p:bldP spid="46" grpId="1" animBg="1"/>
      <p:bldP spid="40" grpId="0"/>
      <p:bldP spid="53" grpId="0" animBg="1"/>
      <p:bldP spid="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545803" y="4853259"/>
            <a:ext cx="7885820" cy="963987"/>
          </a:xfrm>
          <a:prstGeom prst="roundRect">
            <a:avLst/>
          </a:prstGeom>
          <a:solidFill>
            <a:schemeClr val="bg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42265" y="3115339"/>
            <a:ext cx="7885820" cy="1169581"/>
          </a:xfrm>
          <a:prstGeom prst="roundRect">
            <a:avLst/>
          </a:prstGeom>
          <a:solidFill>
            <a:schemeClr val="bg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Path: Possible Questions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01566" y="1591339"/>
                <a:ext cx="8676623" cy="4182140"/>
              </a:xfrm>
            </p:spPr>
            <p:txBody>
              <a:bodyPr>
                <a:noAutofit/>
              </a:bodyPr>
              <a:lstStyle/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 smtClean="0"/>
                  <a:t>Having established the importance of the ML-CSC model and its associated pursuit, the DCP problem, we now turn to its analysis</a:t>
                </a:r>
              </a:p>
              <a:p>
                <a:pPr algn="l" rtl="0">
                  <a:buFont typeface="Courier New" panose="02070309020205020404" pitchFamily="49" charset="0"/>
                  <a:buChar char="o"/>
                </a:pPr>
                <a:endParaRPr lang="en-US" sz="800" dirty="0" smtClean="0"/>
              </a:p>
              <a:p>
                <a:pPr algn="l" rtl="0">
                  <a:buFont typeface="Courier New" panose="02070309020205020404" pitchFamily="49" charset="0"/>
                  <a:buChar char="o"/>
                </a:pPr>
                <a:r>
                  <a:rPr lang="en-US" sz="2400" dirty="0" smtClean="0"/>
                  <a:t>The main </a:t>
                </a:r>
                <a:r>
                  <a:rPr lang="en-US" sz="2400" dirty="0"/>
                  <a:t>questions we aim to </a:t>
                </a:r>
                <a:r>
                  <a:rPr lang="en-US" sz="2400" dirty="0" smtClean="0"/>
                  <a:t>address:</a:t>
                </a:r>
              </a:p>
              <a:p>
                <a:pPr marL="446088" lvl="1" indent="0" algn="l" rtl="0">
                  <a:buNone/>
                </a:pPr>
                <a:endParaRPr lang="en-US" sz="1000" dirty="0"/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/>
                  <a:t>Stability of the </a:t>
                </a:r>
                <a:r>
                  <a:rPr lang="en-US" sz="2000" dirty="0" smtClean="0"/>
                  <a:t>solution obtained via the </a:t>
                </a:r>
                <a:r>
                  <a:rPr lang="en-US" sz="2000" dirty="0" smtClean="0">
                    <a:solidFill>
                      <a:srgbClr val="FFC000"/>
                    </a:solidFill>
                  </a:rPr>
                  <a:t>hard layered THR </a:t>
                </a: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algorithm </a:t>
                </a:r>
                <a:r>
                  <a:rPr lang="en-US" sz="2000" dirty="0"/>
                  <a:t>(forward pass) </a:t>
                </a:r>
                <a:r>
                  <a:rPr lang="en-US" sz="2000" dirty="0" smtClean="0"/>
                  <a:t>?</a:t>
                </a:r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 smtClean="0"/>
                  <a:t>Limitations of this (very simple) algorithm and </a:t>
                </a:r>
                <a:r>
                  <a:rPr lang="en-US" sz="2000" dirty="0" smtClean="0">
                    <a:solidFill>
                      <a:srgbClr val="FFC000"/>
                    </a:solidFill>
                  </a:rPr>
                  <a:t>alternative pursuit?</a:t>
                </a:r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 smtClean="0"/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/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 smtClean="0"/>
              </a:p>
              <a:p>
                <a:pPr marL="808038" lvl="1" indent="-361950" algn="l" rtl="0">
                  <a:buFont typeface="+mj-lt"/>
                  <a:buAutoNum type="romanUcPeriod"/>
                </a:pPr>
                <a:endParaRPr lang="en-US" sz="1000" dirty="0" smtClean="0"/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 smtClean="0"/>
                  <a:t>Algorithms for training the dictionari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>
                                    <a:latin typeface="Cambria Math" panose="02040503050406030204" pitchFamily="18" charset="0"/>
                                  </a:rPr>
                                  <m:t>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K</m:t>
                        </m:r>
                      </m:sup>
                    </m:sSubSup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vs. CNN ?</a:t>
                </a:r>
              </a:p>
              <a:p>
                <a:pPr marL="808038" lvl="1" indent="-361950" algn="l" rtl="0">
                  <a:buFont typeface="+mj-lt"/>
                  <a:buAutoNum type="romanUcPeriod"/>
                </a:pPr>
                <a:r>
                  <a:rPr lang="en-US" sz="2000" dirty="0" smtClean="0"/>
                  <a:t>New insights on how to operate on signals via CNN ?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01566" y="1591339"/>
                <a:ext cx="8676623" cy="4182140"/>
              </a:xfrm>
              <a:blipFill rotWithShape="1">
                <a:blip r:embed="rId2"/>
                <a:stretch>
                  <a:fillRect l="-914" t="-2041" b="-437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3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58073" y="4364048"/>
            <a:ext cx="64088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rgbClr val="FFC000"/>
                </a:solidFill>
                <a:latin typeface="+mn-lt"/>
              </a:rPr>
              <a:t>… and here are questions </a:t>
            </a:r>
            <a:r>
              <a:rPr lang="en-US" b="0" dirty="0">
                <a:solidFill>
                  <a:srgbClr val="FFC000"/>
                </a:solidFill>
                <a:latin typeface="+mn-lt"/>
              </a:rPr>
              <a:t>we will not touch </a:t>
            </a:r>
            <a:r>
              <a:rPr lang="en-US" b="0" dirty="0" smtClean="0">
                <a:solidFill>
                  <a:srgbClr val="FFC000"/>
                </a:solidFill>
                <a:latin typeface="+mn-lt"/>
              </a:rPr>
              <a:t>today:</a:t>
            </a:r>
            <a:endParaRPr lang="he-IL" b="0" dirty="0">
              <a:solidFill>
                <a:srgbClr val="FFC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0197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4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Success of the Layered-THR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922063" y="1165463"/>
                <a:ext cx="7977388" cy="3161988"/>
              </a:xfrm>
              <a:prstGeom prst="roundRect">
                <a:avLst>
                  <a:gd name="adj" fmla="val 9077"/>
                </a:avLst>
              </a:prstGeom>
              <a:solidFill>
                <a:srgbClr val="000066"/>
              </a:solidFill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dirty="0" smtClean="0">
                    <a:solidFill>
                      <a:prstClr val="white"/>
                    </a:solidFill>
                  </a:rPr>
                  <a:t>Theorem:</a:t>
                </a:r>
                <a:r>
                  <a:rPr lang="en-US" b="0" dirty="0">
                    <a:solidFill>
                      <a:prstClr val="white"/>
                    </a:solidFill>
                  </a:rPr>
                  <a:t> </a:t>
                </a:r>
                <a:r>
                  <a:rPr lang="en-US" b="0" dirty="0" smtClean="0">
                    <a:solidFill>
                      <a:prstClr val="white"/>
                    </a:solidFill>
                  </a:rPr>
                  <a:t>I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p>
                    </m:sSubSup>
                    <m:r>
                      <a:rPr lang="en-US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μ</m:t>
                            </m:r>
                            <m:d>
                              <m:d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  <m:r>
                          <a:rPr lang="en-US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en-US" i="1" smtClean="0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in</m:t>
                                    </m:r>
                                  </m:sup>
                                </m:sSubSup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i="1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ax</m:t>
                                    </m:r>
                                  </m:sup>
                                </m:sSubSup>
                              </m:e>
                            </m:d>
                          </m:den>
                        </m:f>
                      </m:e>
                    </m:d>
                    <m:r>
                      <a:rPr lang="en-US" b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μ</m:t>
                        </m:r>
                        <m:d>
                          <m:d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𝐃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en-US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l-GR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ε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bSup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max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endParaRPr lang="en-US" b="0" dirty="0" smtClean="0">
                  <a:solidFill>
                    <a:prstClr val="white"/>
                  </a:solidFill>
                </a:endParaRP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then the </a:t>
                </a:r>
                <a:r>
                  <a:rPr lang="en-US" dirty="0">
                    <a:solidFill>
                      <a:srgbClr val="FFC000"/>
                    </a:solidFill>
                  </a:rPr>
                  <a:t>L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ayered Hard THR</a:t>
                </a: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(with the proper thresholds)     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finds </a:t>
                </a:r>
                <a:r>
                  <a:rPr lang="en-US" dirty="0">
                    <a:solidFill>
                      <a:srgbClr val="FFC000"/>
                    </a:solidFill>
                  </a:rPr>
                  <a:t>the correct 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supports  </a:t>
                </a: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and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LT</m:t>
                                </m:r>
                              </m:sup>
                            </m:sSubSup>
                            <m:r>
                              <a:rPr lang="en-US" b="0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  <m:r>
                      <a:rPr lang="en-US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,  where we have define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mtClean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𝐄</m:t>
                            </m:r>
                          </m:e>
                        </m:d>
                      </m:e>
                      <m:sub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</m:t>
                        </m:r>
                      </m:sup>
                    </m:sSubSup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and</a:t>
                </a: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ε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i</m:t>
                          </m:r>
                        </m:sup>
                      </m:sSubSup>
                      <m:r>
                        <a:rPr lang="en-US" b="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𝚪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b="0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p</m:t>
                              </m:r>
                            </m:sup>
                          </m:sSubSup>
                        </m:e>
                      </m:rad>
                      <m:r>
                        <a:rPr lang="en-US" b="0" i="1">
                          <a:solidFill>
                            <a:schemeClr val="tx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d>
                        <m:dPr>
                          <m:ctrlPr>
                            <a:rPr lang="en-US" b="0" i="1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ε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L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schemeClr val="tx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μ</m:t>
                          </m:r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b="0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d>
                                    <m:dPr>
                                      <m:begChr m:val="‖"/>
                                      <m:endChr m:val="‖"/>
                                      <m:ctrlPr>
                                        <a:rPr lang="en-US" b="0" i="1">
                                          <a:solidFill>
                                            <a:schemeClr val="tx1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schemeClr val="tx1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>
                                              <a:solidFill>
                                                <a:schemeClr val="tx1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𝚪</m:t>
                                          </m:r>
                                        </m:e>
                                        <m:sub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b="0">
                                              <a:solidFill>
                                                <a:schemeClr val="tx1">
                                                  <a:lumMod val="50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i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s</m:t>
                                  </m:r>
                                </m:sup>
                              </m:sSubSup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chemeClr val="tx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schemeClr val="tx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b="0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63" y="1165463"/>
                <a:ext cx="7977388" cy="3161988"/>
              </a:xfrm>
              <a:prstGeom prst="roundRect">
                <a:avLst>
                  <a:gd name="adj" fmla="val 9077"/>
                </a:avLst>
              </a:prstGeom>
              <a:blipFill rotWithShape="1">
                <a:blip r:embed="rId2"/>
                <a:stretch>
                  <a:fillRect l="-76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56505" y="4775988"/>
            <a:ext cx="5952909" cy="1200329"/>
          </a:xfrm>
          <a:prstGeom prst="rect">
            <a:avLst/>
          </a:prstGeom>
          <a:solidFill>
            <a:srgbClr val="595959"/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The stability of the forward pass is guaranteed if the underlying representations are </a:t>
            </a:r>
            <a:r>
              <a:rPr lang="en-US" dirty="0" smtClean="0">
                <a:solidFill>
                  <a:srgbClr val="00B0F0"/>
                </a:solidFill>
                <a:latin typeface="Calibri" panose="020F0502020204030204"/>
              </a:rPr>
              <a:t>locally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 sparse and the noise is </a:t>
            </a:r>
            <a:r>
              <a:rPr lang="en-US" dirty="0" smtClean="0">
                <a:solidFill>
                  <a:srgbClr val="00B0F0"/>
                </a:solidFill>
                <a:latin typeface="Calibri" panose="020F0502020204030204"/>
              </a:rPr>
              <a:t>locally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 bounded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6" name="Freeform 28"/>
          <p:cNvSpPr>
            <a:spLocks/>
          </p:cNvSpPr>
          <p:nvPr/>
        </p:nvSpPr>
        <p:spPr bwMode="auto">
          <a:xfrm flipH="1">
            <a:off x="0" y="1961855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 smtClean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311005" y="4714432"/>
            <a:ext cx="2676182" cy="132343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s: </a:t>
            </a:r>
          </a:p>
          <a:p>
            <a:pPr marL="265113" indent="-265113" algn="l">
              <a:buAutoNum type="arabicPeriod"/>
            </a:pP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rast</a:t>
            </a:r>
          </a:p>
          <a:p>
            <a:pPr marL="265113" indent="-265113" algn="l">
              <a:buAutoNum type="arabicPeriod"/>
            </a:pP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growth</a:t>
            </a:r>
          </a:p>
          <a:p>
            <a:pPr marL="265113" indent="-265113" algn="l">
              <a:buAutoNum type="arabicPeriod"/>
            </a:pP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even if no noise</a:t>
            </a:r>
            <a:endParaRPr lang="he-IL" sz="2000" b="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4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6163702" y="4320887"/>
            <a:ext cx="2735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 smtClean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Romano &amp; Elad (‘17)</a:t>
            </a:r>
            <a:endParaRPr lang="en-US" sz="1600" b="0" dirty="0">
              <a:solidFill>
                <a:srgbClr val="00CCFF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36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6" grpId="0" animBg="1"/>
      <p:bldP spid="3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lowchart: Process 19"/>
          <p:cNvSpPr/>
          <p:nvPr/>
        </p:nvSpPr>
        <p:spPr>
          <a:xfrm>
            <a:off x="-202604" y="4623947"/>
            <a:ext cx="5586343" cy="814303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yered Basis Pursuit (BP)</a:t>
            </a:r>
            <a:endParaRPr lang="he-IL" dirty="0"/>
          </a:p>
        </p:txBody>
      </p:sp>
      <p:grpSp>
        <p:nvGrpSpPr>
          <p:cNvPr id="31" name="Group 30"/>
          <p:cNvGrpSpPr/>
          <p:nvPr/>
        </p:nvGrpSpPr>
        <p:grpSpPr>
          <a:xfrm>
            <a:off x="501444" y="3029932"/>
            <a:ext cx="5153042" cy="814303"/>
            <a:chOff x="1188561" y="1187933"/>
            <a:chExt cx="5153042" cy="814303"/>
          </a:xfrm>
          <a:noFill/>
        </p:grpSpPr>
        <p:sp>
          <p:nvSpPr>
            <p:cNvPr id="12" name="Flowchart: Process 11"/>
            <p:cNvSpPr/>
            <p:nvPr/>
          </p:nvSpPr>
          <p:spPr>
            <a:xfrm>
              <a:off x="1188561" y="1187933"/>
              <a:ext cx="5153041" cy="814303"/>
            </a:xfrm>
            <a:prstGeom prst="flowChartProcess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188561" y="1187933"/>
                  <a:ext cx="5153042" cy="810030"/>
                </a:xfrm>
                <a:prstGeom prst="rect">
                  <a:avLst/>
                </a:prstGeom>
                <a:grp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BP</m:t>
                            </m:r>
                          </m:sup>
                        </m:sSubSup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𝐘</m:t>
                                    </m:r>
                                    <m: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𝐃</m:t>
                                        </m:r>
                                      </m:e>
                                      <m:sub>
                                        <m:r>
                                          <a:rPr lang="en-US" b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8561" y="1187933"/>
                  <a:ext cx="5153042" cy="81003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1" name="Down Arrow 40"/>
          <p:cNvSpPr/>
          <p:nvPr/>
        </p:nvSpPr>
        <p:spPr>
          <a:xfrm>
            <a:off x="510333" y="4868340"/>
            <a:ext cx="925033" cy="325516"/>
          </a:xfrm>
          <a:prstGeom prst="downArrow">
            <a:avLst/>
          </a:prstGeom>
          <a:solidFill>
            <a:schemeClr val="tx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 rot="5400000">
            <a:off x="771687" y="5503173"/>
            <a:ext cx="384544" cy="91241"/>
            <a:chOff x="7985549" y="3119319"/>
            <a:chExt cx="384544" cy="91241"/>
          </a:xfrm>
        </p:grpSpPr>
        <p:sp>
          <p:nvSpPr>
            <p:cNvPr id="43" name="Oval 42"/>
            <p:cNvSpPr/>
            <p:nvPr/>
          </p:nvSpPr>
          <p:spPr>
            <a:xfrm>
              <a:off x="7985549" y="3119319"/>
              <a:ext cx="79744" cy="9124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sp>
          <p:nvSpPr>
            <p:cNvPr id="44" name="Oval 43"/>
            <p:cNvSpPr/>
            <p:nvPr/>
          </p:nvSpPr>
          <p:spPr>
            <a:xfrm>
              <a:off x="8137949" y="3119319"/>
              <a:ext cx="79744" cy="9124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8290349" y="3119319"/>
              <a:ext cx="79744" cy="91241"/>
            </a:xfrm>
            <a:prstGeom prst="ellipse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68534" y="3766133"/>
            <a:ext cx="5586343" cy="1135546"/>
            <a:chOff x="298422" y="1873539"/>
            <a:chExt cx="5586343" cy="1135546"/>
          </a:xfrm>
        </p:grpSpPr>
        <p:sp>
          <p:nvSpPr>
            <p:cNvPr id="39" name="Down Arrow 38"/>
            <p:cNvSpPr/>
            <p:nvPr/>
          </p:nvSpPr>
          <p:spPr>
            <a:xfrm>
              <a:off x="331332" y="1873539"/>
              <a:ext cx="925033" cy="325516"/>
            </a:xfrm>
            <a:prstGeom prst="downArrow">
              <a:avLst/>
            </a:prstGeom>
            <a:solidFill>
              <a:schemeClr val="tx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98422" y="2199055"/>
                  <a:ext cx="5586343" cy="8100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1">
                  <a:spAutoFit/>
                </a:bodyPr>
                <a:lstStyle/>
                <a:p>
                  <a:pPr algn="r" rtl="1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𝚪</m:t>
                            </m:r>
                          </m:e>
                          <m:sub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LBP</m:t>
                            </m:r>
                          </m:sup>
                        </m:sSubSup>
                        <m:r>
                          <a:rPr lang="en-US" b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lim>
                            </m:limLow>
                          </m:fName>
                          <m:e>
                            <m:r>
                              <a:rPr lang="en-US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f>
                              <m:f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sty m:val="p"/>
                                          </m:rP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LBP</m:t>
                                        </m:r>
                                      </m:sup>
                                    </m:sSubSup>
                                    <m: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𝐃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b="0" i="1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λ</m:t>
                                </m:r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 smtClean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a:rPr lang="en-US" b="0" smtClean="0">
                                            <a:solidFill>
                                              <a:prstClr val="white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oMath>
                    </m:oMathPara>
                  </a14:m>
                  <a:endParaRPr lang="en-US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422" y="2199055"/>
                  <a:ext cx="5586343" cy="810030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140069" y="1105111"/>
                <a:ext cx="4014965" cy="2025212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𝐃𝐂</m:t>
                          </m:r>
                          <m:sSubSup>
                            <m:sSubSupPr>
                              <m:ctrlPr>
                                <a:rPr lang="en-US" sz="200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sub>
                            <m:sup>
                              <m:r>
                                <a:rPr lang="en-US" sz="2000" b="0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ℰ</m:t>
                              </m:r>
                            </m:sup>
                          </m:sSubSup>
                        </m:e>
                      </m:d>
                      <m: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n-US" sz="20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Find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</m:t>
                      </m:r>
                      <m:sSubSup>
                        <m:sSubSupPr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>
                                      <a:solidFill>
                                        <a:srgbClr val="FFC000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j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K</m:t>
                          </m:r>
                        </m:sup>
                      </m:sSubSup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   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𝑠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𝑡</m:t>
                      </m:r>
                      <m:r>
                        <a:rPr lang="en-US" sz="2000" b="0" i="1">
                          <a:solidFill>
                            <a:srgbClr val="FFC000"/>
                          </a:solidFill>
                          <a:latin typeface="Cambria Math"/>
                        </a:rPr>
                        <m:t>.   </m:t>
                      </m:r>
                    </m:oMath>
                  </m:oMathPara>
                </a14:m>
                <a:endParaRPr lang="en-US" sz="2000" b="0" i="1" dirty="0" smtClean="0">
                  <a:solidFill>
                    <a:srgbClr val="FFC000"/>
                  </a:solidFill>
                  <a:latin typeface="Cambria Math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000" b="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>
                                  <a:solidFill>
                                    <a:srgbClr val="FFC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𝐘</m:t>
                                        </m:r>
                                        <m:r>
                                          <a:rPr lang="en-US" sz="2000" b="0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𝐃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r>
                                  <a:rPr lang="en-US" sz="2000" b="0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ℰ</m:t>
                                </m:r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 smtClean="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  <m:e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000">
                                    <a:solidFill>
                                      <a:srgbClr val="FFC000"/>
                                    </a:solidFill>
                                    <a:latin typeface="Cambria Math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000" b="0" i="1">
                                            <a:solidFill>
                                              <a:srgbClr val="FFC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000" b="0" i="1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𝚪</m:t>
                                            </m:r>
                                          </m:e>
                                          <m:sub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n-US" sz="2000" b="0">
                                                <a:solidFill>
                                                  <a:srgbClr val="FFC0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K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s</m:t>
                                    </m:r>
                                  </m:sup>
                                </m:sSubSup>
                                <m:r>
                                  <a:rPr lang="en-US" sz="2000" b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≤</m:t>
                                </m:r>
                                <m:sSub>
                                  <m:sSubPr>
                                    <m:ctrlPr>
                                      <a:rPr lang="en-US" sz="2000" b="0" i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λ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sz="2000" b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K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he-IL" sz="2000" b="0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069" y="1105111"/>
                <a:ext cx="4014965" cy="20252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5"/>
          <p:cNvSpPr>
            <a:spLocks noGrp="1"/>
          </p:cNvSpPr>
          <p:nvPr>
            <p:ph idx="1"/>
          </p:nvPr>
        </p:nvSpPr>
        <p:spPr>
          <a:xfrm>
            <a:off x="114300" y="1221589"/>
            <a:ext cx="5179690" cy="4808019"/>
          </a:xfrm>
        </p:spPr>
        <p:txBody>
          <a:bodyPr>
            <a:noAutofit/>
          </a:bodyPr>
          <a:lstStyle/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 smtClean="0"/>
              <a:t>We chose the Thresholding algorithm due to its simplicity, but we do know that there are better pursuit methods – how about using them?</a:t>
            </a:r>
          </a:p>
          <a:p>
            <a:pPr algn="l" rtl="0">
              <a:buFont typeface="Courier New" panose="02070309020205020404" pitchFamily="49" charset="0"/>
              <a:buChar char="o"/>
            </a:pPr>
            <a:r>
              <a:rPr lang="en-US" sz="2400" dirty="0" smtClean="0"/>
              <a:t>Lets use the Basis Pursuit instead …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4339634" y="5003115"/>
            <a:ext cx="3677315" cy="707886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err="1" smtClean="0">
                <a:solidFill>
                  <a:prstClr val="white"/>
                </a:solidFill>
                <a:latin typeface="Calibri" panose="020F0502020204030204"/>
              </a:rPr>
              <a:t>Deconvolutional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 networks</a:t>
            </a:r>
            <a:b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Zeiler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, Krishnan, Taylor &amp; Fergus ‘10]</a:t>
            </a:r>
          </a:p>
        </p:txBody>
      </p:sp>
      <p:sp>
        <p:nvSpPr>
          <p:cNvPr id="29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5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45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6" grpId="0"/>
      <p:bldP spid="27" grpId="0" uiExpand="1" build="p"/>
      <p:bldP spid="2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085017" y="1314327"/>
            <a:ext cx="7823585" cy="4303729"/>
          </a:xfrm>
          <a:prstGeom prst="roundRect">
            <a:avLst>
              <a:gd name="adj" fmla="val 8686"/>
            </a:avLst>
          </a:prstGeom>
          <a:solidFill>
            <a:srgbClr val="0000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rtl="0"/>
            <a:r>
              <a:rPr lang="en-US" dirty="0" smtClean="0"/>
              <a:t>Success </a:t>
            </a:r>
            <a:r>
              <a:rPr lang="en-US" dirty="0"/>
              <a:t>of </a:t>
            </a:r>
            <a:r>
              <a:rPr lang="en-US" dirty="0" smtClean="0"/>
              <a:t>the Layered </a:t>
            </a:r>
            <a:r>
              <a:rPr lang="en-US" dirty="0"/>
              <a:t>BP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1094070" y="1493823"/>
                <a:ext cx="7814532" cy="3856776"/>
              </a:xfrm>
              <a:prstGeom prst="roundRect">
                <a:avLst>
                  <a:gd name="adj" fmla="val 6674"/>
                </a:avLst>
              </a:prstGeom>
              <a:noFill/>
              <a:ln>
                <a:noFill/>
                <a:miter lim="800000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dirty="0" smtClean="0">
                    <a:solidFill>
                      <a:prstClr val="white"/>
                    </a:solidFill>
                  </a:rPr>
                  <a:t>Theorem:</a:t>
                </a:r>
                <a:r>
                  <a:rPr lang="en-US" b="0" dirty="0">
                    <a:solidFill>
                      <a:prstClr val="white"/>
                    </a:solidFill>
                  </a:rPr>
                  <a:t> 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Assuming that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  <m:t>𝐢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𝐬</m:t>
                        </m:r>
                      </m:sup>
                    </m:sSubSup>
                    <m:r>
                      <a:rPr lang="en-US" b="1">
                        <a:solidFill>
                          <a:srgbClr val="FFC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smtClean="0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</a:rPr>
                              <m:t>𝛍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FFC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FFC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𝐢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r>
                  <a:rPr lang="en-US" b="0" dirty="0">
                    <a:solidFill>
                      <a:srgbClr val="FFC000"/>
                    </a:solidFill>
                  </a:rPr>
                  <a:t>then </a:t>
                </a:r>
                <a:r>
                  <a:rPr lang="en-US" b="0" dirty="0" smtClean="0">
                    <a:solidFill>
                      <a:srgbClr val="FFC000"/>
                    </a:solidFill>
                  </a:rPr>
                  <a:t>the Basis Pursuit performs very well: </a:t>
                </a:r>
              </a:p>
              <a:p>
                <a:pPr algn="l" fontAlgn="auto">
                  <a:spcBef>
                    <a:spcPts val="100"/>
                  </a:spcBef>
                  <a:spcAft>
                    <a:spcPts val="100"/>
                  </a:spcAft>
                </a:pPr>
                <a:endParaRPr lang="en-US" sz="1000" b="0" dirty="0" smtClean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The </a:t>
                </a: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support </a:t>
                </a: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LBP</m:t>
                        </m:r>
                      </m:sup>
                    </m:sSubSup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is </a:t>
                </a: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contained in tha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endParaRPr lang="en-US" b="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fontAlgn="auto">
                  <a:spcBef>
                    <a:spcPts val="100"/>
                  </a:spcBef>
                  <a:spcAft>
                    <a:spcPts val="100"/>
                  </a:spcAft>
                  <a:buFontTx/>
                  <a:buAutoNum type="arabicPeriod"/>
                </a:pP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The error is bounded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LBP</m:t>
                                </m:r>
                              </m:sup>
                            </m:sSubSup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/>
                          </a:rPr>
                          <m:t>p</m:t>
                        </m:r>
                      </m:sup>
                    </m:sSubSup>
                    <m:r>
                      <a:rPr lang="en-US" b="0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≤</m:t>
                    </m:r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, where </a:t>
                </a:r>
                <a:b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</a:b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  <m:r>
                      <a:rPr lang="en-US" b="0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p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𝐄</m:t>
                            </m:r>
                          </m:e>
                        </m:d>
                      </m:e>
                      <m:sub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p</m:t>
                        </m:r>
                      </m:sup>
                    </m:sSubSup>
                    <m:nary>
                      <m:naryPr>
                        <m:chr m:val="∏"/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j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  <m:e>
                        <m:rad>
                          <m:radPr>
                            <m:degHide m:val="on"/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b="0" i="1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𝚪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 b="0">
                                            <a:solidFill>
                                              <a:schemeClr val="tx1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j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  <m: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m:rPr>
                                    <m:sty m:val="p"/>
                                  </m:rPr>
                                  <a:rPr lang="en-US" b="0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</m:sup>
                            </m:sSubSup>
                          </m:e>
                        </m:rad>
                      </m:e>
                    </m:nary>
                  </m:oMath>
                </a14:m>
                <a:endParaRPr lang="en-US" b="0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457200" indent="-457200" algn="l" fontAlgn="auto">
                  <a:spcBef>
                    <a:spcPts val="300"/>
                  </a:spcBef>
                  <a:spcAft>
                    <a:spcPts val="300"/>
                  </a:spcAft>
                  <a:buFontTx/>
                  <a:buAutoNum type="arabicPeriod"/>
                </a:pP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Every entry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 greater than </a:t>
                </a:r>
                <a:b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</a:b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ε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L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i</m:t>
                        </m:r>
                      </m:sup>
                    </m:sSubSup>
                    <m:r>
                      <a:rPr lang="en-US" b="0" i="1" smtClean="0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b="0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b="0" i="1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schemeClr val="tx1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schemeClr val="tx1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schemeClr val="tx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p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will </a:t>
                </a:r>
                <a:r>
                  <a:rPr lang="en-US" b="0" dirty="0">
                    <a:solidFill>
                      <a:schemeClr val="tx1">
                        <a:lumMod val="50000"/>
                      </a:schemeClr>
                    </a:solidFill>
                  </a:rPr>
                  <a:t>be </a:t>
                </a:r>
                <a:r>
                  <a:rPr lang="en-US" b="0" dirty="0" smtClean="0">
                    <a:solidFill>
                      <a:schemeClr val="tx1">
                        <a:lumMod val="50000"/>
                      </a:schemeClr>
                    </a:solidFill>
                  </a:rPr>
                  <a:t>found</a:t>
                </a:r>
                <a:endParaRPr lang="en-US" b="0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070" y="1493823"/>
                <a:ext cx="7814532" cy="3856776"/>
              </a:xfrm>
              <a:prstGeom prst="roundRect">
                <a:avLst>
                  <a:gd name="adj" fmla="val 6674"/>
                </a:avLst>
              </a:prstGeom>
              <a:blipFill rotWithShape="1">
                <a:blip r:embed="rId2"/>
                <a:stretch>
                  <a:fillRect l="-234" t="-2686" b="-4107"/>
                </a:stretch>
              </a:blipFill>
              <a:ln>
                <a:noFill/>
                <a:miter lim="800000"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Freeform 28"/>
          <p:cNvSpPr>
            <a:spLocks/>
          </p:cNvSpPr>
          <p:nvPr/>
        </p:nvSpPr>
        <p:spPr bwMode="auto">
          <a:xfrm flipH="1">
            <a:off x="90530" y="2951651"/>
            <a:ext cx="922062" cy="768548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 smtClean="0">
              <a:solidFill>
                <a:srgbClr val="000000"/>
              </a:solidFill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6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1240828" y="5618056"/>
            <a:ext cx="27357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 smtClean="0">
                <a:solidFill>
                  <a:srgbClr val="00CCFF"/>
                </a:solidFill>
                <a:latin typeface="Calibri" panose="020F0502020204030204" pitchFamily="34" charset="0"/>
                <a:cs typeface="Tahoma" pitchFamily="34" charset="0"/>
              </a:rPr>
              <a:t>Papyan, Romano &amp; Elad (‘17)</a:t>
            </a:r>
            <a:endParaRPr lang="en-US" sz="1600" b="0" dirty="0">
              <a:solidFill>
                <a:srgbClr val="00CCFF"/>
              </a:solidFill>
              <a:latin typeface="Calibri" panose="020F0502020204030204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73935" y="4633146"/>
            <a:ext cx="2927533" cy="132343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1">
            <a:spAutoFit/>
          </a:bodyPr>
          <a:lstStyle/>
          <a:p>
            <a:pPr algn="l"/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s: </a:t>
            </a:r>
          </a:p>
          <a:p>
            <a:pPr marL="457200" indent="-457200" algn="l">
              <a:buAutoNum type="arabicPeriod"/>
            </a:pP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rast</a:t>
            </a:r>
          </a:p>
          <a:p>
            <a:pPr marL="457200" indent="-457200" algn="l">
              <a:buAutoNum type="arabicPeriod"/>
            </a:pP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growth</a:t>
            </a:r>
          </a:p>
          <a:p>
            <a:pPr marL="457200" indent="-457200" algn="l">
              <a:buAutoNum type="arabicPeriod"/>
            </a:pPr>
            <a:r>
              <a:rPr lang="en-US" sz="2000" b="0" dirty="0" smtClean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rror even if no noise</a:t>
            </a:r>
            <a:endParaRPr lang="he-IL" sz="2000" b="0" dirty="0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687879" y="5155293"/>
            <a:ext cx="990832" cy="209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687879" y="5766613"/>
            <a:ext cx="2261249" cy="7494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90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12" grpId="0" animBg="1"/>
      <p:bldP spid="8" grpId="0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79951" y="3311746"/>
                <a:ext cx="8226415" cy="144526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Layered Iterative Soft-</a:t>
                </a:r>
                <a:r>
                  <a:rPr lang="en-US" b="0" dirty="0" err="1" smtClean="0">
                    <a:solidFill>
                      <a:prstClr val="white"/>
                    </a:solidFill>
                    <a:latin typeface="Calibri" panose="020F0502020204030204"/>
                  </a:rPr>
                  <a:t>Thresholding</a:t>
                </a: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2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𝚪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j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t</m:t>
                          </m:r>
                        </m:sup>
                      </m:sSubSup>
                      <m:r>
                        <a:rPr lang="en-US" b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𝒮</m:t>
                          </m:r>
                        </m:e>
                        <m:sub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ξ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j</m:t>
                              </m:r>
                            </m:sub>
                          </m:sSub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c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j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𝚪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  <m:t>j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  <m:r>
                            <a:rPr lang="en-US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𝐃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smtClean="0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j</m:t>
                              </m:r>
                            </m:sub>
                            <m:sup>
                              <m:r>
                                <m:rPr>
                                  <m:sty m:val="p"/>
                                </m:rP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T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b="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b="0" i="1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>
                                          <a:solidFill>
                                            <a:prstClr val="white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𝚪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  <m: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0" i="1" smtClean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𝐃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b="0" i="1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𝚪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/>
                                    </a:rPr>
                                    <m:t>j</m:t>
                                  </m:r>
                                </m:sub>
                                <m:sup>
                                  <m:r>
                                    <m:rPr>
                                      <m:sty m:val="p"/>
                                    </m:rP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t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0">
                                      <a:solidFill>
                                        <a:prstClr val="white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bSup>
                            </m:e>
                          </m:d>
                        </m:e>
                      </m:d>
                    </m:oMath>
                  </m:oMathPara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51" y="3311746"/>
                <a:ext cx="8226415" cy="1445267"/>
              </a:xfrm>
              <a:prstGeom prst="rect">
                <a:avLst/>
              </a:prstGeom>
              <a:blipFill>
                <a:blip r:embed="rId2"/>
                <a:stretch>
                  <a:fillRect t="-33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yered Iterative Thresholding</a:t>
            </a:r>
            <a:endParaRPr lang="he-IL" dirty="0"/>
          </a:p>
        </p:txBody>
      </p:sp>
      <p:sp>
        <p:nvSpPr>
          <p:cNvPr id="10" name="Circular Arrow 1"/>
          <p:cNvSpPr/>
          <p:nvPr/>
        </p:nvSpPr>
        <p:spPr bwMode="auto">
          <a:xfrm rot="20462454">
            <a:off x="887275" y="3875090"/>
            <a:ext cx="1128597" cy="1176950"/>
          </a:xfrm>
          <a:prstGeom prst="circularArrow">
            <a:avLst>
              <a:gd name="adj1" fmla="val 7113"/>
              <a:gd name="adj2" fmla="val 1118979"/>
              <a:gd name="adj3" fmla="val 19832167"/>
              <a:gd name="adj4" fmla="val 3314310"/>
              <a:gd name="adj5" fmla="val 12695"/>
            </a:avLst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0" smtClean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79952" y="1504590"/>
                <a:ext cx="7152531" cy="7593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b="0" dirty="0" smtClean="0">
                    <a:solidFill>
                      <a:prstClr val="white"/>
                    </a:solidFill>
                    <a:latin typeface="Calibri" panose="020F0502020204030204"/>
                  </a:rPr>
                  <a:t>Layered BP: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smtClean="0">
                            <a:solidFill>
                              <a:prstClr val="white"/>
                            </a:solidFill>
                            <a:latin typeface="Cambria Math"/>
                          </a:rPr>
                          <m:t>j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LBP</m:t>
                        </m:r>
                      </m:sup>
                    </m:sSubSup>
                    <m:r>
                      <a:rPr lang="en-US" b="0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sSub>
                              <m:sSubPr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𝚪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b="0" smtClean="0">
                                    <a:solidFill>
                                      <a:prstClr val="white"/>
                                    </a:solidFill>
                                    <a:latin typeface="Cambria Math"/>
                                  </a:rPr>
                                  <m:t>j</m:t>
                                </m:r>
                              </m:sub>
                            </m:sSub>
                          </m:lim>
                        </m:limLow>
                      </m:fName>
                      <m:e>
                        <m:r>
                          <a:rPr lang="en-US" b="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sSubSup>
                          <m:sSubSup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sty m:val="p"/>
                                      </m:rPr>
                                      <a:rPr lang="en-US" b="0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BP</m:t>
                                    </m:r>
                                  </m:sup>
                                </m:sSubSup>
                                <m:r>
                                  <a:rPr lang="en-US" b="0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𝐃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ξ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b="0" smtClean="0">
                                <a:solidFill>
                                  <a:prstClr val="white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j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b="0" i="1">
                                    <a:solidFill>
                                      <a:prstClr val="white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solidFill>
                                          <a:prstClr val="white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𝚪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 smtClean="0">
                                        <a:solidFill>
                                          <a:prstClr val="white"/>
                                        </a:solidFill>
                                        <a:latin typeface="Cambria Math"/>
                                      </a:rPr>
                                      <m:t>j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b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func>
                  </m:oMath>
                </a14:m>
                <a:endParaRPr lang="en-US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52" y="1504590"/>
                <a:ext cx="7152531" cy="7593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3611898" y="5319915"/>
            <a:ext cx="4258948" cy="1077218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28575">
            <a:solidFill>
              <a:schemeClr val="tx1"/>
            </a:solidFill>
          </a:ln>
        </p:spPr>
        <p:txBody>
          <a:bodyPr wrap="square" rtlCol="1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Can be seen as a very deep recurrent </a:t>
            </a:r>
            <a:r>
              <a:rPr lang="en-US" b="0" dirty="0">
                <a:solidFill>
                  <a:prstClr val="white"/>
                </a:solidFill>
                <a:latin typeface="Calibri" panose="020F0502020204030204"/>
              </a:rPr>
              <a:t>neural 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network</a:t>
            </a:r>
            <a:b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[</a:t>
            </a:r>
            <a:r>
              <a:rPr lang="en-US" sz="1600" b="0" dirty="0" err="1" smtClean="0">
                <a:solidFill>
                  <a:srgbClr val="00CCFF"/>
                </a:solidFill>
                <a:latin typeface="Calibri" panose="020F0502020204030204"/>
              </a:rPr>
              <a:t>Gregor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 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&amp; </a:t>
            </a:r>
            <a:r>
              <a:rPr lang="en-US" sz="1600" b="0" dirty="0" err="1">
                <a:solidFill>
                  <a:srgbClr val="00CCFF"/>
                </a:solidFill>
                <a:latin typeface="Calibri" panose="020F0502020204030204"/>
              </a:rPr>
              <a:t>LeCun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 </a:t>
            </a:r>
            <a:r>
              <a:rPr lang="en-US" sz="1600" b="0" dirty="0" smtClean="0">
                <a:solidFill>
                  <a:srgbClr val="00CCFF"/>
                </a:solidFill>
                <a:latin typeface="Calibri" panose="020F0502020204030204"/>
              </a:rPr>
              <a:t>‘10</a:t>
            </a:r>
            <a:r>
              <a:rPr lang="en-US" sz="1600" b="0" dirty="0">
                <a:solidFill>
                  <a:srgbClr val="00CCFF"/>
                </a:solidFill>
                <a:latin typeface="Calibri" panose="020F0502020204030204"/>
              </a:rPr>
              <a:t>]</a:t>
            </a:r>
            <a:endParaRPr lang="he-IL" sz="1600" b="0" dirty="0">
              <a:solidFill>
                <a:srgbClr val="00CCFF"/>
              </a:solidFill>
              <a:latin typeface="Calibri" panose="020F0502020204030204"/>
            </a:endParaRPr>
          </a:p>
        </p:txBody>
      </p:sp>
      <p:sp>
        <p:nvSpPr>
          <p:cNvPr id="2" name="Circular Arrow 1"/>
          <p:cNvSpPr/>
          <p:nvPr/>
        </p:nvSpPr>
        <p:spPr>
          <a:xfrm rot="8985827">
            <a:off x="6994346" y="1156685"/>
            <a:ext cx="1457823" cy="1545601"/>
          </a:xfrm>
          <a:prstGeom prst="circularArrow">
            <a:avLst>
              <a:gd name="adj1" fmla="val 14806"/>
              <a:gd name="adj2" fmla="val 1438613"/>
              <a:gd name="adj3" fmla="val 19981909"/>
              <a:gd name="adj4" fmla="val 4458196"/>
              <a:gd name="adj5" fmla="val 1466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 rot="5400000" flipH="1">
            <a:off x="3638307" y="1825118"/>
            <a:ext cx="922062" cy="1799756"/>
          </a:xfrm>
          <a:custGeom>
            <a:avLst/>
            <a:gdLst>
              <a:gd name="T0" fmla="*/ 2147483647 w 567"/>
              <a:gd name="T1" fmla="*/ 2147483647 h 446"/>
              <a:gd name="T2" fmla="*/ 2147483647 w 567"/>
              <a:gd name="T3" fmla="*/ 2147483647 h 446"/>
              <a:gd name="T4" fmla="*/ 2147483647 w 567"/>
              <a:gd name="T5" fmla="*/ 0 h 446"/>
              <a:gd name="T6" fmla="*/ 2147483647 w 567"/>
              <a:gd name="T7" fmla="*/ 2147483647 h 446"/>
              <a:gd name="T8" fmla="*/ 2147483647 w 567"/>
              <a:gd name="T9" fmla="*/ 2147483647 h 446"/>
              <a:gd name="T10" fmla="*/ 2147483647 w 567"/>
              <a:gd name="T11" fmla="*/ 2147483647 h 446"/>
              <a:gd name="T12" fmla="*/ 2147483647 w 567"/>
              <a:gd name="T13" fmla="*/ 2147483647 h 446"/>
              <a:gd name="T14" fmla="*/ 2147483647 w 567"/>
              <a:gd name="T15" fmla="*/ 2147483647 h 446"/>
              <a:gd name="T16" fmla="*/ 2147483647 w 567"/>
              <a:gd name="T17" fmla="*/ 2147483647 h 44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67"/>
              <a:gd name="T28" fmla="*/ 0 h 446"/>
              <a:gd name="T29" fmla="*/ 567 w 567"/>
              <a:gd name="T30" fmla="*/ 446 h 44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67" h="446">
                <a:moveTo>
                  <a:pt x="532" y="30"/>
                </a:moveTo>
                <a:cubicBezTo>
                  <a:pt x="497" y="25"/>
                  <a:pt x="300" y="175"/>
                  <a:pt x="261" y="170"/>
                </a:cubicBezTo>
                <a:cubicBezTo>
                  <a:pt x="222" y="165"/>
                  <a:pt x="338" y="0"/>
                  <a:pt x="296" y="0"/>
                </a:cubicBezTo>
                <a:cubicBezTo>
                  <a:pt x="254" y="0"/>
                  <a:pt x="0" y="98"/>
                  <a:pt x="11" y="170"/>
                </a:cubicBezTo>
                <a:cubicBezTo>
                  <a:pt x="22" y="242"/>
                  <a:pt x="318" y="416"/>
                  <a:pt x="361" y="431"/>
                </a:cubicBezTo>
                <a:cubicBezTo>
                  <a:pt x="404" y="446"/>
                  <a:pt x="244" y="276"/>
                  <a:pt x="271" y="260"/>
                </a:cubicBezTo>
                <a:cubicBezTo>
                  <a:pt x="298" y="244"/>
                  <a:pt x="494" y="346"/>
                  <a:pt x="527" y="336"/>
                </a:cubicBezTo>
                <a:cubicBezTo>
                  <a:pt x="560" y="326"/>
                  <a:pt x="467" y="253"/>
                  <a:pt x="471" y="200"/>
                </a:cubicBezTo>
                <a:cubicBezTo>
                  <a:pt x="475" y="147"/>
                  <a:pt x="567" y="35"/>
                  <a:pt x="532" y="30"/>
                </a:cubicBezTo>
                <a:close/>
              </a:path>
            </a:pathLst>
          </a:custGeom>
          <a:solidFill>
            <a:srgbClr val="FFC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b="0" kern="0" smtClean="0">
              <a:solidFill>
                <a:srgbClr val="000000"/>
              </a:solidFill>
            </a:endParaRPr>
          </a:p>
        </p:txBody>
      </p:sp>
      <p:sp>
        <p:nvSpPr>
          <p:cNvPr id="30" name="Circular Arrow 29"/>
          <p:cNvSpPr/>
          <p:nvPr/>
        </p:nvSpPr>
        <p:spPr>
          <a:xfrm rot="8985827">
            <a:off x="6938524" y="3736030"/>
            <a:ext cx="1457823" cy="1545601"/>
          </a:xfrm>
          <a:prstGeom prst="circularArrow">
            <a:avLst>
              <a:gd name="adj1" fmla="val 14806"/>
              <a:gd name="adj2" fmla="val 1438613"/>
              <a:gd name="adj3" fmla="val 19981909"/>
              <a:gd name="adj4" fmla="val 4458196"/>
              <a:gd name="adj5" fmla="val 1466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153854" y="4233634"/>
                <a:ext cx="3273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800" b="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854" y="4233634"/>
                <a:ext cx="327333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7667435" y="1600885"/>
                <a:ext cx="40748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j</m:t>
                      </m:r>
                    </m:oMath>
                  </m:oMathPara>
                </a14:m>
                <a:endParaRPr lang="he-IL" sz="1800" b="0" dirty="0">
                  <a:solidFill>
                    <a:srgbClr val="FFC0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35" y="1600885"/>
                <a:ext cx="407484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623013" y="4180413"/>
                <a:ext cx="407484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 rtl="1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smtClean="0">
                          <a:solidFill>
                            <a:srgbClr val="FFC000"/>
                          </a:solidFill>
                          <a:latin typeface="Cambria Math"/>
                        </a:rPr>
                        <m:t>j</m:t>
                      </m:r>
                    </m:oMath>
                  </m:oMathPara>
                </a14:m>
                <a:endParaRPr lang="he-IL" sz="1800" b="0" dirty="0">
                  <a:solidFill>
                    <a:srgbClr val="FFC0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3013" y="4180413"/>
                <a:ext cx="407484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06228" y="5153719"/>
            <a:ext cx="2892538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800" b="0" dirty="0" smtClean="0">
                <a:solidFill>
                  <a:prstClr val="white"/>
                </a:solidFill>
                <a:latin typeface="Calibri" panose="020F0502020204030204"/>
              </a:rPr>
              <a:t>Note that our suggestion implies that groups of layers share the same dictionaries</a:t>
            </a:r>
            <a:endParaRPr lang="he-IL" sz="1800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7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2582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build="p"/>
      <p:bldP spid="10" grpId="0" animBg="1"/>
      <p:bldP spid="29" grpId="0"/>
      <p:bldP spid="27" grpId="0" animBg="1"/>
      <p:bldP spid="2" grpId="0" animBg="1"/>
      <p:bldP spid="28" grpId="0" animBg="1"/>
      <p:bldP spid="30" grpId="0" animBg="1"/>
      <p:bldP spid="6" grpId="0"/>
      <p:bldP spid="31" grpId="0"/>
      <p:bldP spid="32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ime to Conclude</a:t>
            </a:r>
            <a:endParaRPr lang="he-IL" dirty="0"/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en-US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8</a:t>
            </a:r>
          </a:p>
        </p:txBody>
      </p:sp>
    </p:spTree>
    <p:extLst>
      <p:ext uri="{BB962C8B-B14F-4D97-AF65-F5344CB8AC3E}">
        <p14:creationId xmlns:p14="http://schemas.microsoft.com/office/powerpoint/2010/main" val="9131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34" y="2764464"/>
            <a:ext cx="4267828" cy="11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/>
              <a:t>This </a:t>
            </a:r>
            <a:r>
              <a:rPr lang="en-US" dirty="0" smtClean="0"/>
              <a:t>Talk</a:t>
            </a:r>
            <a:endParaRPr lang="he-IL" dirty="0"/>
          </a:p>
        </p:txBody>
      </p:sp>
      <p:grpSp>
        <p:nvGrpSpPr>
          <p:cNvPr id="1369" name="Group 1368"/>
          <p:cNvGrpSpPr/>
          <p:nvPr/>
        </p:nvGrpSpPr>
        <p:grpSpPr>
          <a:xfrm>
            <a:off x="161953" y="3929691"/>
            <a:ext cx="3760676" cy="1054429"/>
            <a:chOff x="5001095" y="3709274"/>
            <a:chExt cx="3760676" cy="1054429"/>
          </a:xfrm>
        </p:grpSpPr>
        <p:sp>
          <p:nvSpPr>
            <p:cNvPr id="38" name="Freeform 26"/>
            <p:cNvSpPr/>
            <p:nvPr/>
          </p:nvSpPr>
          <p:spPr>
            <a:xfrm rot="10800000">
              <a:off x="7743704" y="3951158"/>
              <a:ext cx="1018067" cy="467119"/>
            </a:xfrm>
            <a:custGeom>
              <a:avLst/>
              <a:gdLst>
                <a:gd name="connsiteX0" fmla="*/ 88900 w 901700"/>
                <a:gd name="connsiteY0" fmla="*/ 78014 h 934357"/>
                <a:gd name="connsiteX1" fmla="*/ 633186 w 901700"/>
                <a:gd name="connsiteY1" fmla="*/ 339271 h 934357"/>
                <a:gd name="connsiteX2" fmla="*/ 654957 w 901700"/>
                <a:gd name="connsiteY2" fmla="*/ 56242 h 934357"/>
                <a:gd name="connsiteX3" fmla="*/ 883557 w 901700"/>
                <a:gd name="connsiteY3" fmla="*/ 502557 h 934357"/>
                <a:gd name="connsiteX4" fmla="*/ 546100 w 901700"/>
                <a:gd name="connsiteY4" fmla="*/ 916214 h 934357"/>
                <a:gd name="connsiteX5" fmla="*/ 665843 w 901700"/>
                <a:gd name="connsiteY5" fmla="*/ 611414 h 934357"/>
                <a:gd name="connsiteX6" fmla="*/ 99786 w 901700"/>
                <a:gd name="connsiteY6" fmla="*/ 807357 h 934357"/>
                <a:gd name="connsiteX7" fmla="*/ 88900 w 901700"/>
                <a:gd name="connsiteY7" fmla="*/ 78014 h 934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01700" h="934357">
                  <a:moveTo>
                    <a:pt x="88900" y="78014"/>
                  </a:moveTo>
                  <a:cubicBezTo>
                    <a:pt x="177800" y="0"/>
                    <a:pt x="538843" y="342900"/>
                    <a:pt x="633186" y="339271"/>
                  </a:cubicBezTo>
                  <a:cubicBezTo>
                    <a:pt x="727529" y="335642"/>
                    <a:pt x="613229" y="29028"/>
                    <a:pt x="654957" y="56242"/>
                  </a:cubicBezTo>
                  <a:cubicBezTo>
                    <a:pt x="696685" y="83456"/>
                    <a:pt x="901700" y="359228"/>
                    <a:pt x="883557" y="502557"/>
                  </a:cubicBezTo>
                  <a:cubicBezTo>
                    <a:pt x="865414" y="645886"/>
                    <a:pt x="582386" y="898071"/>
                    <a:pt x="546100" y="916214"/>
                  </a:cubicBezTo>
                  <a:cubicBezTo>
                    <a:pt x="509814" y="934357"/>
                    <a:pt x="740229" y="629557"/>
                    <a:pt x="665843" y="611414"/>
                  </a:cubicBezTo>
                  <a:cubicBezTo>
                    <a:pt x="591457" y="593271"/>
                    <a:pt x="190500" y="892628"/>
                    <a:pt x="99786" y="807357"/>
                  </a:cubicBezTo>
                  <a:cubicBezTo>
                    <a:pt x="9072" y="722086"/>
                    <a:pt x="0" y="156028"/>
                    <a:pt x="88900" y="78014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5001095" y="3709274"/>
              <a:ext cx="2660096" cy="1054429"/>
              <a:chOff x="7073694" y="3934877"/>
              <a:chExt cx="2660096" cy="1054429"/>
            </a:xfrm>
          </p:grpSpPr>
          <p:sp>
            <p:nvSpPr>
              <p:cNvPr id="39" name="Rounded Rectangle 38"/>
              <p:cNvSpPr/>
              <p:nvPr/>
            </p:nvSpPr>
            <p:spPr bwMode="auto">
              <a:xfrm>
                <a:off x="7073694" y="3934877"/>
                <a:ext cx="2645920" cy="1054429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7087870" y="3945400"/>
                <a:ext cx="2645920" cy="1015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A novel interpretation and theoretical understanding of CNN</a:t>
                </a:r>
                <a:endParaRPr lang="en-US" sz="2000" b="0" dirty="0">
                  <a:solidFill>
                    <a:srgbClr val="FFFFFF"/>
                  </a:solidFill>
                  <a:latin typeface="Calibri" panose="020F0502020204030204"/>
                  <a:cs typeface="Calibri" pitchFamily="34" charset="0"/>
                </a:endParaRPr>
              </a:p>
            </p:txBody>
          </p:sp>
        </p:grpSp>
      </p:grpSp>
      <p:grpSp>
        <p:nvGrpSpPr>
          <p:cNvPr id="1368" name="Group 1367"/>
          <p:cNvGrpSpPr/>
          <p:nvPr/>
        </p:nvGrpSpPr>
        <p:grpSpPr>
          <a:xfrm>
            <a:off x="4040619" y="3031675"/>
            <a:ext cx="1954546" cy="1950445"/>
            <a:chOff x="2083986" y="2835668"/>
            <a:chExt cx="1954546" cy="1950445"/>
          </a:xfrm>
        </p:grpSpPr>
        <p:grpSp>
          <p:nvGrpSpPr>
            <p:cNvPr id="1351" name="Group 1350"/>
            <p:cNvGrpSpPr/>
            <p:nvPr/>
          </p:nvGrpSpPr>
          <p:grpSpPr>
            <a:xfrm>
              <a:off x="2083986" y="3717515"/>
              <a:ext cx="1954546" cy="1068598"/>
              <a:chOff x="2254105" y="4291693"/>
              <a:chExt cx="1954546" cy="1068598"/>
            </a:xfrm>
          </p:grpSpPr>
          <p:sp>
            <p:nvSpPr>
              <p:cNvPr id="67" name="Rounded Rectangle 66"/>
              <p:cNvSpPr/>
              <p:nvPr/>
            </p:nvSpPr>
            <p:spPr bwMode="auto">
              <a:xfrm>
                <a:off x="2254105" y="4291693"/>
                <a:ext cx="1954546" cy="1068598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2279917" y="4314771"/>
                <a:ext cx="1913556" cy="10156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>
                    <a:solidFill>
                      <a:prstClr val="white"/>
                    </a:solidFill>
                    <a:latin typeface="Calibri" panose="020F0502020204030204"/>
                  </a:rPr>
                  <a:t>Multi-Layer Convolutional </a:t>
                </a:r>
                <a:endParaRPr lang="en-US" sz="2000" b="0" dirty="0" smtClean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r>
                  <a:rPr lang="en-US" sz="20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Sparse Coding</a:t>
                </a:r>
                <a:endParaRPr lang="en-US" sz="2000" b="0" dirty="0">
                  <a:solidFill>
                    <a:srgbClr val="FFFFFF"/>
                  </a:solidFill>
                  <a:latin typeface="Calibri" panose="020F0502020204030204"/>
                  <a:cs typeface="Calibri" pitchFamily="34" charset="0"/>
                </a:endParaRPr>
              </a:p>
            </p:txBody>
          </p:sp>
        </p:grpSp>
        <p:sp>
          <p:nvSpPr>
            <p:cNvPr id="71" name="Freeform 26"/>
            <p:cNvSpPr/>
            <p:nvPr/>
          </p:nvSpPr>
          <p:spPr>
            <a:xfrm rot="5400000">
              <a:off x="2666871" y="2930691"/>
              <a:ext cx="758118" cy="568071"/>
            </a:xfrm>
            <a:custGeom>
              <a:avLst/>
              <a:gdLst>
                <a:gd name="connsiteX0" fmla="*/ 88900 w 901700"/>
                <a:gd name="connsiteY0" fmla="*/ 78014 h 934357"/>
                <a:gd name="connsiteX1" fmla="*/ 633186 w 901700"/>
                <a:gd name="connsiteY1" fmla="*/ 339271 h 934357"/>
                <a:gd name="connsiteX2" fmla="*/ 654957 w 901700"/>
                <a:gd name="connsiteY2" fmla="*/ 56242 h 934357"/>
                <a:gd name="connsiteX3" fmla="*/ 883557 w 901700"/>
                <a:gd name="connsiteY3" fmla="*/ 502557 h 934357"/>
                <a:gd name="connsiteX4" fmla="*/ 546100 w 901700"/>
                <a:gd name="connsiteY4" fmla="*/ 916214 h 934357"/>
                <a:gd name="connsiteX5" fmla="*/ 665843 w 901700"/>
                <a:gd name="connsiteY5" fmla="*/ 611414 h 934357"/>
                <a:gd name="connsiteX6" fmla="*/ 99786 w 901700"/>
                <a:gd name="connsiteY6" fmla="*/ 807357 h 934357"/>
                <a:gd name="connsiteX7" fmla="*/ 88900 w 901700"/>
                <a:gd name="connsiteY7" fmla="*/ 78014 h 934357"/>
                <a:gd name="connsiteX0" fmla="*/ 55565 w 874079"/>
                <a:gd name="connsiteY0" fmla="*/ 10895 h 878220"/>
                <a:gd name="connsiteX1" fmla="*/ 622575 w 874079"/>
                <a:gd name="connsiteY1" fmla="*/ 300499 h 878220"/>
                <a:gd name="connsiteX2" fmla="*/ 644346 w 874079"/>
                <a:gd name="connsiteY2" fmla="*/ 17470 h 878220"/>
                <a:gd name="connsiteX3" fmla="*/ 872946 w 874079"/>
                <a:gd name="connsiteY3" fmla="*/ 463785 h 878220"/>
                <a:gd name="connsiteX4" fmla="*/ 535489 w 874079"/>
                <a:gd name="connsiteY4" fmla="*/ 877442 h 878220"/>
                <a:gd name="connsiteX5" fmla="*/ 655232 w 874079"/>
                <a:gd name="connsiteY5" fmla="*/ 572642 h 878220"/>
                <a:gd name="connsiteX6" fmla="*/ 89175 w 874079"/>
                <a:gd name="connsiteY6" fmla="*/ 768585 h 878220"/>
                <a:gd name="connsiteX7" fmla="*/ 55565 w 874079"/>
                <a:gd name="connsiteY7" fmla="*/ 10895 h 878220"/>
                <a:gd name="connsiteX0" fmla="*/ 66896 w 885410"/>
                <a:gd name="connsiteY0" fmla="*/ 13194 h 880519"/>
                <a:gd name="connsiteX1" fmla="*/ 633906 w 885410"/>
                <a:gd name="connsiteY1" fmla="*/ 302798 h 880519"/>
                <a:gd name="connsiteX2" fmla="*/ 655677 w 885410"/>
                <a:gd name="connsiteY2" fmla="*/ 19769 h 880519"/>
                <a:gd name="connsiteX3" fmla="*/ 884277 w 885410"/>
                <a:gd name="connsiteY3" fmla="*/ 466084 h 880519"/>
                <a:gd name="connsiteX4" fmla="*/ 546820 w 885410"/>
                <a:gd name="connsiteY4" fmla="*/ 879741 h 880519"/>
                <a:gd name="connsiteX5" fmla="*/ 666563 w 885410"/>
                <a:gd name="connsiteY5" fmla="*/ 574941 h 880519"/>
                <a:gd name="connsiteX6" fmla="*/ 77782 w 885410"/>
                <a:gd name="connsiteY6" fmla="*/ 827577 h 880519"/>
                <a:gd name="connsiteX7" fmla="*/ 66896 w 885410"/>
                <a:gd name="connsiteY7" fmla="*/ 13194 h 880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85410" h="880519">
                  <a:moveTo>
                    <a:pt x="66896" y="13194"/>
                  </a:moveTo>
                  <a:cubicBezTo>
                    <a:pt x="159583" y="-74269"/>
                    <a:pt x="535776" y="301702"/>
                    <a:pt x="633906" y="302798"/>
                  </a:cubicBezTo>
                  <a:cubicBezTo>
                    <a:pt x="732036" y="303894"/>
                    <a:pt x="613949" y="-7445"/>
                    <a:pt x="655677" y="19769"/>
                  </a:cubicBezTo>
                  <a:cubicBezTo>
                    <a:pt x="697405" y="46983"/>
                    <a:pt x="902420" y="322755"/>
                    <a:pt x="884277" y="466084"/>
                  </a:cubicBezTo>
                  <a:cubicBezTo>
                    <a:pt x="866134" y="609413"/>
                    <a:pt x="583106" y="861598"/>
                    <a:pt x="546820" y="879741"/>
                  </a:cubicBezTo>
                  <a:cubicBezTo>
                    <a:pt x="510534" y="897884"/>
                    <a:pt x="740949" y="593084"/>
                    <a:pt x="666563" y="574941"/>
                  </a:cubicBezTo>
                  <a:cubicBezTo>
                    <a:pt x="592177" y="556798"/>
                    <a:pt x="177727" y="921202"/>
                    <a:pt x="77782" y="827577"/>
                  </a:cubicBezTo>
                  <a:cubicBezTo>
                    <a:pt x="-22163" y="733953"/>
                    <a:pt x="-25791" y="100657"/>
                    <a:pt x="66896" y="13194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1377" name="Rectangle 1376"/>
          <p:cNvSpPr/>
          <p:nvPr/>
        </p:nvSpPr>
        <p:spPr>
          <a:xfrm>
            <a:off x="3777388" y="986483"/>
            <a:ext cx="5366612" cy="3134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223395" y="201631"/>
            <a:ext cx="4668530" cy="785237"/>
            <a:chOff x="4223395" y="201631"/>
            <a:chExt cx="4668530" cy="785237"/>
          </a:xfrm>
        </p:grpSpPr>
        <p:grpSp>
          <p:nvGrpSpPr>
            <p:cNvPr id="12" name="Group 11"/>
            <p:cNvGrpSpPr/>
            <p:nvPr/>
          </p:nvGrpSpPr>
          <p:grpSpPr>
            <a:xfrm>
              <a:off x="4223395" y="201631"/>
              <a:ext cx="1678128" cy="764762"/>
              <a:chOff x="2067546" y="2381098"/>
              <a:chExt cx="1678128" cy="764762"/>
            </a:xfrm>
          </p:grpSpPr>
          <p:sp>
            <p:nvSpPr>
              <p:cNvPr id="57" name="Rounded Rectangle 56"/>
              <p:cNvSpPr/>
              <p:nvPr/>
            </p:nvSpPr>
            <p:spPr bwMode="auto">
              <a:xfrm>
                <a:off x="2093103" y="2418289"/>
                <a:ext cx="1652571" cy="727571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571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067546" y="2381098"/>
                <a:ext cx="1655809" cy="6309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endParaRPr lang="en-US" sz="700" b="0" dirty="0" smtClean="0">
                  <a:solidFill>
                    <a:prstClr val="white"/>
                  </a:solidFill>
                  <a:latin typeface="Calibri" panose="020F0502020204030204"/>
                  <a:cs typeface="Calibri" pitchFamily="34" charset="0"/>
                </a:endParaRPr>
              </a:p>
              <a:p>
                <a:r>
                  <a:rPr lang="en-US" sz="2800" b="0" dirty="0" smtClean="0">
                    <a:solidFill>
                      <a:prstClr val="white"/>
                    </a:solidFill>
                    <a:latin typeface="Monotype Corsiva" panose="03010101010201010101" pitchFamily="66" charset="0"/>
                    <a:cs typeface="Calibri" pitchFamily="34" charset="0"/>
                  </a:rPr>
                  <a:t>Sparseland</a:t>
                </a:r>
                <a:endParaRPr lang="en-US" sz="2000" b="0" dirty="0">
                  <a:solidFill>
                    <a:srgbClr val="FFFFFF"/>
                  </a:solidFill>
                  <a:latin typeface="Monotype Corsiva" panose="03010101010201010101" pitchFamily="66" charset="0"/>
                  <a:cs typeface="Calibri" pitchFamily="34" charset="0"/>
                </a:endParaRPr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855547" y="259297"/>
              <a:ext cx="2036378" cy="727571"/>
              <a:chOff x="2859299" y="1364479"/>
              <a:chExt cx="2036378" cy="727571"/>
            </a:xfrm>
          </p:grpSpPr>
          <p:sp>
            <p:nvSpPr>
              <p:cNvPr id="64" name="Rounded Rectangle 63"/>
              <p:cNvSpPr/>
              <p:nvPr/>
            </p:nvSpPr>
            <p:spPr bwMode="auto">
              <a:xfrm>
                <a:off x="2859301" y="1364479"/>
                <a:ext cx="2036376" cy="727571"/>
              </a:xfrm>
              <a:prstGeom prst="roundRect">
                <a:avLst/>
              </a:prstGeom>
              <a:solidFill>
                <a:srgbClr val="000000">
                  <a:lumMod val="75000"/>
                  <a:lumOff val="2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r" rtl="1">
                  <a:defRPr/>
                </a:pPr>
                <a:endParaRPr lang="en-US" sz="3200" b="0" ker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859299" y="1373641"/>
                <a:ext cx="2036377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b="0" dirty="0" smtClean="0">
                    <a:solidFill>
                      <a:prstClr val="white"/>
                    </a:solidFill>
                    <a:latin typeface="Calibri" panose="020F0502020204030204"/>
                  </a:rPr>
                  <a:t>The desire to model data</a:t>
                </a:r>
              </a:p>
            </p:txBody>
          </p:sp>
        </p:grpSp>
        <p:sp>
          <p:nvSpPr>
            <p:cNvPr id="62" name="Freeform 26"/>
            <p:cNvSpPr/>
            <p:nvPr/>
          </p:nvSpPr>
          <p:spPr>
            <a:xfrm rot="10800000">
              <a:off x="6025056" y="373206"/>
              <a:ext cx="754470" cy="466853"/>
            </a:xfrm>
            <a:custGeom>
              <a:avLst/>
              <a:gdLst>
                <a:gd name="connsiteX0" fmla="*/ 88900 w 901700"/>
                <a:gd name="connsiteY0" fmla="*/ 78014 h 934357"/>
                <a:gd name="connsiteX1" fmla="*/ 633186 w 901700"/>
                <a:gd name="connsiteY1" fmla="*/ 339271 h 934357"/>
                <a:gd name="connsiteX2" fmla="*/ 654957 w 901700"/>
                <a:gd name="connsiteY2" fmla="*/ 56242 h 934357"/>
                <a:gd name="connsiteX3" fmla="*/ 883557 w 901700"/>
                <a:gd name="connsiteY3" fmla="*/ 502557 h 934357"/>
                <a:gd name="connsiteX4" fmla="*/ 546100 w 901700"/>
                <a:gd name="connsiteY4" fmla="*/ 916214 h 934357"/>
                <a:gd name="connsiteX5" fmla="*/ 665843 w 901700"/>
                <a:gd name="connsiteY5" fmla="*/ 611414 h 934357"/>
                <a:gd name="connsiteX6" fmla="*/ 99786 w 901700"/>
                <a:gd name="connsiteY6" fmla="*/ 807357 h 934357"/>
                <a:gd name="connsiteX7" fmla="*/ 88900 w 901700"/>
                <a:gd name="connsiteY7" fmla="*/ 78014 h 9343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01700" h="934357">
                  <a:moveTo>
                    <a:pt x="88900" y="78014"/>
                  </a:moveTo>
                  <a:cubicBezTo>
                    <a:pt x="177800" y="0"/>
                    <a:pt x="538843" y="342900"/>
                    <a:pt x="633186" y="339271"/>
                  </a:cubicBezTo>
                  <a:cubicBezTo>
                    <a:pt x="727529" y="335642"/>
                    <a:pt x="613229" y="29028"/>
                    <a:pt x="654957" y="56242"/>
                  </a:cubicBezTo>
                  <a:cubicBezTo>
                    <a:pt x="696685" y="83456"/>
                    <a:pt x="901700" y="359228"/>
                    <a:pt x="883557" y="502557"/>
                  </a:cubicBezTo>
                  <a:cubicBezTo>
                    <a:pt x="865414" y="645886"/>
                    <a:pt x="582386" y="898071"/>
                    <a:pt x="546100" y="916214"/>
                  </a:cubicBezTo>
                  <a:cubicBezTo>
                    <a:pt x="509814" y="934357"/>
                    <a:pt x="740229" y="629557"/>
                    <a:pt x="665843" y="611414"/>
                  </a:cubicBezTo>
                  <a:cubicBezTo>
                    <a:pt x="591457" y="593271"/>
                    <a:pt x="190500" y="892628"/>
                    <a:pt x="99786" y="807357"/>
                  </a:cubicBezTo>
                  <a:cubicBezTo>
                    <a:pt x="9072" y="722086"/>
                    <a:pt x="0" y="156028"/>
                    <a:pt x="88900" y="78014"/>
                  </a:cubicBez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he-IL" sz="1800" b="0">
                <a:solidFill>
                  <a:prstClr val="white"/>
                </a:solidFill>
              </a:endParaRPr>
            </a:p>
          </p:txBody>
        </p:sp>
      </p:grpSp>
      <p:sp>
        <p:nvSpPr>
          <p:cNvPr id="37" name="Freeform 26"/>
          <p:cNvSpPr/>
          <p:nvPr/>
        </p:nvSpPr>
        <p:spPr>
          <a:xfrm rot="5400000">
            <a:off x="4680153" y="1156762"/>
            <a:ext cx="743232" cy="602805"/>
          </a:xfrm>
          <a:custGeom>
            <a:avLst/>
            <a:gdLst>
              <a:gd name="connsiteX0" fmla="*/ 88900 w 901700"/>
              <a:gd name="connsiteY0" fmla="*/ 78014 h 934357"/>
              <a:gd name="connsiteX1" fmla="*/ 633186 w 901700"/>
              <a:gd name="connsiteY1" fmla="*/ 339271 h 934357"/>
              <a:gd name="connsiteX2" fmla="*/ 654957 w 901700"/>
              <a:gd name="connsiteY2" fmla="*/ 56242 h 934357"/>
              <a:gd name="connsiteX3" fmla="*/ 883557 w 901700"/>
              <a:gd name="connsiteY3" fmla="*/ 502557 h 934357"/>
              <a:gd name="connsiteX4" fmla="*/ 546100 w 901700"/>
              <a:gd name="connsiteY4" fmla="*/ 916214 h 934357"/>
              <a:gd name="connsiteX5" fmla="*/ 665843 w 901700"/>
              <a:gd name="connsiteY5" fmla="*/ 611414 h 934357"/>
              <a:gd name="connsiteX6" fmla="*/ 99786 w 901700"/>
              <a:gd name="connsiteY6" fmla="*/ 807357 h 934357"/>
              <a:gd name="connsiteX7" fmla="*/ 88900 w 901700"/>
              <a:gd name="connsiteY7" fmla="*/ 78014 h 934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901700" h="934357">
                <a:moveTo>
                  <a:pt x="88900" y="78014"/>
                </a:moveTo>
                <a:cubicBezTo>
                  <a:pt x="177800" y="0"/>
                  <a:pt x="538843" y="342900"/>
                  <a:pt x="633186" y="339271"/>
                </a:cubicBezTo>
                <a:cubicBezTo>
                  <a:pt x="727529" y="335642"/>
                  <a:pt x="613229" y="29028"/>
                  <a:pt x="654957" y="56242"/>
                </a:cubicBezTo>
                <a:cubicBezTo>
                  <a:pt x="696685" y="83456"/>
                  <a:pt x="901700" y="359228"/>
                  <a:pt x="883557" y="502557"/>
                </a:cubicBezTo>
                <a:cubicBezTo>
                  <a:pt x="865414" y="645886"/>
                  <a:pt x="582386" y="898071"/>
                  <a:pt x="546100" y="916214"/>
                </a:cubicBezTo>
                <a:cubicBezTo>
                  <a:pt x="509814" y="934357"/>
                  <a:pt x="740229" y="629557"/>
                  <a:pt x="665843" y="611414"/>
                </a:cubicBezTo>
                <a:cubicBezTo>
                  <a:pt x="591457" y="593271"/>
                  <a:pt x="190500" y="892628"/>
                  <a:pt x="99786" y="807357"/>
                </a:cubicBezTo>
                <a:cubicBezTo>
                  <a:pt x="9072" y="722086"/>
                  <a:pt x="0" y="156028"/>
                  <a:pt x="88900" y="78014"/>
                </a:cubicBezTo>
                <a:close/>
              </a:path>
            </a:pathLst>
          </a:cu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  <p:grpSp>
        <p:nvGrpSpPr>
          <p:cNvPr id="1362" name="Group 1361"/>
          <p:cNvGrpSpPr/>
          <p:nvPr/>
        </p:nvGrpSpPr>
        <p:grpSpPr>
          <a:xfrm>
            <a:off x="4001108" y="1877085"/>
            <a:ext cx="2121645" cy="1029123"/>
            <a:chOff x="4001108" y="2355559"/>
            <a:chExt cx="2121645" cy="1029123"/>
          </a:xfrm>
        </p:grpSpPr>
        <p:sp>
          <p:nvSpPr>
            <p:cNvPr id="65" name="Rounded Rectangle 64"/>
            <p:cNvSpPr/>
            <p:nvPr/>
          </p:nvSpPr>
          <p:spPr bwMode="auto">
            <a:xfrm>
              <a:off x="4001108" y="2361711"/>
              <a:ext cx="2121645" cy="1022971"/>
            </a:xfrm>
            <a:prstGeom prst="roundRect">
              <a:avLst/>
            </a:prstGeom>
            <a:solidFill>
              <a:srgbClr val="000000">
                <a:lumMod val="75000"/>
                <a:lumOff val="25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>
                <a:defRPr/>
              </a:pPr>
              <a:endParaRPr lang="en-US" sz="3200" b="0" ker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4010633" y="2355559"/>
              <a:ext cx="2101960" cy="10156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b="0" dirty="0" smtClean="0">
                  <a:solidFill>
                    <a:prstClr val="white"/>
                  </a:solidFill>
                  <a:latin typeface="Calibri" panose="020F0502020204030204"/>
                </a:rPr>
                <a:t>Novel View of Convolutional </a:t>
              </a:r>
            </a:p>
            <a:p>
              <a:r>
                <a:rPr lang="en-US" sz="2000" b="0" dirty="0" smtClean="0">
                  <a:solidFill>
                    <a:prstClr val="white"/>
                  </a:solidFill>
                  <a:latin typeface="Calibri" panose="020F0502020204030204"/>
                </a:rPr>
                <a:t>Sparse Coding</a:t>
              </a:r>
              <a:endParaRPr lang="en-US" sz="2000" b="0" dirty="0">
                <a:solidFill>
                  <a:srgbClr val="FFFFFF"/>
                </a:solidFill>
                <a:latin typeface="Calibri" panose="020F0502020204030204"/>
                <a:cs typeface="Calibri" pitchFamily="34" charset="0"/>
              </a:endParaRP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6231254" y="2230174"/>
            <a:ext cx="2779395" cy="886655"/>
            <a:chOff x="2222971" y="1169516"/>
            <a:chExt cx="6799463" cy="2140350"/>
          </a:xfrm>
        </p:grpSpPr>
        <p:sp>
          <p:nvSpPr>
            <p:cNvPr id="144" name="Double Bracket 143"/>
            <p:cNvSpPr/>
            <p:nvPr/>
          </p:nvSpPr>
          <p:spPr bwMode="auto">
            <a:xfrm>
              <a:off x="2222971" y="1175347"/>
              <a:ext cx="6787205" cy="2098402"/>
            </a:xfrm>
            <a:prstGeom prst="bracketPair">
              <a:avLst>
                <a:gd name="adj" fmla="val 3487"/>
              </a:avLst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kern="0" smtClean="0">
                <a:solidFill>
                  <a:prstClr val="black"/>
                </a:solidFill>
              </a:endParaRPr>
            </a:p>
          </p:txBody>
        </p:sp>
        <p:grpSp>
          <p:nvGrpSpPr>
            <p:cNvPr id="145" name="Group 144"/>
            <p:cNvGrpSpPr/>
            <p:nvPr/>
          </p:nvGrpSpPr>
          <p:grpSpPr>
            <a:xfrm>
              <a:off x="2324331" y="1233668"/>
              <a:ext cx="2136253" cy="2001617"/>
              <a:chOff x="1496077" y="1641893"/>
              <a:chExt cx="2136253" cy="2001617"/>
            </a:xfrm>
          </p:grpSpPr>
          <p:sp>
            <p:nvSpPr>
              <p:cNvPr id="950" name="Rectangle 949"/>
              <p:cNvSpPr/>
              <p:nvPr/>
            </p:nvSpPr>
            <p:spPr bwMode="auto">
              <a:xfrm>
                <a:off x="14960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1" name="Rectangle 950"/>
              <p:cNvSpPr/>
              <p:nvPr/>
            </p:nvSpPr>
            <p:spPr bwMode="auto">
              <a:xfrm>
                <a:off x="16034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2" name="Rectangle 951"/>
              <p:cNvSpPr/>
              <p:nvPr/>
            </p:nvSpPr>
            <p:spPr bwMode="auto">
              <a:xfrm>
                <a:off x="1710855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3" name="Rectangle 952"/>
              <p:cNvSpPr/>
              <p:nvPr/>
            </p:nvSpPr>
            <p:spPr bwMode="auto">
              <a:xfrm>
                <a:off x="1818244" y="2447248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4" name="Rectangle 953"/>
              <p:cNvSpPr/>
              <p:nvPr/>
            </p:nvSpPr>
            <p:spPr bwMode="auto">
              <a:xfrm>
                <a:off x="1925633" y="244724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5" name="Rectangle 954"/>
              <p:cNvSpPr/>
              <p:nvPr/>
            </p:nvSpPr>
            <p:spPr bwMode="auto">
              <a:xfrm>
                <a:off x="203302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6" name="Rectangle 955"/>
              <p:cNvSpPr/>
              <p:nvPr/>
            </p:nvSpPr>
            <p:spPr bwMode="auto">
              <a:xfrm>
                <a:off x="2140411" y="244724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7" name="Rectangle 956"/>
              <p:cNvSpPr/>
              <p:nvPr/>
            </p:nvSpPr>
            <p:spPr bwMode="auto">
              <a:xfrm>
                <a:off x="2247800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8" name="Rectangle 957"/>
              <p:cNvSpPr/>
              <p:nvPr/>
            </p:nvSpPr>
            <p:spPr bwMode="auto">
              <a:xfrm>
                <a:off x="2355190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59" name="Rectangle 958"/>
              <p:cNvSpPr/>
              <p:nvPr/>
            </p:nvSpPr>
            <p:spPr bwMode="auto">
              <a:xfrm>
                <a:off x="246257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0" name="Rectangle 959"/>
              <p:cNvSpPr/>
              <p:nvPr/>
            </p:nvSpPr>
            <p:spPr bwMode="auto">
              <a:xfrm>
                <a:off x="256996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1" name="Rectangle 960"/>
              <p:cNvSpPr/>
              <p:nvPr/>
            </p:nvSpPr>
            <p:spPr bwMode="auto">
              <a:xfrm>
                <a:off x="267735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2" name="Rectangle 961"/>
              <p:cNvSpPr/>
              <p:nvPr/>
            </p:nvSpPr>
            <p:spPr bwMode="auto">
              <a:xfrm>
                <a:off x="278474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3" name="Rectangle 962"/>
              <p:cNvSpPr/>
              <p:nvPr/>
            </p:nvSpPr>
            <p:spPr bwMode="auto">
              <a:xfrm>
                <a:off x="289213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4" name="Rectangle 963"/>
              <p:cNvSpPr/>
              <p:nvPr/>
            </p:nvSpPr>
            <p:spPr bwMode="auto">
              <a:xfrm>
                <a:off x="299952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5" name="Rectangle 964"/>
              <p:cNvSpPr/>
              <p:nvPr/>
            </p:nvSpPr>
            <p:spPr bwMode="auto">
              <a:xfrm>
                <a:off x="310691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6" name="Rectangle 965"/>
              <p:cNvSpPr/>
              <p:nvPr/>
            </p:nvSpPr>
            <p:spPr bwMode="auto">
              <a:xfrm>
                <a:off x="321430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7" name="Rectangle 966"/>
              <p:cNvSpPr/>
              <p:nvPr/>
            </p:nvSpPr>
            <p:spPr bwMode="auto">
              <a:xfrm>
                <a:off x="332169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8" name="Rectangle 967"/>
              <p:cNvSpPr/>
              <p:nvPr/>
            </p:nvSpPr>
            <p:spPr bwMode="auto">
              <a:xfrm>
                <a:off x="342908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69" name="Rectangle 968"/>
              <p:cNvSpPr/>
              <p:nvPr/>
            </p:nvSpPr>
            <p:spPr bwMode="auto">
              <a:xfrm>
                <a:off x="353646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0" name="Rectangle 969"/>
              <p:cNvSpPr/>
              <p:nvPr/>
            </p:nvSpPr>
            <p:spPr bwMode="auto">
              <a:xfrm>
                <a:off x="14960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1" name="Rectangle 970"/>
              <p:cNvSpPr/>
              <p:nvPr/>
            </p:nvSpPr>
            <p:spPr bwMode="auto">
              <a:xfrm>
                <a:off x="16034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2" name="Rectangle 971"/>
              <p:cNvSpPr/>
              <p:nvPr/>
            </p:nvSpPr>
            <p:spPr bwMode="auto">
              <a:xfrm>
                <a:off x="171085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3" name="Rectangle 972"/>
              <p:cNvSpPr/>
              <p:nvPr/>
            </p:nvSpPr>
            <p:spPr bwMode="auto">
              <a:xfrm>
                <a:off x="1818244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4" name="Rectangle 973"/>
              <p:cNvSpPr/>
              <p:nvPr/>
            </p:nvSpPr>
            <p:spPr bwMode="auto">
              <a:xfrm>
                <a:off x="1925633" y="254791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5" name="Rectangle 974"/>
              <p:cNvSpPr/>
              <p:nvPr/>
            </p:nvSpPr>
            <p:spPr bwMode="auto">
              <a:xfrm>
                <a:off x="2033022" y="254791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6" name="Rectangle 975"/>
              <p:cNvSpPr/>
              <p:nvPr/>
            </p:nvSpPr>
            <p:spPr bwMode="auto">
              <a:xfrm>
                <a:off x="214041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7" name="Rectangle 976"/>
              <p:cNvSpPr/>
              <p:nvPr/>
            </p:nvSpPr>
            <p:spPr bwMode="auto">
              <a:xfrm>
                <a:off x="2247800" y="254791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8" name="Rectangle 977"/>
              <p:cNvSpPr/>
              <p:nvPr/>
            </p:nvSpPr>
            <p:spPr bwMode="auto">
              <a:xfrm>
                <a:off x="2355190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79" name="Rectangle 978"/>
              <p:cNvSpPr/>
              <p:nvPr/>
            </p:nvSpPr>
            <p:spPr bwMode="auto">
              <a:xfrm>
                <a:off x="2462579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0" name="Rectangle 979"/>
              <p:cNvSpPr/>
              <p:nvPr/>
            </p:nvSpPr>
            <p:spPr bwMode="auto">
              <a:xfrm>
                <a:off x="256996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1" name="Rectangle 980"/>
              <p:cNvSpPr/>
              <p:nvPr/>
            </p:nvSpPr>
            <p:spPr bwMode="auto">
              <a:xfrm>
                <a:off x="267735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2" name="Rectangle 981"/>
              <p:cNvSpPr/>
              <p:nvPr/>
            </p:nvSpPr>
            <p:spPr bwMode="auto">
              <a:xfrm>
                <a:off x="278474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3" name="Rectangle 982"/>
              <p:cNvSpPr/>
              <p:nvPr/>
            </p:nvSpPr>
            <p:spPr bwMode="auto">
              <a:xfrm>
                <a:off x="289213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4" name="Rectangle 983"/>
              <p:cNvSpPr/>
              <p:nvPr/>
            </p:nvSpPr>
            <p:spPr bwMode="auto">
              <a:xfrm>
                <a:off x="299952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5" name="Rectangle 984"/>
              <p:cNvSpPr/>
              <p:nvPr/>
            </p:nvSpPr>
            <p:spPr bwMode="auto">
              <a:xfrm>
                <a:off x="310691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6" name="Rectangle 985"/>
              <p:cNvSpPr/>
              <p:nvPr/>
            </p:nvSpPr>
            <p:spPr bwMode="auto">
              <a:xfrm>
                <a:off x="321430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7" name="Rectangle 986"/>
              <p:cNvSpPr/>
              <p:nvPr/>
            </p:nvSpPr>
            <p:spPr bwMode="auto">
              <a:xfrm>
                <a:off x="332169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8" name="Rectangle 987"/>
              <p:cNvSpPr/>
              <p:nvPr/>
            </p:nvSpPr>
            <p:spPr bwMode="auto">
              <a:xfrm>
                <a:off x="342908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9" name="Rectangle 988"/>
              <p:cNvSpPr/>
              <p:nvPr/>
            </p:nvSpPr>
            <p:spPr bwMode="auto">
              <a:xfrm>
                <a:off x="353646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0" name="Rectangle 989"/>
              <p:cNvSpPr/>
              <p:nvPr/>
            </p:nvSpPr>
            <p:spPr bwMode="auto">
              <a:xfrm>
                <a:off x="14960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1" name="Rectangle 990"/>
              <p:cNvSpPr/>
              <p:nvPr/>
            </p:nvSpPr>
            <p:spPr bwMode="auto">
              <a:xfrm>
                <a:off x="16034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2" name="Rectangle 991"/>
              <p:cNvSpPr/>
              <p:nvPr/>
            </p:nvSpPr>
            <p:spPr bwMode="auto">
              <a:xfrm>
                <a:off x="171085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3" name="Rectangle 992"/>
              <p:cNvSpPr/>
              <p:nvPr/>
            </p:nvSpPr>
            <p:spPr bwMode="auto">
              <a:xfrm>
                <a:off x="181824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4" name="Rectangle 993"/>
              <p:cNvSpPr/>
              <p:nvPr/>
            </p:nvSpPr>
            <p:spPr bwMode="auto">
              <a:xfrm>
                <a:off x="1925633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5" name="Rectangle 994"/>
              <p:cNvSpPr/>
              <p:nvPr/>
            </p:nvSpPr>
            <p:spPr bwMode="auto">
              <a:xfrm>
                <a:off x="2033022" y="2648587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6" name="Rectangle 995"/>
              <p:cNvSpPr/>
              <p:nvPr/>
            </p:nvSpPr>
            <p:spPr bwMode="auto">
              <a:xfrm>
                <a:off x="2140411" y="264858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7" name="Rectangle 996"/>
              <p:cNvSpPr/>
              <p:nvPr/>
            </p:nvSpPr>
            <p:spPr bwMode="auto">
              <a:xfrm>
                <a:off x="224780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8" name="Rectangle 997"/>
              <p:cNvSpPr/>
              <p:nvPr/>
            </p:nvSpPr>
            <p:spPr bwMode="auto">
              <a:xfrm>
                <a:off x="2355190" y="264858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99" name="Rectangle 998"/>
              <p:cNvSpPr/>
              <p:nvPr/>
            </p:nvSpPr>
            <p:spPr bwMode="auto">
              <a:xfrm>
                <a:off x="2462579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0" name="Rectangle 999"/>
              <p:cNvSpPr/>
              <p:nvPr/>
            </p:nvSpPr>
            <p:spPr bwMode="auto">
              <a:xfrm>
                <a:off x="2569968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1" name="Rectangle 1000"/>
              <p:cNvSpPr/>
              <p:nvPr/>
            </p:nvSpPr>
            <p:spPr bwMode="auto">
              <a:xfrm>
                <a:off x="267735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2" name="Rectangle 1001"/>
              <p:cNvSpPr/>
              <p:nvPr/>
            </p:nvSpPr>
            <p:spPr bwMode="auto">
              <a:xfrm>
                <a:off x="278474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3" name="Rectangle 1002"/>
              <p:cNvSpPr/>
              <p:nvPr/>
            </p:nvSpPr>
            <p:spPr bwMode="auto">
              <a:xfrm>
                <a:off x="2892135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4" name="Rectangle 1003"/>
              <p:cNvSpPr/>
              <p:nvPr/>
            </p:nvSpPr>
            <p:spPr bwMode="auto">
              <a:xfrm>
                <a:off x="299952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5" name="Rectangle 1004"/>
              <p:cNvSpPr/>
              <p:nvPr/>
            </p:nvSpPr>
            <p:spPr bwMode="auto">
              <a:xfrm>
                <a:off x="310691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6" name="Rectangle 1005"/>
              <p:cNvSpPr/>
              <p:nvPr/>
            </p:nvSpPr>
            <p:spPr bwMode="auto">
              <a:xfrm>
                <a:off x="321430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7" name="Rectangle 1006"/>
              <p:cNvSpPr/>
              <p:nvPr/>
            </p:nvSpPr>
            <p:spPr bwMode="auto">
              <a:xfrm>
                <a:off x="332169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8" name="Rectangle 1007"/>
              <p:cNvSpPr/>
              <p:nvPr/>
            </p:nvSpPr>
            <p:spPr bwMode="auto">
              <a:xfrm>
                <a:off x="342908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09" name="Rectangle 1008"/>
              <p:cNvSpPr/>
              <p:nvPr/>
            </p:nvSpPr>
            <p:spPr bwMode="auto">
              <a:xfrm>
                <a:off x="353646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0" name="Rectangle 1009"/>
              <p:cNvSpPr/>
              <p:nvPr/>
            </p:nvSpPr>
            <p:spPr bwMode="auto">
              <a:xfrm>
                <a:off x="14960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1" name="Rectangle 1010"/>
              <p:cNvSpPr/>
              <p:nvPr/>
            </p:nvSpPr>
            <p:spPr bwMode="auto">
              <a:xfrm>
                <a:off x="16034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2" name="Rectangle 1011"/>
              <p:cNvSpPr/>
              <p:nvPr/>
            </p:nvSpPr>
            <p:spPr bwMode="auto">
              <a:xfrm>
                <a:off x="171085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3" name="Rectangle 1012"/>
              <p:cNvSpPr/>
              <p:nvPr/>
            </p:nvSpPr>
            <p:spPr bwMode="auto">
              <a:xfrm>
                <a:off x="181824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4" name="Rectangle 1013"/>
              <p:cNvSpPr/>
              <p:nvPr/>
            </p:nvSpPr>
            <p:spPr bwMode="auto">
              <a:xfrm>
                <a:off x="192563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5" name="Rectangle 1014"/>
              <p:cNvSpPr/>
              <p:nvPr/>
            </p:nvSpPr>
            <p:spPr bwMode="auto">
              <a:xfrm>
                <a:off x="2033022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6" name="Rectangle 1015"/>
              <p:cNvSpPr/>
              <p:nvPr/>
            </p:nvSpPr>
            <p:spPr bwMode="auto">
              <a:xfrm>
                <a:off x="2140411" y="2749256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7" name="Rectangle 1016"/>
              <p:cNvSpPr/>
              <p:nvPr/>
            </p:nvSpPr>
            <p:spPr bwMode="auto">
              <a:xfrm>
                <a:off x="2247800" y="274925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8" name="Rectangle 1017"/>
              <p:cNvSpPr/>
              <p:nvPr/>
            </p:nvSpPr>
            <p:spPr bwMode="auto">
              <a:xfrm>
                <a:off x="2355190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19" name="Rectangle 1018"/>
              <p:cNvSpPr/>
              <p:nvPr/>
            </p:nvSpPr>
            <p:spPr bwMode="auto">
              <a:xfrm>
                <a:off x="2462579" y="274925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0" name="Rectangle 1019"/>
              <p:cNvSpPr/>
              <p:nvPr/>
            </p:nvSpPr>
            <p:spPr bwMode="auto">
              <a:xfrm>
                <a:off x="2569968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1" name="Rectangle 1020"/>
              <p:cNvSpPr/>
              <p:nvPr/>
            </p:nvSpPr>
            <p:spPr bwMode="auto">
              <a:xfrm>
                <a:off x="2677357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2" name="Rectangle 1021"/>
              <p:cNvSpPr/>
              <p:nvPr/>
            </p:nvSpPr>
            <p:spPr bwMode="auto">
              <a:xfrm>
                <a:off x="278474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3" name="Rectangle 1022"/>
              <p:cNvSpPr/>
              <p:nvPr/>
            </p:nvSpPr>
            <p:spPr bwMode="auto">
              <a:xfrm>
                <a:off x="2892135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4" name="Rectangle 1023"/>
              <p:cNvSpPr/>
              <p:nvPr/>
            </p:nvSpPr>
            <p:spPr bwMode="auto">
              <a:xfrm>
                <a:off x="299952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5" name="Rectangle 1024"/>
              <p:cNvSpPr/>
              <p:nvPr/>
            </p:nvSpPr>
            <p:spPr bwMode="auto">
              <a:xfrm>
                <a:off x="310691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6" name="Rectangle 1025"/>
              <p:cNvSpPr/>
              <p:nvPr/>
            </p:nvSpPr>
            <p:spPr bwMode="auto">
              <a:xfrm>
                <a:off x="321430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7" name="Rectangle 1026"/>
              <p:cNvSpPr/>
              <p:nvPr/>
            </p:nvSpPr>
            <p:spPr bwMode="auto">
              <a:xfrm>
                <a:off x="332169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8" name="Rectangle 1027"/>
              <p:cNvSpPr/>
              <p:nvPr/>
            </p:nvSpPr>
            <p:spPr bwMode="auto">
              <a:xfrm>
                <a:off x="342908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29" name="Rectangle 1028"/>
              <p:cNvSpPr/>
              <p:nvPr/>
            </p:nvSpPr>
            <p:spPr bwMode="auto">
              <a:xfrm>
                <a:off x="353646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0" name="Rectangle 1029"/>
              <p:cNvSpPr/>
              <p:nvPr/>
            </p:nvSpPr>
            <p:spPr bwMode="auto">
              <a:xfrm>
                <a:off x="14960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1" name="Rectangle 1030"/>
              <p:cNvSpPr/>
              <p:nvPr/>
            </p:nvSpPr>
            <p:spPr bwMode="auto">
              <a:xfrm>
                <a:off x="16034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2" name="Rectangle 1031"/>
              <p:cNvSpPr/>
              <p:nvPr/>
            </p:nvSpPr>
            <p:spPr bwMode="auto">
              <a:xfrm>
                <a:off x="171085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3" name="Rectangle 1032"/>
              <p:cNvSpPr/>
              <p:nvPr/>
            </p:nvSpPr>
            <p:spPr bwMode="auto">
              <a:xfrm>
                <a:off x="181824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4" name="Rectangle 1033"/>
              <p:cNvSpPr/>
              <p:nvPr/>
            </p:nvSpPr>
            <p:spPr bwMode="auto">
              <a:xfrm>
                <a:off x="192563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5" name="Rectangle 1034"/>
              <p:cNvSpPr/>
              <p:nvPr/>
            </p:nvSpPr>
            <p:spPr bwMode="auto">
              <a:xfrm>
                <a:off x="203302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6" name="Rectangle 1035"/>
              <p:cNvSpPr/>
              <p:nvPr/>
            </p:nvSpPr>
            <p:spPr bwMode="auto">
              <a:xfrm>
                <a:off x="2140411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7" name="Rectangle 1036"/>
              <p:cNvSpPr/>
              <p:nvPr/>
            </p:nvSpPr>
            <p:spPr bwMode="auto">
              <a:xfrm>
                <a:off x="2247800" y="284992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8" name="Rectangle 1037"/>
              <p:cNvSpPr/>
              <p:nvPr/>
            </p:nvSpPr>
            <p:spPr bwMode="auto">
              <a:xfrm>
                <a:off x="2355190" y="284992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39" name="Rectangle 1038"/>
              <p:cNvSpPr/>
              <p:nvPr/>
            </p:nvSpPr>
            <p:spPr bwMode="auto">
              <a:xfrm>
                <a:off x="2462579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0" name="Rectangle 1039"/>
              <p:cNvSpPr/>
              <p:nvPr/>
            </p:nvSpPr>
            <p:spPr bwMode="auto">
              <a:xfrm>
                <a:off x="2569968" y="284992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1" name="Rectangle 1040"/>
              <p:cNvSpPr/>
              <p:nvPr/>
            </p:nvSpPr>
            <p:spPr bwMode="auto">
              <a:xfrm>
                <a:off x="2677357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2" name="Rectangle 1041"/>
              <p:cNvSpPr/>
              <p:nvPr/>
            </p:nvSpPr>
            <p:spPr bwMode="auto">
              <a:xfrm>
                <a:off x="2784746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3" name="Rectangle 1042"/>
              <p:cNvSpPr/>
              <p:nvPr/>
            </p:nvSpPr>
            <p:spPr bwMode="auto">
              <a:xfrm>
                <a:off x="2892135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4" name="Rectangle 1043"/>
              <p:cNvSpPr/>
              <p:nvPr/>
            </p:nvSpPr>
            <p:spPr bwMode="auto">
              <a:xfrm>
                <a:off x="299952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5" name="Rectangle 1044"/>
              <p:cNvSpPr/>
              <p:nvPr/>
            </p:nvSpPr>
            <p:spPr bwMode="auto">
              <a:xfrm>
                <a:off x="310691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6" name="Rectangle 1045"/>
              <p:cNvSpPr/>
              <p:nvPr/>
            </p:nvSpPr>
            <p:spPr bwMode="auto">
              <a:xfrm>
                <a:off x="321430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7" name="Rectangle 1046"/>
              <p:cNvSpPr/>
              <p:nvPr/>
            </p:nvSpPr>
            <p:spPr bwMode="auto">
              <a:xfrm>
                <a:off x="332169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8" name="Rectangle 1047"/>
              <p:cNvSpPr/>
              <p:nvPr/>
            </p:nvSpPr>
            <p:spPr bwMode="auto">
              <a:xfrm>
                <a:off x="342908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49" name="Rectangle 1048"/>
              <p:cNvSpPr/>
              <p:nvPr/>
            </p:nvSpPr>
            <p:spPr bwMode="auto">
              <a:xfrm>
                <a:off x="353646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0" name="Rectangle 1049"/>
              <p:cNvSpPr/>
              <p:nvPr/>
            </p:nvSpPr>
            <p:spPr bwMode="auto">
              <a:xfrm>
                <a:off x="14960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1" name="Rectangle 1050"/>
              <p:cNvSpPr/>
              <p:nvPr/>
            </p:nvSpPr>
            <p:spPr bwMode="auto">
              <a:xfrm>
                <a:off x="16034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2" name="Rectangle 1051"/>
              <p:cNvSpPr/>
              <p:nvPr/>
            </p:nvSpPr>
            <p:spPr bwMode="auto">
              <a:xfrm>
                <a:off x="1710855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3" name="Rectangle 1052"/>
              <p:cNvSpPr/>
              <p:nvPr/>
            </p:nvSpPr>
            <p:spPr bwMode="auto">
              <a:xfrm>
                <a:off x="181824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4" name="Rectangle 1053"/>
              <p:cNvSpPr/>
              <p:nvPr/>
            </p:nvSpPr>
            <p:spPr bwMode="auto">
              <a:xfrm>
                <a:off x="192563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5" name="Rectangle 1054"/>
              <p:cNvSpPr/>
              <p:nvPr/>
            </p:nvSpPr>
            <p:spPr bwMode="auto">
              <a:xfrm>
                <a:off x="203302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6" name="Rectangle 1055"/>
              <p:cNvSpPr/>
              <p:nvPr/>
            </p:nvSpPr>
            <p:spPr bwMode="auto">
              <a:xfrm>
                <a:off x="214041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7" name="Rectangle 1056"/>
              <p:cNvSpPr/>
              <p:nvPr/>
            </p:nvSpPr>
            <p:spPr bwMode="auto">
              <a:xfrm>
                <a:off x="2247800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8" name="Rectangle 1057"/>
              <p:cNvSpPr/>
              <p:nvPr/>
            </p:nvSpPr>
            <p:spPr bwMode="auto">
              <a:xfrm>
                <a:off x="2355190" y="2950595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59" name="Rectangle 1058"/>
              <p:cNvSpPr/>
              <p:nvPr/>
            </p:nvSpPr>
            <p:spPr bwMode="auto">
              <a:xfrm>
                <a:off x="2462579" y="295059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0" name="Rectangle 1059"/>
              <p:cNvSpPr/>
              <p:nvPr/>
            </p:nvSpPr>
            <p:spPr bwMode="auto">
              <a:xfrm>
                <a:off x="2569968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1" name="Rectangle 1060"/>
              <p:cNvSpPr/>
              <p:nvPr/>
            </p:nvSpPr>
            <p:spPr bwMode="auto">
              <a:xfrm>
                <a:off x="2677357" y="295059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2" name="Rectangle 1061"/>
              <p:cNvSpPr/>
              <p:nvPr/>
            </p:nvSpPr>
            <p:spPr bwMode="auto">
              <a:xfrm>
                <a:off x="2784746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3" name="Rectangle 1062"/>
              <p:cNvSpPr/>
              <p:nvPr/>
            </p:nvSpPr>
            <p:spPr bwMode="auto">
              <a:xfrm>
                <a:off x="2892135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4" name="Rectangle 1063"/>
              <p:cNvSpPr/>
              <p:nvPr/>
            </p:nvSpPr>
            <p:spPr bwMode="auto">
              <a:xfrm>
                <a:off x="299952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5" name="Rectangle 1064"/>
              <p:cNvSpPr/>
              <p:nvPr/>
            </p:nvSpPr>
            <p:spPr bwMode="auto">
              <a:xfrm>
                <a:off x="310691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6" name="Rectangle 1065"/>
              <p:cNvSpPr/>
              <p:nvPr/>
            </p:nvSpPr>
            <p:spPr bwMode="auto">
              <a:xfrm>
                <a:off x="321430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7" name="Rectangle 1066"/>
              <p:cNvSpPr/>
              <p:nvPr/>
            </p:nvSpPr>
            <p:spPr bwMode="auto">
              <a:xfrm>
                <a:off x="332169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8" name="Rectangle 1067"/>
              <p:cNvSpPr/>
              <p:nvPr/>
            </p:nvSpPr>
            <p:spPr bwMode="auto">
              <a:xfrm>
                <a:off x="342908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9" name="Rectangle 1068"/>
              <p:cNvSpPr/>
              <p:nvPr/>
            </p:nvSpPr>
            <p:spPr bwMode="auto">
              <a:xfrm>
                <a:off x="353646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0" name="Rectangle 1069"/>
              <p:cNvSpPr/>
              <p:nvPr/>
            </p:nvSpPr>
            <p:spPr bwMode="auto">
              <a:xfrm>
                <a:off x="14960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1" name="Rectangle 1070"/>
              <p:cNvSpPr/>
              <p:nvPr/>
            </p:nvSpPr>
            <p:spPr bwMode="auto">
              <a:xfrm>
                <a:off x="16034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2" name="Rectangle 1071"/>
              <p:cNvSpPr/>
              <p:nvPr/>
            </p:nvSpPr>
            <p:spPr bwMode="auto">
              <a:xfrm>
                <a:off x="1710855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3" name="Rectangle 1072"/>
              <p:cNvSpPr/>
              <p:nvPr/>
            </p:nvSpPr>
            <p:spPr bwMode="auto">
              <a:xfrm>
                <a:off x="181824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4" name="Rectangle 1073"/>
              <p:cNvSpPr/>
              <p:nvPr/>
            </p:nvSpPr>
            <p:spPr bwMode="auto">
              <a:xfrm>
                <a:off x="192563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5" name="Rectangle 1074"/>
              <p:cNvSpPr/>
              <p:nvPr/>
            </p:nvSpPr>
            <p:spPr bwMode="auto">
              <a:xfrm>
                <a:off x="203302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6" name="Rectangle 1075"/>
              <p:cNvSpPr/>
              <p:nvPr/>
            </p:nvSpPr>
            <p:spPr bwMode="auto">
              <a:xfrm>
                <a:off x="214041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7" name="Rectangle 1076"/>
              <p:cNvSpPr/>
              <p:nvPr/>
            </p:nvSpPr>
            <p:spPr bwMode="auto">
              <a:xfrm>
                <a:off x="224780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8" name="Rectangle 1077"/>
              <p:cNvSpPr/>
              <p:nvPr/>
            </p:nvSpPr>
            <p:spPr bwMode="auto">
              <a:xfrm>
                <a:off x="2355190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79" name="Rectangle 1078"/>
              <p:cNvSpPr/>
              <p:nvPr/>
            </p:nvSpPr>
            <p:spPr bwMode="auto">
              <a:xfrm>
                <a:off x="2462579" y="3051264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0" name="Rectangle 1079"/>
              <p:cNvSpPr/>
              <p:nvPr/>
            </p:nvSpPr>
            <p:spPr bwMode="auto">
              <a:xfrm>
                <a:off x="2569968" y="30512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1" name="Rectangle 1080"/>
              <p:cNvSpPr/>
              <p:nvPr/>
            </p:nvSpPr>
            <p:spPr bwMode="auto">
              <a:xfrm>
                <a:off x="267735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2" name="Rectangle 1081"/>
              <p:cNvSpPr/>
              <p:nvPr/>
            </p:nvSpPr>
            <p:spPr bwMode="auto">
              <a:xfrm>
                <a:off x="2784746" y="30512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3" name="Rectangle 1082"/>
              <p:cNvSpPr/>
              <p:nvPr/>
            </p:nvSpPr>
            <p:spPr bwMode="auto">
              <a:xfrm>
                <a:off x="2892135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4" name="Rectangle 1083"/>
              <p:cNvSpPr/>
              <p:nvPr/>
            </p:nvSpPr>
            <p:spPr bwMode="auto">
              <a:xfrm>
                <a:off x="2999524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5" name="Rectangle 1084"/>
              <p:cNvSpPr/>
              <p:nvPr/>
            </p:nvSpPr>
            <p:spPr bwMode="auto">
              <a:xfrm>
                <a:off x="310691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6" name="Rectangle 1085"/>
              <p:cNvSpPr/>
              <p:nvPr/>
            </p:nvSpPr>
            <p:spPr bwMode="auto">
              <a:xfrm>
                <a:off x="321430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7" name="Rectangle 1086"/>
              <p:cNvSpPr/>
              <p:nvPr/>
            </p:nvSpPr>
            <p:spPr bwMode="auto">
              <a:xfrm>
                <a:off x="332169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8" name="Rectangle 1087"/>
              <p:cNvSpPr/>
              <p:nvPr/>
            </p:nvSpPr>
            <p:spPr bwMode="auto">
              <a:xfrm>
                <a:off x="342908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9" name="Rectangle 1088"/>
              <p:cNvSpPr/>
              <p:nvPr/>
            </p:nvSpPr>
            <p:spPr bwMode="auto">
              <a:xfrm>
                <a:off x="353646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0" name="Rectangle 1089"/>
              <p:cNvSpPr/>
              <p:nvPr/>
            </p:nvSpPr>
            <p:spPr bwMode="auto">
              <a:xfrm>
                <a:off x="14960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1" name="Rectangle 1090"/>
              <p:cNvSpPr/>
              <p:nvPr/>
            </p:nvSpPr>
            <p:spPr bwMode="auto">
              <a:xfrm>
                <a:off x="16034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2" name="Rectangle 1091"/>
              <p:cNvSpPr/>
              <p:nvPr/>
            </p:nvSpPr>
            <p:spPr bwMode="auto">
              <a:xfrm>
                <a:off x="1710855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3" name="Rectangle 1092"/>
              <p:cNvSpPr/>
              <p:nvPr/>
            </p:nvSpPr>
            <p:spPr bwMode="auto">
              <a:xfrm>
                <a:off x="181824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4" name="Rectangle 1093"/>
              <p:cNvSpPr/>
              <p:nvPr/>
            </p:nvSpPr>
            <p:spPr bwMode="auto">
              <a:xfrm>
                <a:off x="192563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5" name="Rectangle 1094"/>
              <p:cNvSpPr/>
              <p:nvPr/>
            </p:nvSpPr>
            <p:spPr bwMode="auto">
              <a:xfrm>
                <a:off x="203302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6" name="Rectangle 1095"/>
              <p:cNvSpPr/>
              <p:nvPr/>
            </p:nvSpPr>
            <p:spPr bwMode="auto">
              <a:xfrm>
                <a:off x="214041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7" name="Rectangle 1096"/>
              <p:cNvSpPr/>
              <p:nvPr/>
            </p:nvSpPr>
            <p:spPr bwMode="auto">
              <a:xfrm>
                <a:off x="224780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8" name="Rectangle 1097"/>
              <p:cNvSpPr/>
              <p:nvPr/>
            </p:nvSpPr>
            <p:spPr bwMode="auto">
              <a:xfrm>
                <a:off x="235519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99" name="Rectangle 1098"/>
              <p:cNvSpPr/>
              <p:nvPr/>
            </p:nvSpPr>
            <p:spPr bwMode="auto">
              <a:xfrm>
                <a:off x="2462579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0" name="Rectangle 1099"/>
              <p:cNvSpPr/>
              <p:nvPr/>
            </p:nvSpPr>
            <p:spPr bwMode="auto">
              <a:xfrm>
                <a:off x="2569968" y="315193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1" name="Rectangle 1100"/>
              <p:cNvSpPr/>
              <p:nvPr/>
            </p:nvSpPr>
            <p:spPr bwMode="auto">
              <a:xfrm>
                <a:off x="2677357" y="31519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2" name="Rectangle 1101"/>
              <p:cNvSpPr/>
              <p:nvPr/>
            </p:nvSpPr>
            <p:spPr bwMode="auto">
              <a:xfrm>
                <a:off x="278474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3" name="Rectangle 1102"/>
              <p:cNvSpPr/>
              <p:nvPr/>
            </p:nvSpPr>
            <p:spPr bwMode="auto">
              <a:xfrm>
                <a:off x="2892135" y="31519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4" name="Rectangle 1103"/>
              <p:cNvSpPr/>
              <p:nvPr/>
            </p:nvSpPr>
            <p:spPr bwMode="auto">
              <a:xfrm>
                <a:off x="2999524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5" name="Rectangle 1104"/>
              <p:cNvSpPr/>
              <p:nvPr/>
            </p:nvSpPr>
            <p:spPr bwMode="auto">
              <a:xfrm>
                <a:off x="3106913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6" name="Rectangle 1105"/>
              <p:cNvSpPr/>
              <p:nvPr/>
            </p:nvSpPr>
            <p:spPr bwMode="auto">
              <a:xfrm>
                <a:off x="321430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7" name="Rectangle 1106"/>
              <p:cNvSpPr/>
              <p:nvPr/>
            </p:nvSpPr>
            <p:spPr bwMode="auto">
              <a:xfrm>
                <a:off x="332169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8" name="Rectangle 1107"/>
              <p:cNvSpPr/>
              <p:nvPr/>
            </p:nvSpPr>
            <p:spPr bwMode="auto">
              <a:xfrm>
                <a:off x="342908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9" name="Rectangle 1108"/>
              <p:cNvSpPr/>
              <p:nvPr/>
            </p:nvSpPr>
            <p:spPr bwMode="auto">
              <a:xfrm>
                <a:off x="353646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0" name="Rectangle 1109"/>
              <p:cNvSpPr/>
              <p:nvPr/>
            </p:nvSpPr>
            <p:spPr bwMode="auto">
              <a:xfrm>
                <a:off x="14960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1" name="Rectangle 1110"/>
              <p:cNvSpPr/>
              <p:nvPr/>
            </p:nvSpPr>
            <p:spPr bwMode="auto">
              <a:xfrm>
                <a:off x="16034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2" name="Rectangle 1111"/>
              <p:cNvSpPr/>
              <p:nvPr/>
            </p:nvSpPr>
            <p:spPr bwMode="auto">
              <a:xfrm>
                <a:off x="1710855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3" name="Rectangle 1112"/>
              <p:cNvSpPr/>
              <p:nvPr/>
            </p:nvSpPr>
            <p:spPr bwMode="auto">
              <a:xfrm>
                <a:off x="181824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4" name="Rectangle 1113"/>
              <p:cNvSpPr/>
              <p:nvPr/>
            </p:nvSpPr>
            <p:spPr bwMode="auto">
              <a:xfrm>
                <a:off x="192563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5" name="Rectangle 1114"/>
              <p:cNvSpPr/>
              <p:nvPr/>
            </p:nvSpPr>
            <p:spPr bwMode="auto">
              <a:xfrm>
                <a:off x="203302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6" name="Rectangle 1115"/>
              <p:cNvSpPr/>
              <p:nvPr/>
            </p:nvSpPr>
            <p:spPr bwMode="auto">
              <a:xfrm>
                <a:off x="214041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7" name="Rectangle 1116"/>
              <p:cNvSpPr/>
              <p:nvPr/>
            </p:nvSpPr>
            <p:spPr bwMode="auto">
              <a:xfrm>
                <a:off x="224780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8" name="Rectangle 1117"/>
              <p:cNvSpPr/>
              <p:nvPr/>
            </p:nvSpPr>
            <p:spPr bwMode="auto">
              <a:xfrm>
                <a:off x="235519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19" name="Rectangle 1118"/>
              <p:cNvSpPr/>
              <p:nvPr/>
            </p:nvSpPr>
            <p:spPr bwMode="auto">
              <a:xfrm>
                <a:off x="246257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0" name="Rectangle 1119"/>
              <p:cNvSpPr/>
              <p:nvPr/>
            </p:nvSpPr>
            <p:spPr bwMode="auto">
              <a:xfrm>
                <a:off x="2569968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1" name="Rectangle 1120"/>
              <p:cNvSpPr/>
              <p:nvPr/>
            </p:nvSpPr>
            <p:spPr bwMode="auto">
              <a:xfrm>
                <a:off x="2677357" y="3252603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2" name="Rectangle 1121"/>
              <p:cNvSpPr/>
              <p:nvPr/>
            </p:nvSpPr>
            <p:spPr bwMode="auto">
              <a:xfrm>
                <a:off x="2784746" y="32526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3" name="Rectangle 1122"/>
              <p:cNvSpPr/>
              <p:nvPr/>
            </p:nvSpPr>
            <p:spPr bwMode="auto">
              <a:xfrm>
                <a:off x="289213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4" name="Rectangle 1123"/>
              <p:cNvSpPr/>
              <p:nvPr/>
            </p:nvSpPr>
            <p:spPr bwMode="auto">
              <a:xfrm>
                <a:off x="2999524" y="32526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5" name="Rectangle 1124"/>
              <p:cNvSpPr/>
              <p:nvPr/>
            </p:nvSpPr>
            <p:spPr bwMode="auto">
              <a:xfrm>
                <a:off x="3106913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6" name="Rectangle 1125"/>
              <p:cNvSpPr/>
              <p:nvPr/>
            </p:nvSpPr>
            <p:spPr bwMode="auto">
              <a:xfrm>
                <a:off x="3214302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7" name="Rectangle 1126"/>
              <p:cNvSpPr/>
              <p:nvPr/>
            </p:nvSpPr>
            <p:spPr bwMode="auto">
              <a:xfrm>
                <a:off x="332169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8" name="Rectangle 1127"/>
              <p:cNvSpPr/>
              <p:nvPr/>
            </p:nvSpPr>
            <p:spPr bwMode="auto">
              <a:xfrm>
                <a:off x="342908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9" name="Rectangle 1128"/>
              <p:cNvSpPr/>
              <p:nvPr/>
            </p:nvSpPr>
            <p:spPr bwMode="auto">
              <a:xfrm>
                <a:off x="353646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0" name="Rectangle 1129"/>
              <p:cNvSpPr/>
              <p:nvPr/>
            </p:nvSpPr>
            <p:spPr bwMode="auto">
              <a:xfrm>
                <a:off x="14960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1" name="Rectangle 1130"/>
              <p:cNvSpPr/>
              <p:nvPr/>
            </p:nvSpPr>
            <p:spPr bwMode="auto">
              <a:xfrm>
                <a:off x="16034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2" name="Rectangle 1131"/>
              <p:cNvSpPr/>
              <p:nvPr/>
            </p:nvSpPr>
            <p:spPr bwMode="auto">
              <a:xfrm>
                <a:off x="171085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3" name="Rectangle 1132"/>
              <p:cNvSpPr/>
              <p:nvPr/>
            </p:nvSpPr>
            <p:spPr bwMode="auto">
              <a:xfrm>
                <a:off x="181824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4" name="Rectangle 1133"/>
              <p:cNvSpPr/>
              <p:nvPr/>
            </p:nvSpPr>
            <p:spPr bwMode="auto">
              <a:xfrm>
                <a:off x="192563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5" name="Rectangle 1134"/>
              <p:cNvSpPr/>
              <p:nvPr/>
            </p:nvSpPr>
            <p:spPr bwMode="auto">
              <a:xfrm>
                <a:off x="203302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6" name="Rectangle 1135"/>
              <p:cNvSpPr/>
              <p:nvPr/>
            </p:nvSpPr>
            <p:spPr bwMode="auto">
              <a:xfrm>
                <a:off x="214041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7" name="Rectangle 1136"/>
              <p:cNvSpPr/>
              <p:nvPr/>
            </p:nvSpPr>
            <p:spPr bwMode="auto">
              <a:xfrm>
                <a:off x="224780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8" name="Rectangle 1137"/>
              <p:cNvSpPr/>
              <p:nvPr/>
            </p:nvSpPr>
            <p:spPr bwMode="auto">
              <a:xfrm>
                <a:off x="235519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39" name="Rectangle 1138"/>
              <p:cNvSpPr/>
              <p:nvPr/>
            </p:nvSpPr>
            <p:spPr bwMode="auto">
              <a:xfrm>
                <a:off x="246257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0" name="Rectangle 1139"/>
              <p:cNvSpPr/>
              <p:nvPr/>
            </p:nvSpPr>
            <p:spPr bwMode="auto">
              <a:xfrm>
                <a:off x="256996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1" name="Rectangle 1140"/>
              <p:cNvSpPr/>
              <p:nvPr/>
            </p:nvSpPr>
            <p:spPr bwMode="auto">
              <a:xfrm>
                <a:off x="2677357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2" name="Rectangle 1141"/>
              <p:cNvSpPr/>
              <p:nvPr/>
            </p:nvSpPr>
            <p:spPr bwMode="auto">
              <a:xfrm>
                <a:off x="2784746" y="3353272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3" name="Rectangle 1142"/>
              <p:cNvSpPr/>
              <p:nvPr/>
            </p:nvSpPr>
            <p:spPr bwMode="auto">
              <a:xfrm>
                <a:off x="2892135" y="33532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4" name="Rectangle 1143"/>
              <p:cNvSpPr/>
              <p:nvPr/>
            </p:nvSpPr>
            <p:spPr bwMode="auto">
              <a:xfrm>
                <a:off x="299952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5" name="Rectangle 1144"/>
              <p:cNvSpPr/>
              <p:nvPr/>
            </p:nvSpPr>
            <p:spPr bwMode="auto">
              <a:xfrm>
                <a:off x="3106913" y="33532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6" name="Rectangle 1145"/>
              <p:cNvSpPr/>
              <p:nvPr/>
            </p:nvSpPr>
            <p:spPr bwMode="auto">
              <a:xfrm>
                <a:off x="3214302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7" name="Rectangle 1146"/>
              <p:cNvSpPr/>
              <p:nvPr/>
            </p:nvSpPr>
            <p:spPr bwMode="auto">
              <a:xfrm>
                <a:off x="3321691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8" name="Rectangle 1147"/>
              <p:cNvSpPr/>
              <p:nvPr/>
            </p:nvSpPr>
            <p:spPr bwMode="auto">
              <a:xfrm>
                <a:off x="342908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49" name="Rectangle 1148"/>
              <p:cNvSpPr/>
              <p:nvPr/>
            </p:nvSpPr>
            <p:spPr bwMode="auto">
              <a:xfrm>
                <a:off x="353646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0" name="Rectangle 1149"/>
              <p:cNvSpPr/>
              <p:nvPr/>
            </p:nvSpPr>
            <p:spPr bwMode="auto">
              <a:xfrm>
                <a:off x="149607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1" name="Rectangle 1150"/>
              <p:cNvSpPr/>
              <p:nvPr/>
            </p:nvSpPr>
            <p:spPr bwMode="auto">
              <a:xfrm>
                <a:off x="16034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2" name="Rectangle 1151"/>
              <p:cNvSpPr/>
              <p:nvPr/>
            </p:nvSpPr>
            <p:spPr bwMode="auto">
              <a:xfrm>
                <a:off x="171085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3" name="Rectangle 1152"/>
              <p:cNvSpPr/>
              <p:nvPr/>
            </p:nvSpPr>
            <p:spPr bwMode="auto">
              <a:xfrm>
                <a:off x="181824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4" name="Rectangle 1153"/>
              <p:cNvSpPr/>
              <p:nvPr/>
            </p:nvSpPr>
            <p:spPr bwMode="auto">
              <a:xfrm>
                <a:off x="192563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5" name="Rectangle 1154"/>
              <p:cNvSpPr/>
              <p:nvPr/>
            </p:nvSpPr>
            <p:spPr bwMode="auto">
              <a:xfrm>
                <a:off x="203302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6" name="Rectangle 1155"/>
              <p:cNvSpPr/>
              <p:nvPr/>
            </p:nvSpPr>
            <p:spPr bwMode="auto">
              <a:xfrm>
                <a:off x="214041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7" name="Rectangle 1156"/>
              <p:cNvSpPr/>
              <p:nvPr/>
            </p:nvSpPr>
            <p:spPr bwMode="auto">
              <a:xfrm>
                <a:off x="224780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8" name="Rectangle 1157"/>
              <p:cNvSpPr/>
              <p:nvPr/>
            </p:nvSpPr>
            <p:spPr bwMode="auto">
              <a:xfrm>
                <a:off x="235519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59" name="Rectangle 1158"/>
              <p:cNvSpPr/>
              <p:nvPr/>
            </p:nvSpPr>
            <p:spPr bwMode="auto">
              <a:xfrm>
                <a:off x="246257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0" name="Rectangle 1159"/>
              <p:cNvSpPr/>
              <p:nvPr/>
            </p:nvSpPr>
            <p:spPr bwMode="auto">
              <a:xfrm>
                <a:off x="256996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1" name="Rectangle 1160"/>
              <p:cNvSpPr/>
              <p:nvPr/>
            </p:nvSpPr>
            <p:spPr bwMode="auto">
              <a:xfrm>
                <a:off x="267735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2" name="Rectangle 1161"/>
              <p:cNvSpPr/>
              <p:nvPr/>
            </p:nvSpPr>
            <p:spPr bwMode="auto">
              <a:xfrm>
                <a:off x="2784746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3" name="Rectangle 1162"/>
              <p:cNvSpPr/>
              <p:nvPr/>
            </p:nvSpPr>
            <p:spPr bwMode="auto">
              <a:xfrm>
                <a:off x="2892135" y="345394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4" name="Rectangle 1163"/>
              <p:cNvSpPr/>
              <p:nvPr/>
            </p:nvSpPr>
            <p:spPr bwMode="auto">
              <a:xfrm>
                <a:off x="2999524" y="345394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5" name="Rectangle 1164"/>
              <p:cNvSpPr/>
              <p:nvPr/>
            </p:nvSpPr>
            <p:spPr bwMode="auto">
              <a:xfrm>
                <a:off x="310691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6" name="Rectangle 1165"/>
              <p:cNvSpPr/>
              <p:nvPr/>
            </p:nvSpPr>
            <p:spPr bwMode="auto">
              <a:xfrm>
                <a:off x="3214302" y="345394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7" name="Rectangle 1166"/>
              <p:cNvSpPr/>
              <p:nvPr/>
            </p:nvSpPr>
            <p:spPr bwMode="auto">
              <a:xfrm>
                <a:off x="3321691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8" name="Rectangle 1167"/>
              <p:cNvSpPr/>
              <p:nvPr/>
            </p:nvSpPr>
            <p:spPr bwMode="auto">
              <a:xfrm>
                <a:off x="3429080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69" name="Rectangle 1168"/>
              <p:cNvSpPr/>
              <p:nvPr/>
            </p:nvSpPr>
            <p:spPr bwMode="auto">
              <a:xfrm>
                <a:off x="353646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0" name="Rectangle 1169"/>
              <p:cNvSpPr/>
              <p:nvPr/>
            </p:nvSpPr>
            <p:spPr bwMode="auto">
              <a:xfrm>
                <a:off x="149607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1" name="Rectangle 1170"/>
              <p:cNvSpPr/>
              <p:nvPr/>
            </p:nvSpPr>
            <p:spPr bwMode="auto">
              <a:xfrm>
                <a:off x="160346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2" name="Rectangle 1171"/>
              <p:cNvSpPr/>
              <p:nvPr/>
            </p:nvSpPr>
            <p:spPr bwMode="auto">
              <a:xfrm>
                <a:off x="171085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3" name="Rectangle 1172"/>
              <p:cNvSpPr/>
              <p:nvPr/>
            </p:nvSpPr>
            <p:spPr bwMode="auto">
              <a:xfrm>
                <a:off x="181824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4" name="Rectangle 1173"/>
              <p:cNvSpPr/>
              <p:nvPr/>
            </p:nvSpPr>
            <p:spPr bwMode="auto">
              <a:xfrm>
                <a:off x="192563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5" name="Rectangle 1174"/>
              <p:cNvSpPr/>
              <p:nvPr/>
            </p:nvSpPr>
            <p:spPr bwMode="auto">
              <a:xfrm>
                <a:off x="203302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6" name="Rectangle 1175"/>
              <p:cNvSpPr/>
              <p:nvPr/>
            </p:nvSpPr>
            <p:spPr bwMode="auto">
              <a:xfrm>
                <a:off x="214041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7" name="Rectangle 1176"/>
              <p:cNvSpPr/>
              <p:nvPr/>
            </p:nvSpPr>
            <p:spPr bwMode="auto">
              <a:xfrm>
                <a:off x="224780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8" name="Rectangle 1177"/>
              <p:cNvSpPr/>
              <p:nvPr/>
            </p:nvSpPr>
            <p:spPr bwMode="auto">
              <a:xfrm>
                <a:off x="235519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79" name="Rectangle 1178"/>
              <p:cNvSpPr/>
              <p:nvPr/>
            </p:nvSpPr>
            <p:spPr bwMode="auto">
              <a:xfrm>
                <a:off x="246257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0" name="Rectangle 1179"/>
              <p:cNvSpPr/>
              <p:nvPr/>
            </p:nvSpPr>
            <p:spPr bwMode="auto">
              <a:xfrm>
                <a:off x="256996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1" name="Rectangle 1180"/>
              <p:cNvSpPr/>
              <p:nvPr/>
            </p:nvSpPr>
            <p:spPr bwMode="auto">
              <a:xfrm>
                <a:off x="267735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2" name="Rectangle 1181"/>
              <p:cNvSpPr/>
              <p:nvPr/>
            </p:nvSpPr>
            <p:spPr bwMode="auto">
              <a:xfrm>
                <a:off x="278474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3" name="Rectangle 1182"/>
              <p:cNvSpPr/>
              <p:nvPr/>
            </p:nvSpPr>
            <p:spPr bwMode="auto">
              <a:xfrm>
                <a:off x="2892135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4" name="Rectangle 1183"/>
              <p:cNvSpPr/>
              <p:nvPr/>
            </p:nvSpPr>
            <p:spPr bwMode="auto">
              <a:xfrm>
                <a:off x="2999524" y="3554611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5" name="Rectangle 1184"/>
              <p:cNvSpPr/>
              <p:nvPr/>
            </p:nvSpPr>
            <p:spPr bwMode="auto">
              <a:xfrm>
                <a:off x="3106913" y="35546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6" name="Rectangle 1185"/>
              <p:cNvSpPr/>
              <p:nvPr/>
            </p:nvSpPr>
            <p:spPr bwMode="auto">
              <a:xfrm>
                <a:off x="321430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7" name="Rectangle 1186"/>
              <p:cNvSpPr/>
              <p:nvPr/>
            </p:nvSpPr>
            <p:spPr bwMode="auto">
              <a:xfrm>
                <a:off x="3321691" y="35546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8" name="Rectangle 1187"/>
              <p:cNvSpPr/>
              <p:nvPr/>
            </p:nvSpPr>
            <p:spPr bwMode="auto">
              <a:xfrm>
                <a:off x="3429080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89" name="Rectangle 1188"/>
              <p:cNvSpPr/>
              <p:nvPr/>
            </p:nvSpPr>
            <p:spPr bwMode="auto">
              <a:xfrm>
                <a:off x="3536469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0" name="Rectangle 1189"/>
              <p:cNvSpPr/>
              <p:nvPr/>
            </p:nvSpPr>
            <p:spPr bwMode="auto">
              <a:xfrm>
                <a:off x="1496077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1" name="Rectangle 1190"/>
              <p:cNvSpPr/>
              <p:nvPr/>
            </p:nvSpPr>
            <p:spPr bwMode="auto">
              <a:xfrm>
                <a:off x="160346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2" name="Rectangle 1191"/>
              <p:cNvSpPr/>
              <p:nvPr/>
            </p:nvSpPr>
            <p:spPr bwMode="auto">
              <a:xfrm>
                <a:off x="171085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3" name="Rectangle 1192"/>
              <p:cNvSpPr/>
              <p:nvPr/>
            </p:nvSpPr>
            <p:spPr bwMode="auto">
              <a:xfrm>
                <a:off x="181824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4" name="Rectangle 1193"/>
              <p:cNvSpPr/>
              <p:nvPr/>
            </p:nvSpPr>
            <p:spPr bwMode="auto">
              <a:xfrm>
                <a:off x="192563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5" name="Rectangle 1194"/>
              <p:cNvSpPr/>
              <p:nvPr/>
            </p:nvSpPr>
            <p:spPr bwMode="auto">
              <a:xfrm>
                <a:off x="203302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6" name="Rectangle 1195"/>
              <p:cNvSpPr/>
              <p:nvPr/>
            </p:nvSpPr>
            <p:spPr bwMode="auto">
              <a:xfrm>
                <a:off x="214041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7" name="Rectangle 1196"/>
              <p:cNvSpPr/>
              <p:nvPr/>
            </p:nvSpPr>
            <p:spPr bwMode="auto">
              <a:xfrm>
                <a:off x="224780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8" name="Rectangle 1197"/>
              <p:cNvSpPr/>
              <p:nvPr/>
            </p:nvSpPr>
            <p:spPr bwMode="auto">
              <a:xfrm>
                <a:off x="235519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99" name="Rectangle 1198"/>
              <p:cNvSpPr/>
              <p:nvPr/>
            </p:nvSpPr>
            <p:spPr bwMode="auto">
              <a:xfrm>
                <a:off x="246257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0" name="Rectangle 1199"/>
              <p:cNvSpPr/>
              <p:nvPr/>
            </p:nvSpPr>
            <p:spPr bwMode="auto">
              <a:xfrm>
                <a:off x="256996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1" name="Rectangle 1200"/>
              <p:cNvSpPr/>
              <p:nvPr/>
            </p:nvSpPr>
            <p:spPr bwMode="auto">
              <a:xfrm>
                <a:off x="267735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2" name="Rectangle 1201"/>
              <p:cNvSpPr/>
              <p:nvPr/>
            </p:nvSpPr>
            <p:spPr bwMode="auto">
              <a:xfrm>
                <a:off x="278474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3" name="Rectangle 1202"/>
              <p:cNvSpPr/>
              <p:nvPr/>
            </p:nvSpPr>
            <p:spPr bwMode="auto">
              <a:xfrm>
                <a:off x="289213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4" name="Rectangle 1203"/>
              <p:cNvSpPr/>
              <p:nvPr/>
            </p:nvSpPr>
            <p:spPr bwMode="auto">
              <a:xfrm>
                <a:off x="299952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5" name="Rectangle 1204"/>
              <p:cNvSpPr/>
              <p:nvPr/>
            </p:nvSpPr>
            <p:spPr bwMode="auto">
              <a:xfrm>
                <a:off x="3106913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6" name="Rectangle 1205"/>
              <p:cNvSpPr/>
              <p:nvPr/>
            </p:nvSpPr>
            <p:spPr bwMode="auto">
              <a:xfrm>
                <a:off x="3214302" y="164189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7" name="Rectangle 1206"/>
              <p:cNvSpPr/>
              <p:nvPr/>
            </p:nvSpPr>
            <p:spPr bwMode="auto">
              <a:xfrm>
                <a:off x="332169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8" name="Rectangle 1207"/>
              <p:cNvSpPr/>
              <p:nvPr/>
            </p:nvSpPr>
            <p:spPr bwMode="auto">
              <a:xfrm>
                <a:off x="3429080" y="164189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09" name="Rectangle 1208"/>
              <p:cNvSpPr/>
              <p:nvPr/>
            </p:nvSpPr>
            <p:spPr bwMode="auto">
              <a:xfrm>
                <a:off x="3536469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0" name="Rectangle 1209"/>
              <p:cNvSpPr/>
              <p:nvPr/>
            </p:nvSpPr>
            <p:spPr bwMode="auto">
              <a:xfrm>
                <a:off x="1496077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1" name="Rectangle 1210"/>
              <p:cNvSpPr/>
              <p:nvPr/>
            </p:nvSpPr>
            <p:spPr bwMode="auto">
              <a:xfrm>
                <a:off x="1603466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2" name="Rectangle 1211"/>
              <p:cNvSpPr/>
              <p:nvPr/>
            </p:nvSpPr>
            <p:spPr bwMode="auto">
              <a:xfrm>
                <a:off x="171085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3" name="Rectangle 1212"/>
              <p:cNvSpPr/>
              <p:nvPr/>
            </p:nvSpPr>
            <p:spPr bwMode="auto">
              <a:xfrm>
                <a:off x="181824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4" name="Rectangle 1213"/>
              <p:cNvSpPr/>
              <p:nvPr/>
            </p:nvSpPr>
            <p:spPr bwMode="auto">
              <a:xfrm>
                <a:off x="192563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5" name="Rectangle 1214"/>
              <p:cNvSpPr/>
              <p:nvPr/>
            </p:nvSpPr>
            <p:spPr bwMode="auto">
              <a:xfrm>
                <a:off x="203302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6" name="Rectangle 1215"/>
              <p:cNvSpPr/>
              <p:nvPr/>
            </p:nvSpPr>
            <p:spPr bwMode="auto">
              <a:xfrm>
                <a:off x="214041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7" name="Rectangle 1216"/>
              <p:cNvSpPr/>
              <p:nvPr/>
            </p:nvSpPr>
            <p:spPr bwMode="auto">
              <a:xfrm>
                <a:off x="224780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8" name="Rectangle 1217"/>
              <p:cNvSpPr/>
              <p:nvPr/>
            </p:nvSpPr>
            <p:spPr bwMode="auto">
              <a:xfrm>
                <a:off x="235519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19" name="Rectangle 1218"/>
              <p:cNvSpPr/>
              <p:nvPr/>
            </p:nvSpPr>
            <p:spPr bwMode="auto">
              <a:xfrm>
                <a:off x="246257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0" name="Rectangle 1219"/>
              <p:cNvSpPr/>
              <p:nvPr/>
            </p:nvSpPr>
            <p:spPr bwMode="auto">
              <a:xfrm>
                <a:off x="256996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1" name="Rectangle 1220"/>
              <p:cNvSpPr/>
              <p:nvPr/>
            </p:nvSpPr>
            <p:spPr bwMode="auto">
              <a:xfrm>
                <a:off x="267735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2" name="Rectangle 1221"/>
              <p:cNvSpPr/>
              <p:nvPr/>
            </p:nvSpPr>
            <p:spPr bwMode="auto">
              <a:xfrm>
                <a:off x="278474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3" name="Rectangle 1222"/>
              <p:cNvSpPr/>
              <p:nvPr/>
            </p:nvSpPr>
            <p:spPr bwMode="auto">
              <a:xfrm>
                <a:off x="289213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4" name="Rectangle 1223"/>
              <p:cNvSpPr/>
              <p:nvPr/>
            </p:nvSpPr>
            <p:spPr bwMode="auto">
              <a:xfrm>
                <a:off x="299952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5" name="Rectangle 1224"/>
              <p:cNvSpPr/>
              <p:nvPr/>
            </p:nvSpPr>
            <p:spPr bwMode="auto">
              <a:xfrm>
                <a:off x="310691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6" name="Rectangle 1225"/>
              <p:cNvSpPr/>
              <p:nvPr/>
            </p:nvSpPr>
            <p:spPr bwMode="auto">
              <a:xfrm>
                <a:off x="3214302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7" name="Rectangle 1226"/>
              <p:cNvSpPr/>
              <p:nvPr/>
            </p:nvSpPr>
            <p:spPr bwMode="auto">
              <a:xfrm>
                <a:off x="3321691" y="174256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8" name="Rectangle 1227"/>
              <p:cNvSpPr/>
              <p:nvPr/>
            </p:nvSpPr>
            <p:spPr bwMode="auto">
              <a:xfrm>
                <a:off x="342908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29" name="Rectangle 1228"/>
              <p:cNvSpPr/>
              <p:nvPr/>
            </p:nvSpPr>
            <p:spPr bwMode="auto">
              <a:xfrm>
                <a:off x="3536469" y="174256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0" name="Rectangle 1229"/>
              <p:cNvSpPr/>
              <p:nvPr/>
            </p:nvSpPr>
            <p:spPr bwMode="auto">
              <a:xfrm>
                <a:off x="1496077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1" name="Rectangle 1230"/>
              <p:cNvSpPr/>
              <p:nvPr/>
            </p:nvSpPr>
            <p:spPr bwMode="auto">
              <a:xfrm>
                <a:off x="1603466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2" name="Rectangle 1231"/>
              <p:cNvSpPr/>
              <p:nvPr/>
            </p:nvSpPr>
            <p:spPr bwMode="auto">
              <a:xfrm>
                <a:off x="1710855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3" name="Rectangle 1232"/>
              <p:cNvSpPr/>
              <p:nvPr/>
            </p:nvSpPr>
            <p:spPr bwMode="auto">
              <a:xfrm>
                <a:off x="181824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4" name="Rectangle 1233"/>
              <p:cNvSpPr/>
              <p:nvPr/>
            </p:nvSpPr>
            <p:spPr bwMode="auto">
              <a:xfrm>
                <a:off x="192563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5" name="Rectangle 1234"/>
              <p:cNvSpPr/>
              <p:nvPr/>
            </p:nvSpPr>
            <p:spPr bwMode="auto">
              <a:xfrm>
                <a:off x="203302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6" name="Rectangle 1235"/>
              <p:cNvSpPr/>
              <p:nvPr/>
            </p:nvSpPr>
            <p:spPr bwMode="auto">
              <a:xfrm>
                <a:off x="214041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7" name="Rectangle 1236"/>
              <p:cNvSpPr/>
              <p:nvPr/>
            </p:nvSpPr>
            <p:spPr bwMode="auto">
              <a:xfrm>
                <a:off x="224780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8" name="Rectangle 1237"/>
              <p:cNvSpPr/>
              <p:nvPr/>
            </p:nvSpPr>
            <p:spPr bwMode="auto">
              <a:xfrm>
                <a:off x="235519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39" name="Rectangle 1238"/>
              <p:cNvSpPr/>
              <p:nvPr/>
            </p:nvSpPr>
            <p:spPr bwMode="auto">
              <a:xfrm>
                <a:off x="246257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0" name="Rectangle 1239"/>
              <p:cNvSpPr/>
              <p:nvPr/>
            </p:nvSpPr>
            <p:spPr bwMode="auto">
              <a:xfrm>
                <a:off x="256996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1" name="Rectangle 1240"/>
              <p:cNvSpPr/>
              <p:nvPr/>
            </p:nvSpPr>
            <p:spPr bwMode="auto">
              <a:xfrm>
                <a:off x="267735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2" name="Rectangle 1241"/>
              <p:cNvSpPr/>
              <p:nvPr/>
            </p:nvSpPr>
            <p:spPr bwMode="auto">
              <a:xfrm>
                <a:off x="278474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3" name="Rectangle 1242"/>
              <p:cNvSpPr/>
              <p:nvPr/>
            </p:nvSpPr>
            <p:spPr bwMode="auto">
              <a:xfrm>
                <a:off x="289213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4" name="Rectangle 1243"/>
              <p:cNvSpPr/>
              <p:nvPr/>
            </p:nvSpPr>
            <p:spPr bwMode="auto">
              <a:xfrm>
                <a:off x="299952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5" name="Rectangle 1244"/>
              <p:cNvSpPr/>
              <p:nvPr/>
            </p:nvSpPr>
            <p:spPr bwMode="auto">
              <a:xfrm>
                <a:off x="310691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6" name="Rectangle 1245"/>
              <p:cNvSpPr/>
              <p:nvPr/>
            </p:nvSpPr>
            <p:spPr bwMode="auto">
              <a:xfrm>
                <a:off x="321430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7" name="Rectangle 1246"/>
              <p:cNvSpPr/>
              <p:nvPr/>
            </p:nvSpPr>
            <p:spPr bwMode="auto">
              <a:xfrm>
                <a:off x="3321691" y="184323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8" name="Rectangle 1247"/>
              <p:cNvSpPr/>
              <p:nvPr/>
            </p:nvSpPr>
            <p:spPr bwMode="auto">
              <a:xfrm>
                <a:off x="3429080" y="184323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49" name="Rectangle 1248"/>
              <p:cNvSpPr/>
              <p:nvPr/>
            </p:nvSpPr>
            <p:spPr bwMode="auto">
              <a:xfrm>
                <a:off x="353646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0" name="Rectangle 1249"/>
              <p:cNvSpPr/>
              <p:nvPr/>
            </p:nvSpPr>
            <p:spPr bwMode="auto">
              <a:xfrm>
                <a:off x="1496077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1" name="Rectangle 1250"/>
              <p:cNvSpPr/>
              <p:nvPr/>
            </p:nvSpPr>
            <p:spPr bwMode="auto">
              <a:xfrm>
                <a:off x="1603466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2" name="Rectangle 1251"/>
              <p:cNvSpPr/>
              <p:nvPr/>
            </p:nvSpPr>
            <p:spPr bwMode="auto">
              <a:xfrm>
                <a:off x="1710855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3" name="Rectangle 1252"/>
              <p:cNvSpPr/>
              <p:nvPr/>
            </p:nvSpPr>
            <p:spPr bwMode="auto">
              <a:xfrm>
                <a:off x="1818244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4" name="Rectangle 1253"/>
              <p:cNvSpPr/>
              <p:nvPr/>
            </p:nvSpPr>
            <p:spPr bwMode="auto">
              <a:xfrm>
                <a:off x="192563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5" name="Rectangle 1254"/>
              <p:cNvSpPr/>
              <p:nvPr/>
            </p:nvSpPr>
            <p:spPr bwMode="auto">
              <a:xfrm>
                <a:off x="203302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6" name="Rectangle 1255"/>
              <p:cNvSpPr/>
              <p:nvPr/>
            </p:nvSpPr>
            <p:spPr bwMode="auto">
              <a:xfrm>
                <a:off x="214041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7" name="Rectangle 1256"/>
              <p:cNvSpPr/>
              <p:nvPr/>
            </p:nvSpPr>
            <p:spPr bwMode="auto">
              <a:xfrm>
                <a:off x="224780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8" name="Rectangle 1257"/>
              <p:cNvSpPr/>
              <p:nvPr/>
            </p:nvSpPr>
            <p:spPr bwMode="auto">
              <a:xfrm>
                <a:off x="235519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59" name="Rectangle 1258"/>
              <p:cNvSpPr/>
              <p:nvPr/>
            </p:nvSpPr>
            <p:spPr bwMode="auto">
              <a:xfrm>
                <a:off x="246257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0" name="Rectangle 1259"/>
              <p:cNvSpPr/>
              <p:nvPr/>
            </p:nvSpPr>
            <p:spPr bwMode="auto">
              <a:xfrm>
                <a:off x="256996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1" name="Rectangle 1260"/>
              <p:cNvSpPr/>
              <p:nvPr/>
            </p:nvSpPr>
            <p:spPr bwMode="auto">
              <a:xfrm>
                <a:off x="267735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2" name="Rectangle 1261"/>
              <p:cNvSpPr/>
              <p:nvPr/>
            </p:nvSpPr>
            <p:spPr bwMode="auto">
              <a:xfrm>
                <a:off x="278474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3" name="Rectangle 1262"/>
              <p:cNvSpPr/>
              <p:nvPr/>
            </p:nvSpPr>
            <p:spPr bwMode="auto">
              <a:xfrm>
                <a:off x="289213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4" name="Rectangle 1263"/>
              <p:cNvSpPr/>
              <p:nvPr/>
            </p:nvSpPr>
            <p:spPr bwMode="auto">
              <a:xfrm>
                <a:off x="299952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5" name="Rectangle 1264"/>
              <p:cNvSpPr/>
              <p:nvPr/>
            </p:nvSpPr>
            <p:spPr bwMode="auto">
              <a:xfrm>
                <a:off x="310691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6" name="Rectangle 1265"/>
              <p:cNvSpPr/>
              <p:nvPr/>
            </p:nvSpPr>
            <p:spPr bwMode="auto">
              <a:xfrm>
                <a:off x="321430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7" name="Rectangle 1266"/>
              <p:cNvSpPr/>
              <p:nvPr/>
            </p:nvSpPr>
            <p:spPr bwMode="auto">
              <a:xfrm>
                <a:off x="332169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8" name="Rectangle 1267"/>
              <p:cNvSpPr/>
              <p:nvPr/>
            </p:nvSpPr>
            <p:spPr bwMode="auto">
              <a:xfrm>
                <a:off x="3429080" y="194390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69" name="Rectangle 1268"/>
              <p:cNvSpPr/>
              <p:nvPr/>
            </p:nvSpPr>
            <p:spPr bwMode="auto">
              <a:xfrm>
                <a:off x="3536469" y="194390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0" name="Rectangle 1269"/>
              <p:cNvSpPr/>
              <p:nvPr/>
            </p:nvSpPr>
            <p:spPr bwMode="auto">
              <a:xfrm>
                <a:off x="1496077" y="204457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1" name="Rectangle 1270"/>
              <p:cNvSpPr/>
              <p:nvPr/>
            </p:nvSpPr>
            <p:spPr bwMode="auto">
              <a:xfrm>
                <a:off x="1603466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2" name="Rectangle 1271"/>
              <p:cNvSpPr/>
              <p:nvPr/>
            </p:nvSpPr>
            <p:spPr bwMode="auto">
              <a:xfrm>
                <a:off x="1710855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3" name="Rectangle 1272"/>
              <p:cNvSpPr/>
              <p:nvPr/>
            </p:nvSpPr>
            <p:spPr bwMode="auto">
              <a:xfrm>
                <a:off x="1818244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4" name="Rectangle 1273"/>
              <p:cNvSpPr/>
              <p:nvPr/>
            </p:nvSpPr>
            <p:spPr bwMode="auto">
              <a:xfrm>
                <a:off x="1925633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5" name="Rectangle 1274"/>
              <p:cNvSpPr/>
              <p:nvPr/>
            </p:nvSpPr>
            <p:spPr bwMode="auto">
              <a:xfrm>
                <a:off x="203302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6" name="Rectangle 1275"/>
              <p:cNvSpPr/>
              <p:nvPr/>
            </p:nvSpPr>
            <p:spPr bwMode="auto">
              <a:xfrm>
                <a:off x="214041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7" name="Rectangle 1276"/>
              <p:cNvSpPr/>
              <p:nvPr/>
            </p:nvSpPr>
            <p:spPr bwMode="auto">
              <a:xfrm>
                <a:off x="224780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8" name="Rectangle 1277"/>
              <p:cNvSpPr/>
              <p:nvPr/>
            </p:nvSpPr>
            <p:spPr bwMode="auto">
              <a:xfrm>
                <a:off x="235519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79" name="Rectangle 1278"/>
              <p:cNvSpPr/>
              <p:nvPr/>
            </p:nvSpPr>
            <p:spPr bwMode="auto">
              <a:xfrm>
                <a:off x="246257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0" name="Rectangle 1279"/>
              <p:cNvSpPr/>
              <p:nvPr/>
            </p:nvSpPr>
            <p:spPr bwMode="auto">
              <a:xfrm>
                <a:off x="256996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1" name="Rectangle 1280"/>
              <p:cNvSpPr/>
              <p:nvPr/>
            </p:nvSpPr>
            <p:spPr bwMode="auto">
              <a:xfrm>
                <a:off x="267735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2" name="Rectangle 1281"/>
              <p:cNvSpPr/>
              <p:nvPr/>
            </p:nvSpPr>
            <p:spPr bwMode="auto">
              <a:xfrm>
                <a:off x="278474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3" name="Rectangle 1282"/>
              <p:cNvSpPr/>
              <p:nvPr/>
            </p:nvSpPr>
            <p:spPr bwMode="auto">
              <a:xfrm>
                <a:off x="289213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4" name="Rectangle 1283"/>
              <p:cNvSpPr/>
              <p:nvPr/>
            </p:nvSpPr>
            <p:spPr bwMode="auto">
              <a:xfrm>
                <a:off x="299952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5" name="Rectangle 1284"/>
              <p:cNvSpPr/>
              <p:nvPr/>
            </p:nvSpPr>
            <p:spPr bwMode="auto">
              <a:xfrm>
                <a:off x="310691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6" name="Rectangle 1285"/>
              <p:cNvSpPr/>
              <p:nvPr/>
            </p:nvSpPr>
            <p:spPr bwMode="auto">
              <a:xfrm>
                <a:off x="321430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7" name="Rectangle 1286"/>
              <p:cNvSpPr/>
              <p:nvPr/>
            </p:nvSpPr>
            <p:spPr bwMode="auto">
              <a:xfrm>
                <a:off x="332169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8" name="Rectangle 1287"/>
              <p:cNvSpPr/>
              <p:nvPr/>
            </p:nvSpPr>
            <p:spPr bwMode="auto">
              <a:xfrm>
                <a:off x="342908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89" name="Rectangle 1288"/>
              <p:cNvSpPr/>
              <p:nvPr/>
            </p:nvSpPr>
            <p:spPr bwMode="auto">
              <a:xfrm>
                <a:off x="3536469" y="204457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0" name="Rectangle 1289"/>
              <p:cNvSpPr/>
              <p:nvPr/>
            </p:nvSpPr>
            <p:spPr bwMode="auto">
              <a:xfrm>
                <a:off x="1496077" y="2145240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1" name="Rectangle 1290"/>
              <p:cNvSpPr/>
              <p:nvPr/>
            </p:nvSpPr>
            <p:spPr bwMode="auto">
              <a:xfrm>
                <a:off x="1603466" y="214524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2" name="Rectangle 1291"/>
              <p:cNvSpPr/>
              <p:nvPr/>
            </p:nvSpPr>
            <p:spPr bwMode="auto">
              <a:xfrm>
                <a:off x="1710855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3" name="Rectangle 1292"/>
              <p:cNvSpPr/>
              <p:nvPr/>
            </p:nvSpPr>
            <p:spPr bwMode="auto">
              <a:xfrm>
                <a:off x="1818244" y="214524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4" name="Rectangle 1293"/>
              <p:cNvSpPr/>
              <p:nvPr/>
            </p:nvSpPr>
            <p:spPr bwMode="auto">
              <a:xfrm>
                <a:off x="1925633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5" name="Rectangle 1294"/>
              <p:cNvSpPr/>
              <p:nvPr/>
            </p:nvSpPr>
            <p:spPr bwMode="auto">
              <a:xfrm>
                <a:off x="2033022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6" name="Rectangle 1295"/>
              <p:cNvSpPr/>
              <p:nvPr/>
            </p:nvSpPr>
            <p:spPr bwMode="auto">
              <a:xfrm>
                <a:off x="214041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7" name="Rectangle 1296"/>
              <p:cNvSpPr/>
              <p:nvPr/>
            </p:nvSpPr>
            <p:spPr bwMode="auto">
              <a:xfrm>
                <a:off x="224780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8" name="Rectangle 1297"/>
              <p:cNvSpPr/>
              <p:nvPr/>
            </p:nvSpPr>
            <p:spPr bwMode="auto">
              <a:xfrm>
                <a:off x="235519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299" name="Rectangle 1298"/>
              <p:cNvSpPr/>
              <p:nvPr/>
            </p:nvSpPr>
            <p:spPr bwMode="auto">
              <a:xfrm>
                <a:off x="246257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0" name="Rectangle 1299"/>
              <p:cNvSpPr/>
              <p:nvPr/>
            </p:nvSpPr>
            <p:spPr bwMode="auto">
              <a:xfrm>
                <a:off x="256996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1" name="Rectangle 1300"/>
              <p:cNvSpPr/>
              <p:nvPr/>
            </p:nvSpPr>
            <p:spPr bwMode="auto">
              <a:xfrm>
                <a:off x="267735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2" name="Rectangle 1301"/>
              <p:cNvSpPr/>
              <p:nvPr/>
            </p:nvSpPr>
            <p:spPr bwMode="auto">
              <a:xfrm>
                <a:off x="278474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3" name="Rectangle 1302"/>
              <p:cNvSpPr/>
              <p:nvPr/>
            </p:nvSpPr>
            <p:spPr bwMode="auto">
              <a:xfrm>
                <a:off x="289213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4" name="Rectangle 1303"/>
              <p:cNvSpPr/>
              <p:nvPr/>
            </p:nvSpPr>
            <p:spPr bwMode="auto">
              <a:xfrm>
                <a:off x="299952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5" name="Rectangle 1304"/>
              <p:cNvSpPr/>
              <p:nvPr/>
            </p:nvSpPr>
            <p:spPr bwMode="auto">
              <a:xfrm>
                <a:off x="310691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6" name="Rectangle 1305"/>
              <p:cNvSpPr/>
              <p:nvPr/>
            </p:nvSpPr>
            <p:spPr bwMode="auto">
              <a:xfrm>
                <a:off x="321430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7" name="Rectangle 1306"/>
              <p:cNvSpPr/>
              <p:nvPr/>
            </p:nvSpPr>
            <p:spPr bwMode="auto">
              <a:xfrm>
                <a:off x="332169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8" name="Rectangle 1307"/>
              <p:cNvSpPr/>
              <p:nvPr/>
            </p:nvSpPr>
            <p:spPr bwMode="auto">
              <a:xfrm>
                <a:off x="342908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09" name="Rectangle 1308"/>
              <p:cNvSpPr/>
              <p:nvPr/>
            </p:nvSpPr>
            <p:spPr bwMode="auto">
              <a:xfrm>
                <a:off x="353646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0" name="Rectangle 1309"/>
              <p:cNvSpPr/>
              <p:nvPr/>
            </p:nvSpPr>
            <p:spPr bwMode="auto">
              <a:xfrm>
                <a:off x="1496077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1" name="Rectangle 1310"/>
              <p:cNvSpPr/>
              <p:nvPr/>
            </p:nvSpPr>
            <p:spPr bwMode="auto">
              <a:xfrm>
                <a:off x="1603466" y="224590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2" name="Rectangle 1311"/>
              <p:cNvSpPr/>
              <p:nvPr/>
            </p:nvSpPr>
            <p:spPr bwMode="auto">
              <a:xfrm>
                <a:off x="1710855" y="224590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3" name="Rectangle 1312"/>
              <p:cNvSpPr/>
              <p:nvPr/>
            </p:nvSpPr>
            <p:spPr bwMode="auto">
              <a:xfrm>
                <a:off x="181824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4" name="Rectangle 1313"/>
              <p:cNvSpPr/>
              <p:nvPr/>
            </p:nvSpPr>
            <p:spPr bwMode="auto">
              <a:xfrm>
                <a:off x="1925633" y="224590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5" name="Rectangle 1314"/>
              <p:cNvSpPr/>
              <p:nvPr/>
            </p:nvSpPr>
            <p:spPr bwMode="auto">
              <a:xfrm>
                <a:off x="2033022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6" name="Rectangle 1315"/>
              <p:cNvSpPr/>
              <p:nvPr/>
            </p:nvSpPr>
            <p:spPr bwMode="auto">
              <a:xfrm>
                <a:off x="2140411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7" name="Rectangle 1316"/>
              <p:cNvSpPr/>
              <p:nvPr/>
            </p:nvSpPr>
            <p:spPr bwMode="auto">
              <a:xfrm>
                <a:off x="224780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8" name="Rectangle 1317"/>
              <p:cNvSpPr/>
              <p:nvPr/>
            </p:nvSpPr>
            <p:spPr bwMode="auto">
              <a:xfrm>
                <a:off x="235519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19" name="Rectangle 1318"/>
              <p:cNvSpPr/>
              <p:nvPr/>
            </p:nvSpPr>
            <p:spPr bwMode="auto">
              <a:xfrm>
                <a:off x="246257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0" name="Rectangle 1319"/>
              <p:cNvSpPr/>
              <p:nvPr/>
            </p:nvSpPr>
            <p:spPr bwMode="auto">
              <a:xfrm>
                <a:off x="256996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1" name="Rectangle 1320"/>
              <p:cNvSpPr/>
              <p:nvPr/>
            </p:nvSpPr>
            <p:spPr bwMode="auto">
              <a:xfrm>
                <a:off x="267735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2" name="Rectangle 1321"/>
              <p:cNvSpPr/>
              <p:nvPr/>
            </p:nvSpPr>
            <p:spPr bwMode="auto">
              <a:xfrm>
                <a:off x="278474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3" name="Rectangle 1322"/>
              <p:cNvSpPr/>
              <p:nvPr/>
            </p:nvSpPr>
            <p:spPr bwMode="auto">
              <a:xfrm>
                <a:off x="289213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4" name="Rectangle 1323"/>
              <p:cNvSpPr/>
              <p:nvPr/>
            </p:nvSpPr>
            <p:spPr bwMode="auto">
              <a:xfrm>
                <a:off x="299952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5" name="Rectangle 1324"/>
              <p:cNvSpPr/>
              <p:nvPr/>
            </p:nvSpPr>
            <p:spPr bwMode="auto">
              <a:xfrm>
                <a:off x="310691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6" name="Rectangle 1325"/>
              <p:cNvSpPr/>
              <p:nvPr/>
            </p:nvSpPr>
            <p:spPr bwMode="auto">
              <a:xfrm>
                <a:off x="321430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7" name="Rectangle 1326"/>
              <p:cNvSpPr/>
              <p:nvPr/>
            </p:nvSpPr>
            <p:spPr bwMode="auto">
              <a:xfrm>
                <a:off x="332169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8" name="Rectangle 1327"/>
              <p:cNvSpPr/>
              <p:nvPr/>
            </p:nvSpPr>
            <p:spPr bwMode="auto">
              <a:xfrm>
                <a:off x="342908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29" name="Rectangle 1328"/>
              <p:cNvSpPr/>
              <p:nvPr/>
            </p:nvSpPr>
            <p:spPr bwMode="auto">
              <a:xfrm>
                <a:off x="353646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0" name="Rectangle 1329"/>
              <p:cNvSpPr/>
              <p:nvPr/>
            </p:nvSpPr>
            <p:spPr bwMode="auto">
              <a:xfrm>
                <a:off x="14960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1" name="Rectangle 1330"/>
              <p:cNvSpPr/>
              <p:nvPr/>
            </p:nvSpPr>
            <p:spPr bwMode="auto">
              <a:xfrm>
                <a:off x="1603466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2" name="Rectangle 1331"/>
              <p:cNvSpPr/>
              <p:nvPr/>
            </p:nvSpPr>
            <p:spPr bwMode="auto">
              <a:xfrm>
                <a:off x="1710855" y="2346579"/>
                <a:ext cx="95861" cy="88899"/>
              </a:xfrm>
              <a:prstGeom prst="rect">
                <a:avLst/>
              </a:prstGeom>
              <a:solidFill>
                <a:srgbClr val="0070C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3" name="Rectangle 1332"/>
              <p:cNvSpPr/>
              <p:nvPr/>
            </p:nvSpPr>
            <p:spPr bwMode="auto">
              <a:xfrm>
                <a:off x="1818244" y="234657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4" name="Rectangle 1333"/>
              <p:cNvSpPr/>
              <p:nvPr/>
            </p:nvSpPr>
            <p:spPr bwMode="auto">
              <a:xfrm>
                <a:off x="192563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5" name="Rectangle 1334"/>
              <p:cNvSpPr/>
              <p:nvPr/>
            </p:nvSpPr>
            <p:spPr bwMode="auto">
              <a:xfrm>
                <a:off x="2033022" y="234657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6" name="Rectangle 1335"/>
              <p:cNvSpPr/>
              <p:nvPr/>
            </p:nvSpPr>
            <p:spPr bwMode="auto">
              <a:xfrm>
                <a:off x="2140411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7" name="Rectangle 1336"/>
              <p:cNvSpPr/>
              <p:nvPr/>
            </p:nvSpPr>
            <p:spPr bwMode="auto">
              <a:xfrm>
                <a:off x="2247800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8" name="Rectangle 1337"/>
              <p:cNvSpPr/>
              <p:nvPr/>
            </p:nvSpPr>
            <p:spPr bwMode="auto">
              <a:xfrm>
                <a:off x="235519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39" name="Rectangle 1338"/>
              <p:cNvSpPr/>
              <p:nvPr/>
            </p:nvSpPr>
            <p:spPr bwMode="auto">
              <a:xfrm>
                <a:off x="246257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0" name="Rectangle 1339"/>
              <p:cNvSpPr/>
              <p:nvPr/>
            </p:nvSpPr>
            <p:spPr bwMode="auto">
              <a:xfrm>
                <a:off x="256996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1" name="Rectangle 1340"/>
              <p:cNvSpPr/>
              <p:nvPr/>
            </p:nvSpPr>
            <p:spPr bwMode="auto">
              <a:xfrm>
                <a:off x="267735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2" name="Rectangle 1341"/>
              <p:cNvSpPr/>
              <p:nvPr/>
            </p:nvSpPr>
            <p:spPr bwMode="auto">
              <a:xfrm>
                <a:off x="278474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3" name="Rectangle 1342"/>
              <p:cNvSpPr/>
              <p:nvPr/>
            </p:nvSpPr>
            <p:spPr bwMode="auto">
              <a:xfrm>
                <a:off x="289213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4" name="Rectangle 1343"/>
              <p:cNvSpPr/>
              <p:nvPr/>
            </p:nvSpPr>
            <p:spPr bwMode="auto">
              <a:xfrm>
                <a:off x="299952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5" name="Rectangle 1344"/>
              <p:cNvSpPr/>
              <p:nvPr/>
            </p:nvSpPr>
            <p:spPr bwMode="auto">
              <a:xfrm>
                <a:off x="310691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6" name="Rectangle 1345"/>
              <p:cNvSpPr/>
              <p:nvPr/>
            </p:nvSpPr>
            <p:spPr bwMode="auto">
              <a:xfrm>
                <a:off x="321430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7" name="Rectangle 1346"/>
              <p:cNvSpPr/>
              <p:nvPr/>
            </p:nvSpPr>
            <p:spPr bwMode="auto">
              <a:xfrm>
                <a:off x="332169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8" name="Rectangle 1347"/>
              <p:cNvSpPr/>
              <p:nvPr/>
            </p:nvSpPr>
            <p:spPr bwMode="auto">
              <a:xfrm>
                <a:off x="342908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49" name="Rectangle 1348"/>
              <p:cNvSpPr/>
              <p:nvPr/>
            </p:nvSpPr>
            <p:spPr bwMode="auto">
              <a:xfrm>
                <a:off x="353646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4559028" y="1233668"/>
              <a:ext cx="2136253" cy="2001617"/>
              <a:chOff x="3730774" y="1641893"/>
              <a:chExt cx="2136253" cy="2001617"/>
            </a:xfrm>
          </p:grpSpPr>
          <p:sp>
            <p:nvSpPr>
              <p:cNvPr id="550" name="Rectangle 549"/>
              <p:cNvSpPr/>
              <p:nvPr/>
            </p:nvSpPr>
            <p:spPr bwMode="auto">
              <a:xfrm>
                <a:off x="373077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1" name="Rectangle 550"/>
              <p:cNvSpPr/>
              <p:nvPr/>
            </p:nvSpPr>
            <p:spPr bwMode="auto">
              <a:xfrm>
                <a:off x="383816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2" name="Rectangle 551"/>
              <p:cNvSpPr/>
              <p:nvPr/>
            </p:nvSpPr>
            <p:spPr bwMode="auto">
              <a:xfrm>
                <a:off x="3945552" y="2447248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3" name="Rectangle 552"/>
              <p:cNvSpPr/>
              <p:nvPr/>
            </p:nvSpPr>
            <p:spPr bwMode="auto">
              <a:xfrm>
                <a:off x="4052941" y="2447248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4" name="Rectangle 553"/>
              <p:cNvSpPr/>
              <p:nvPr/>
            </p:nvSpPr>
            <p:spPr bwMode="auto">
              <a:xfrm>
                <a:off x="4160330" y="2447248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5" name="Rectangle 554"/>
              <p:cNvSpPr/>
              <p:nvPr/>
            </p:nvSpPr>
            <p:spPr bwMode="auto">
              <a:xfrm>
                <a:off x="4267719" y="2447248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6" name="Rectangle 555"/>
              <p:cNvSpPr/>
              <p:nvPr/>
            </p:nvSpPr>
            <p:spPr bwMode="auto">
              <a:xfrm>
                <a:off x="4375108" y="2447248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7" name="Rectangle 556"/>
              <p:cNvSpPr/>
              <p:nvPr/>
            </p:nvSpPr>
            <p:spPr bwMode="auto">
              <a:xfrm>
                <a:off x="4482497" y="244724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8" name="Rectangle 557"/>
              <p:cNvSpPr/>
              <p:nvPr/>
            </p:nvSpPr>
            <p:spPr bwMode="auto">
              <a:xfrm>
                <a:off x="4589887" y="2447248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9" name="Rectangle 558"/>
              <p:cNvSpPr/>
              <p:nvPr/>
            </p:nvSpPr>
            <p:spPr bwMode="auto">
              <a:xfrm>
                <a:off x="469727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0" name="Rectangle 559"/>
              <p:cNvSpPr/>
              <p:nvPr/>
            </p:nvSpPr>
            <p:spPr bwMode="auto">
              <a:xfrm>
                <a:off x="4804665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1" name="Rectangle 560"/>
              <p:cNvSpPr/>
              <p:nvPr/>
            </p:nvSpPr>
            <p:spPr bwMode="auto">
              <a:xfrm>
                <a:off x="4912054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2" name="Rectangle 561"/>
              <p:cNvSpPr/>
              <p:nvPr/>
            </p:nvSpPr>
            <p:spPr bwMode="auto">
              <a:xfrm>
                <a:off x="5019443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3" name="Rectangle 562"/>
              <p:cNvSpPr/>
              <p:nvPr/>
            </p:nvSpPr>
            <p:spPr bwMode="auto">
              <a:xfrm>
                <a:off x="5126832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4" name="Rectangle 563"/>
              <p:cNvSpPr/>
              <p:nvPr/>
            </p:nvSpPr>
            <p:spPr bwMode="auto">
              <a:xfrm>
                <a:off x="5234221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5" name="Rectangle 564"/>
              <p:cNvSpPr/>
              <p:nvPr/>
            </p:nvSpPr>
            <p:spPr bwMode="auto">
              <a:xfrm>
                <a:off x="5341610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6" name="Rectangle 565"/>
              <p:cNvSpPr/>
              <p:nvPr/>
            </p:nvSpPr>
            <p:spPr bwMode="auto">
              <a:xfrm>
                <a:off x="5448999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7" name="Rectangle 566"/>
              <p:cNvSpPr/>
              <p:nvPr/>
            </p:nvSpPr>
            <p:spPr bwMode="auto">
              <a:xfrm>
                <a:off x="5556388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8" name="Rectangle 567"/>
              <p:cNvSpPr/>
              <p:nvPr/>
            </p:nvSpPr>
            <p:spPr bwMode="auto">
              <a:xfrm>
                <a:off x="5663777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9" name="Rectangle 568"/>
              <p:cNvSpPr/>
              <p:nvPr/>
            </p:nvSpPr>
            <p:spPr bwMode="auto">
              <a:xfrm>
                <a:off x="5771166" y="244724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0" name="Rectangle 569"/>
              <p:cNvSpPr/>
              <p:nvPr/>
            </p:nvSpPr>
            <p:spPr bwMode="auto">
              <a:xfrm>
                <a:off x="373077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1" name="Rectangle 570"/>
              <p:cNvSpPr/>
              <p:nvPr/>
            </p:nvSpPr>
            <p:spPr bwMode="auto">
              <a:xfrm>
                <a:off x="383816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2" name="Rectangle 571"/>
              <p:cNvSpPr/>
              <p:nvPr/>
            </p:nvSpPr>
            <p:spPr bwMode="auto">
              <a:xfrm>
                <a:off x="394555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3" name="Rectangle 572"/>
              <p:cNvSpPr/>
              <p:nvPr/>
            </p:nvSpPr>
            <p:spPr bwMode="auto">
              <a:xfrm>
                <a:off x="4052941" y="254791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4" name="Rectangle 573"/>
              <p:cNvSpPr/>
              <p:nvPr/>
            </p:nvSpPr>
            <p:spPr bwMode="auto">
              <a:xfrm>
                <a:off x="4160330" y="254791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5" name="Rectangle 574"/>
              <p:cNvSpPr/>
              <p:nvPr/>
            </p:nvSpPr>
            <p:spPr bwMode="auto">
              <a:xfrm>
                <a:off x="4267719" y="254791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6" name="Rectangle 575"/>
              <p:cNvSpPr/>
              <p:nvPr/>
            </p:nvSpPr>
            <p:spPr bwMode="auto">
              <a:xfrm>
                <a:off x="4375108" y="254791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7" name="Rectangle 576"/>
              <p:cNvSpPr/>
              <p:nvPr/>
            </p:nvSpPr>
            <p:spPr bwMode="auto">
              <a:xfrm>
                <a:off x="4482497" y="254791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8" name="Rectangle 577"/>
              <p:cNvSpPr/>
              <p:nvPr/>
            </p:nvSpPr>
            <p:spPr bwMode="auto">
              <a:xfrm>
                <a:off x="4589887" y="254791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9" name="Rectangle 578"/>
              <p:cNvSpPr/>
              <p:nvPr/>
            </p:nvSpPr>
            <p:spPr bwMode="auto">
              <a:xfrm>
                <a:off x="4697276" y="254791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0" name="Rectangle 579"/>
              <p:cNvSpPr/>
              <p:nvPr/>
            </p:nvSpPr>
            <p:spPr bwMode="auto">
              <a:xfrm>
                <a:off x="4804665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1" name="Rectangle 580"/>
              <p:cNvSpPr/>
              <p:nvPr/>
            </p:nvSpPr>
            <p:spPr bwMode="auto">
              <a:xfrm>
                <a:off x="4912054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2" name="Rectangle 581"/>
              <p:cNvSpPr/>
              <p:nvPr/>
            </p:nvSpPr>
            <p:spPr bwMode="auto">
              <a:xfrm>
                <a:off x="5019443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3" name="Rectangle 582"/>
              <p:cNvSpPr/>
              <p:nvPr/>
            </p:nvSpPr>
            <p:spPr bwMode="auto">
              <a:xfrm>
                <a:off x="5126832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4" name="Rectangle 583"/>
              <p:cNvSpPr/>
              <p:nvPr/>
            </p:nvSpPr>
            <p:spPr bwMode="auto">
              <a:xfrm>
                <a:off x="5234221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5" name="Rectangle 584"/>
              <p:cNvSpPr/>
              <p:nvPr/>
            </p:nvSpPr>
            <p:spPr bwMode="auto">
              <a:xfrm>
                <a:off x="5341610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6" name="Rectangle 585"/>
              <p:cNvSpPr/>
              <p:nvPr/>
            </p:nvSpPr>
            <p:spPr bwMode="auto">
              <a:xfrm>
                <a:off x="5448999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7" name="Rectangle 586"/>
              <p:cNvSpPr/>
              <p:nvPr/>
            </p:nvSpPr>
            <p:spPr bwMode="auto">
              <a:xfrm>
                <a:off x="5556388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8" name="Rectangle 587"/>
              <p:cNvSpPr/>
              <p:nvPr/>
            </p:nvSpPr>
            <p:spPr bwMode="auto">
              <a:xfrm>
                <a:off x="5663777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9" name="Rectangle 588"/>
              <p:cNvSpPr/>
              <p:nvPr/>
            </p:nvSpPr>
            <p:spPr bwMode="auto">
              <a:xfrm>
                <a:off x="5771166" y="254791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0" name="Rectangle 589"/>
              <p:cNvSpPr/>
              <p:nvPr/>
            </p:nvSpPr>
            <p:spPr bwMode="auto">
              <a:xfrm>
                <a:off x="373077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1" name="Rectangle 590"/>
              <p:cNvSpPr/>
              <p:nvPr/>
            </p:nvSpPr>
            <p:spPr bwMode="auto">
              <a:xfrm>
                <a:off x="383816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2" name="Rectangle 591"/>
              <p:cNvSpPr/>
              <p:nvPr/>
            </p:nvSpPr>
            <p:spPr bwMode="auto">
              <a:xfrm>
                <a:off x="394555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3" name="Rectangle 592"/>
              <p:cNvSpPr/>
              <p:nvPr/>
            </p:nvSpPr>
            <p:spPr bwMode="auto">
              <a:xfrm>
                <a:off x="405294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4" name="Rectangle 593"/>
              <p:cNvSpPr/>
              <p:nvPr/>
            </p:nvSpPr>
            <p:spPr bwMode="auto">
              <a:xfrm>
                <a:off x="4160330" y="2648587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5" name="Rectangle 594"/>
              <p:cNvSpPr/>
              <p:nvPr/>
            </p:nvSpPr>
            <p:spPr bwMode="auto">
              <a:xfrm>
                <a:off x="4267719" y="2648587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6" name="Rectangle 595"/>
              <p:cNvSpPr/>
              <p:nvPr/>
            </p:nvSpPr>
            <p:spPr bwMode="auto">
              <a:xfrm>
                <a:off x="4375108" y="2648587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7" name="Rectangle 596"/>
              <p:cNvSpPr/>
              <p:nvPr/>
            </p:nvSpPr>
            <p:spPr bwMode="auto">
              <a:xfrm>
                <a:off x="4482497" y="2648587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8" name="Rectangle 597"/>
              <p:cNvSpPr/>
              <p:nvPr/>
            </p:nvSpPr>
            <p:spPr bwMode="auto">
              <a:xfrm>
                <a:off x="4589887" y="2648587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9" name="Rectangle 598"/>
              <p:cNvSpPr/>
              <p:nvPr/>
            </p:nvSpPr>
            <p:spPr bwMode="auto">
              <a:xfrm>
                <a:off x="4697276" y="264858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0" name="Rectangle 599"/>
              <p:cNvSpPr/>
              <p:nvPr/>
            </p:nvSpPr>
            <p:spPr bwMode="auto">
              <a:xfrm>
                <a:off x="4804665" y="2648587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1" name="Rectangle 600"/>
              <p:cNvSpPr/>
              <p:nvPr/>
            </p:nvSpPr>
            <p:spPr bwMode="auto">
              <a:xfrm>
                <a:off x="4912054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2" name="Rectangle 601"/>
              <p:cNvSpPr/>
              <p:nvPr/>
            </p:nvSpPr>
            <p:spPr bwMode="auto">
              <a:xfrm>
                <a:off x="5019443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3" name="Rectangle 602"/>
              <p:cNvSpPr/>
              <p:nvPr/>
            </p:nvSpPr>
            <p:spPr bwMode="auto">
              <a:xfrm>
                <a:off x="5126832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4" name="Rectangle 603"/>
              <p:cNvSpPr/>
              <p:nvPr/>
            </p:nvSpPr>
            <p:spPr bwMode="auto">
              <a:xfrm>
                <a:off x="5234221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5" name="Rectangle 604"/>
              <p:cNvSpPr/>
              <p:nvPr/>
            </p:nvSpPr>
            <p:spPr bwMode="auto">
              <a:xfrm>
                <a:off x="5341610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6" name="Rectangle 605"/>
              <p:cNvSpPr/>
              <p:nvPr/>
            </p:nvSpPr>
            <p:spPr bwMode="auto">
              <a:xfrm>
                <a:off x="5448999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7" name="Rectangle 606"/>
              <p:cNvSpPr/>
              <p:nvPr/>
            </p:nvSpPr>
            <p:spPr bwMode="auto">
              <a:xfrm>
                <a:off x="5556388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8" name="Rectangle 607"/>
              <p:cNvSpPr/>
              <p:nvPr/>
            </p:nvSpPr>
            <p:spPr bwMode="auto">
              <a:xfrm>
                <a:off x="5663777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9" name="Rectangle 608"/>
              <p:cNvSpPr/>
              <p:nvPr/>
            </p:nvSpPr>
            <p:spPr bwMode="auto">
              <a:xfrm>
                <a:off x="5771166" y="264858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0" name="Rectangle 609"/>
              <p:cNvSpPr/>
              <p:nvPr/>
            </p:nvSpPr>
            <p:spPr bwMode="auto">
              <a:xfrm>
                <a:off x="3730774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1" name="Rectangle 610"/>
              <p:cNvSpPr/>
              <p:nvPr/>
            </p:nvSpPr>
            <p:spPr bwMode="auto">
              <a:xfrm>
                <a:off x="383816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2" name="Rectangle 611"/>
              <p:cNvSpPr/>
              <p:nvPr/>
            </p:nvSpPr>
            <p:spPr bwMode="auto">
              <a:xfrm>
                <a:off x="394555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3" name="Rectangle 612"/>
              <p:cNvSpPr/>
              <p:nvPr/>
            </p:nvSpPr>
            <p:spPr bwMode="auto">
              <a:xfrm>
                <a:off x="405294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4" name="Rectangle 613"/>
              <p:cNvSpPr/>
              <p:nvPr/>
            </p:nvSpPr>
            <p:spPr bwMode="auto">
              <a:xfrm>
                <a:off x="416033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5" name="Rectangle 614"/>
              <p:cNvSpPr/>
              <p:nvPr/>
            </p:nvSpPr>
            <p:spPr bwMode="auto">
              <a:xfrm>
                <a:off x="4267719" y="2749256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6" name="Rectangle 615"/>
              <p:cNvSpPr/>
              <p:nvPr/>
            </p:nvSpPr>
            <p:spPr bwMode="auto">
              <a:xfrm>
                <a:off x="4375108" y="2749256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7" name="Rectangle 616"/>
              <p:cNvSpPr/>
              <p:nvPr/>
            </p:nvSpPr>
            <p:spPr bwMode="auto">
              <a:xfrm>
                <a:off x="4482497" y="2749256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8" name="Rectangle 617"/>
              <p:cNvSpPr/>
              <p:nvPr/>
            </p:nvSpPr>
            <p:spPr bwMode="auto">
              <a:xfrm>
                <a:off x="4589887" y="2749256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9" name="Rectangle 618"/>
              <p:cNvSpPr/>
              <p:nvPr/>
            </p:nvSpPr>
            <p:spPr bwMode="auto">
              <a:xfrm>
                <a:off x="4697276" y="2749256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0" name="Rectangle 619"/>
              <p:cNvSpPr/>
              <p:nvPr/>
            </p:nvSpPr>
            <p:spPr bwMode="auto">
              <a:xfrm>
                <a:off x="4804665" y="274925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1" name="Rectangle 620"/>
              <p:cNvSpPr/>
              <p:nvPr/>
            </p:nvSpPr>
            <p:spPr bwMode="auto">
              <a:xfrm>
                <a:off x="4912054" y="2749256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2" name="Rectangle 621"/>
              <p:cNvSpPr/>
              <p:nvPr/>
            </p:nvSpPr>
            <p:spPr bwMode="auto">
              <a:xfrm>
                <a:off x="5019443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3" name="Rectangle 622"/>
              <p:cNvSpPr/>
              <p:nvPr/>
            </p:nvSpPr>
            <p:spPr bwMode="auto">
              <a:xfrm>
                <a:off x="5126832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4" name="Rectangle 623"/>
              <p:cNvSpPr/>
              <p:nvPr/>
            </p:nvSpPr>
            <p:spPr bwMode="auto">
              <a:xfrm>
                <a:off x="5234221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5" name="Rectangle 624"/>
              <p:cNvSpPr/>
              <p:nvPr/>
            </p:nvSpPr>
            <p:spPr bwMode="auto">
              <a:xfrm>
                <a:off x="5341610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6" name="Rectangle 625"/>
              <p:cNvSpPr/>
              <p:nvPr/>
            </p:nvSpPr>
            <p:spPr bwMode="auto">
              <a:xfrm>
                <a:off x="5448999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7" name="Rectangle 626"/>
              <p:cNvSpPr/>
              <p:nvPr/>
            </p:nvSpPr>
            <p:spPr bwMode="auto">
              <a:xfrm>
                <a:off x="5556388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8" name="Rectangle 627"/>
              <p:cNvSpPr/>
              <p:nvPr/>
            </p:nvSpPr>
            <p:spPr bwMode="auto">
              <a:xfrm>
                <a:off x="5663777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9" name="Rectangle 628"/>
              <p:cNvSpPr/>
              <p:nvPr/>
            </p:nvSpPr>
            <p:spPr bwMode="auto">
              <a:xfrm>
                <a:off x="5771166" y="274925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0" name="Rectangle 629"/>
              <p:cNvSpPr/>
              <p:nvPr/>
            </p:nvSpPr>
            <p:spPr bwMode="auto">
              <a:xfrm>
                <a:off x="3730774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1" name="Rectangle 630"/>
              <p:cNvSpPr/>
              <p:nvPr/>
            </p:nvSpPr>
            <p:spPr bwMode="auto">
              <a:xfrm>
                <a:off x="3838163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2" name="Rectangle 631"/>
              <p:cNvSpPr/>
              <p:nvPr/>
            </p:nvSpPr>
            <p:spPr bwMode="auto">
              <a:xfrm>
                <a:off x="394555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3" name="Rectangle 632"/>
              <p:cNvSpPr/>
              <p:nvPr/>
            </p:nvSpPr>
            <p:spPr bwMode="auto">
              <a:xfrm>
                <a:off x="405294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4" name="Rectangle 633"/>
              <p:cNvSpPr/>
              <p:nvPr/>
            </p:nvSpPr>
            <p:spPr bwMode="auto">
              <a:xfrm>
                <a:off x="416033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5" name="Rectangle 634"/>
              <p:cNvSpPr/>
              <p:nvPr/>
            </p:nvSpPr>
            <p:spPr bwMode="auto">
              <a:xfrm>
                <a:off x="426771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6" name="Rectangle 635"/>
              <p:cNvSpPr/>
              <p:nvPr/>
            </p:nvSpPr>
            <p:spPr bwMode="auto">
              <a:xfrm>
                <a:off x="4375108" y="284992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7" name="Rectangle 636"/>
              <p:cNvSpPr/>
              <p:nvPr/>
            </p:nvSpPr>
            <p:spPr bwMode="auto">
              <a:xfrm>
                <a:off x="4482497" y="284992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8" name="Rectangle 637"/>
              <p:cNvSpPr/>
              <p:nvPr/>
            </p:nvSpPr>
            <p:spPr bwMode="auto">
              <a:xfrm>
                <a:off x="4589887" y="284992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9" name="Rectangle 638"/>
              <p:cNvSpPr/>
              <p:nvPr/>
            </p:nvSpPr>
            <p:spPr bwMode="auto">
              <a:xfrm>
                <a:off x="4697276" y="284992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0" name="Rectangle 639"/>
              <p:cNvSpPr/>
              <p:nvPr/>
            </p:nvSpPr>
            <p:spPr bwMode="auto">
              <a:xfrm>
                <a:off x="4804665" y="284992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1" name="Rectangle 640"/>
              <p:cNvSpPr/>
              <p:nvPr/>
            </p:nvSpPr>
            <p:spPr bwMode="auto">
              <a:xfrm>
                <a:off x="4912054" y="284992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2" name="Rectangle 641"/>
              <p:cNvSpPr/>
              <p:nvPr/>
            </p:nvSpPr>
            <p:spPr bwMode="auto">
              <a:xfrm>
                <a:off x="5019443" y="284992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3" name="Rectangle 642"/>
              <p:cNvSpPr/>
              <p:nvPr/>
            </p:nvSpPr>
            <p:spPr bwMode="auto">
              <a:xfrm>
                <a:off x="5126832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4" name="Rectangle 643"/>
              <p:cNvSpPr/>
              <p:nvPr/>
            </p:nvSpPr>
            <p:spPr bwMode="auto">
              <a:xfrm>
                <a:off x="5234221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5" name="Rectangle 644"/>
              <p:cNvSpPr/>
              <p:nvPr/>
            </p:nvSpPr>
            <p:spPr bwMode="auto">
              <a:xfrm>
                <a:off x="5341610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6" name="Rectangle 645"/>
              <p:cNvSpPr/>
              <p:nvPr/>
            </p:nvSpPr>
            <p:spPr bwMode="auto">
              <a:xfrm>
                <a:off x="5448999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7" name="Rectangle 646"/>
              <p:cNvSpPr/>
              <p:nvPr/>
            </p:nvSpPr>
            <p:spPr bwMode="auto">
              <a:xfrm>
                <a:off x="5556388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8" name="Rectangle 647"/>
              <p:cNvSpPr/>
              <p:nvPr/>
            </p:nvSpPr>
            <p:spPr bwMode="auto">
              <a:xfrm>
                <a:off x="5663777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9" name="Rectangle 648"/>
              <p:cNvSpPr/>
              <p:nvPr/>
            </p:nvSpPr>
            <p:spPr bwMode="auto">
              <a:xfrm>
                <a:off x="5771166" y="284992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0" name="Rectangle 649"/>
              <p:cNvSpPr/>
              <p:nvPr/>
            </p:nvSpPr>
            <p:spPr bwMode="auto">
              <a:xfrm>
                <a:off x="3730774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1" name="Rectangle 650"/>
              <p:cNvSpPr/>
              <p:nvPr/>
            </p:nvSpPr>
            <p:spPr bwMode="auto">
              <a:xfrm>
                <a:off x="3838163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2" name="Rectangle 651"/>
              <p:cNvSpPr/>
              <p:nvPr/>
            </p:nvSpPr>
            <p:spPr bwMode="auto">
              <a:xfrm>
                <a:off x="3945552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3" name="Rectangle 652"/>
              <p:cNvSpPr/>
              <p:nvPr/>
            </p:nvSpPr>
            <p:spPr bwMode="auto">
              <a:xfrm>
                <a:off x="405294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4" name="Rectangle 653"/>
              <p:cNvSpPr/>
              <p:nvPr/>
            </p:nvSpPr>
            <p:spPr bwMode="auto">
              <a:xfrm>
                <a:off x="416033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5" name="Rectangle 654"/>
              <p:cNvSpPr/>
              <p:nvPr/>
            </p:nvSpPr>
            <p:spPr bwMode="auto">
              <a:xfrm>
                <a:off x="426771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6" name="Rectangle 655"/>
              <p:cNvSpPr/>
              <p:nvPr/>
            </p:nvSpPr>
            <p:spPr bwMode="auto">
              <a:xfrm>
                <a:off x="437510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7" name="Rectangle 656"/>
              <p:cNvSpPr/>
              <p:nvPr/>
            </p:nvSpPr>
            <p:spPr bwMode="auto">
              <a:xfrm>
                <a:off x="4482497" y="2950595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8" name="Rectangle 657"/>
              <p:cNvSpPr/>
              <p:nvPr/>
            </p:nvSpPr>
            <p:spPr bwMode="auto">
              <a:xfrm>
                <a:off x="4589887" y="2950595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9" name="Rectangle 658"/>
              <p:cNvSpPr/>
              <p:nvPr/>
            </p:nvSpPr>
            <p:spPr bwMode="auto">
              <a:xfrm>
                <a:off x="4697276" y="2950595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0" name="Rectangle 659"/>
              <p:cNvSpPr/>
              <p:nvPr/>
            </p:nvSpPr>
            <p:spPr bwMode="auto">
              <a:xfrm>
                <a:off x="4804665" y="2950595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1" name="Rectangle 660"/>
              <p:cNvSpPr/>
              <p:nvPr/>
            </p:nvSpPr>
            <p:spPr bwMode="auto">
              <a:xfrm>
                <a:off x="4912054" y="2950595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2" name="Rectangle 661"/>
              <p:cNvSpPr/>
              <p:nvPr/>
            </p:nvSpPr>
            <p:spPr bwMode="auto">
              <a:xfrm>
                <a:off x="5019443" y="295059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3" name="Rectangle 662"/>
              <p:cNvSpPr/>
              <p:nvPr/>
            </p:nvSpPr>
            <p:spPr bwMode="auto">
              <a:xfrm>
                <a:off x="5126832" y="2950595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4" name="Rectangle 663"/>
              <p:cNvSpPr/>
              <p:nvPr/>
            </p:nvSpPr>
            <p:spPr bwMode="auto">
              <a:xfrm>
                <a:off x="5234221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5" name="Rectangle 664"/>
              <p:cNvSpPr/>
              <p:nvPr/>
            </p:nvSpPr>
            <p:spPr bwMode="auto">
              <a:xfrm>
                <a:off x="5341610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6" name="Rectangle 665"/>
              <p:cNvSpPr/>
              <p:nvPr/>
            </p:nvSpPr>
            <p:spPr bwMode="auto">
              <a:xfrm>
                <a:off x="5448999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7" name="Rectangle 666"/>
              <p:cNvSpPr/>
              <p:nvPr/>
            </p:nvSpPr>
            <p:spPr bwMode="auto">
              <a:xfrm>
                <a:off x="5556388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8" name="Rectangle 667"/>
              <p:cNvSpPr/>
              <p:nvPr/>
            </p:nvSpPr>
            <p:spPr bwMode="auto">
              <a:xfrm>
                <a:off x="5663777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771166" y="295059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3730774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3838163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3945552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4052941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416033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426771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437510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448249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4589887" y="3051264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4697276" y="3051264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4804665" y="3051264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4912054" y="3051264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19443" y="3051264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126832" y="30512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234221" y="3051264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5341610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5448999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5556388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5663777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771166" y="30512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3730774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3838163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3945552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4052941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4160330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426771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437510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448249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458988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4697276" y="315193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4804665" y="315193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4912054" y="315193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5019443" y="315193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3" name="Rectangle 702"/>
              <p:cNvSpPr/>
              <p:nvPr/>
            </p:nvSpPr>
            <p:spPr bwMode="auto">
              <a:xfrm>
                <a:off x="5126832" y="315193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4" name="Rectangle 703"/>
              <p:cNvSpPr/>
              <p:nvPr/>
            </p:nvSpPr>
            <p:spPr bwMode="auto">
              <a:xfrm>
                <a:off x="5234221" y="31519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5" name="Rectangle 704"/>
              <p:cNvSpPr/>
              <p:nvPr/>
            </p:nvSpPr>
            <p:spPr bwMode="auto">
              <a:xfrm>
                <a:off x="5341610" y="315193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6" name="Rectangle 705"/>
              <p:cNvSpPr/>
              <p:nvPr/>
            </p:nvSpPr>
            <p:spPr bwMode="auto">
              <a:xfrm>
                <a:off x="5448999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7" name="Rectangle 706"/>
              <p:cNvSpPr/>
              <p:nvPr/>
            </p:nvSpPr>
            <p:spPr bwMode="auto">
              <a:xfrm>
                <a:off x="5556388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8" name="Rectangle 707"/>
              <p:cNvSpPr/>
              <p:nvPr/>
            </p:nvSpPr>
            <p:spPr bwMode="auto">
              <a:xfrm>
                <a:off x="5663777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9" name="Rectangle 708"/>
              <p:cNvSpPr/>
              <p:nvPr/>
            </p:nvSpPr>
            <p:spPr bwMode="auto">
              <a:xfrm>
                <a:off x="5771166" y="31519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0" name="Rectangle 709"/>
              <p:cNvSpPr/>
              <p:nvPr/>
            </p:nvSpPr>
            <p:spPr bwMode="auto">
              <a:xfrm>
                <a:off x="3730774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1" name="Rectangle 710"/>
              <p:cNvSpPr/>
              <p:nvPr/>
            </p:nvSpPr>
            <p:spPr bwMode="auto">
              <a:xfrm>
                <a:off x="3838163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2" name="Rectangle 711"/>
              <p:cNvSpPr/>
              <p:nvPr/>
            </p:nvSpPr>
            <p:spPr bwMode="auto">
              <a:xfrm>
                <a:off x="3945552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3" name="Rectangle 712"/>
              <p:cNvSpPr/>
              <p:nvPr/>
            </p:nvSpPr>
            <p:spPr bwMode="auto">
              <a:xfrm>
                <a:off x="4052941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4" name="Rectangle 713"/>
              <p:cNvSpPr/>
              <p:nvPr/>
            </p:nvSpPr>
            <p:spPr bwMode="auto">
              <a:xfrm>
                <a:off x="4160330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5" name="Rectangle 714"/>
              <p:cNvSpPr/>
              <p:nvPr/>
            </p:nvSpPr>
            <p:spPr bwMode="auto">
              <a:xfrm>
                <a:off x="4267719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6" name="Rectangle 715"/>
              <p:cNvSpPr/>
              <p:nvPr/>
            </p:nvSpPr>
            <p:spPr bwMode="auto">
              <a:xfrm>
                <a:off x="437510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7" name="Rectangle 716"/>
              <p:cNvSpPr/>
              <p:nvPr/>
            </p:nvSpPr>
            <p:spPr bwMode="auto">
              <a:xfrm>
                <a:off x="448249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8" name="Rectangle 717"/>
              <p:cNvSpPr/>
              <p:nvPr/>
            </p:nvSpPr>
            <p:spPr bwMode="auto">
              <a:xfrm>
                <a:off x="458988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9" name="Rectangle 718"/>
              <p:cNvSpPr/>
              <p:nvPr/>
            </p:nvSpPr>
            <p:spPr bwMode="auto">
              <a:xfrm>
                <a:off x="469727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0" name="Rectangle 719"/>
              <p:cNvSpPr/>
              <p:nvPr/>
            </p:nvSpPr>
            <p:spPr bwMode="auto">
              <a:xfrm>
                <a:off x="4804665" y="325260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1" name="Rectangle 720"/>
              <p:cNvSpPr/>
              <p:nvPr/>
            </p:nvSpPr>
            <p:spPr bwMode="auto">
              <a:xfrm>
                <a:off x="4912054" y="325260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2" name="Rectangle 721"/>
              <p:cNvSpPr/>
              <p:nvPr/>
            </p:nvSpPr>
            <p:spPr bwMode="auto">
              <a:xfrm>
                <a:off x="5019443" y="325260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3" name="Rectangle 722"/>
              <p:cNvSpPr/>
              <p:nvPr/>
            </p:nvSpPr>
            <p:spPr bwMode="auto">
              <a:xfrm>
                <a:off x="5126832" y="325260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4" name="Rectangle 723"/>
              <p:cNvSpPr/>
              <p:nvPr/>
            </p:nvSpPr>
            <p:spPr bwMode="auto">
              <a:xfrm>
                <a:off x="5234221" y="325260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5" name="Rectangle 724"/>
              <p:cNvSpPr/>
              <p:nvPr/>
            </p:nvSpPr>
            <p:spPr bwMode="auto">
              <a:xfrm>
                <a:off x="5341610" y="32526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6" name="Rectangle 725"/>
              <p:cNvSpPr/>
              <p:nvPr/>
            </p:nvSpPr>
            <p:spPr bwMode="auto">
              <a:xfrm>
                <a:off x="5448999" y="325260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7" name="Rectangle 726"/>
              <p:cNvSpPr/>
              <p:nvPr/>
            </p:nvSpPr>
            <p:spPr bwMode="auto">
              <a:xfrm>
                <a:off x="5556388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8" name="Rectangle 727"/>
              <p:cNvSpPr/>
              <p:nvPr/>
            </p:nvSpPr>
            <p:spPr bwMode="auto">
              <a:xfrm>
                <a:off x="5663777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29" name="Rectangle 728"/>
              <p:cNvSpPr/>
              <p:nvPr/>
            </p:nvSpPr>
            <p:spPr bwMode="auto">
              <a:xfrm>
                <a:off x="5771166" y="32526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0" name="Rectangle 729"/>
              <p:cNvSpPr/>
              <p:nvPr/>
            </p:nvSpPr>
            <p:spPr bwMode="auto">
              <a:xfrm>
                <a:off x="3730774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1" name="Rectangle 730"/>
              <p:cNvSpPr/>
              <p:nvPr/>
            </p:nvSpPr>
            <p:spPr bwMode="auto">
              <a:xfrm>
                <a:off x="3838163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2" name="Rectangle 731"/>
              <p:cNvSpPr/>
              <p:nvPr/>
            </p:nvSpPr>
            <p:spPr bwMode="auto">
              <a:xfrm>
                <a:off x="3945552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3" name="Rectangle 732"/>
              <p:cNvSpPr/>
              <p:nvPr/>
            </p:nvSpPr>
            <p:spPr bwMode="auto">
              <a:xfrm>
                <a:off x="4052941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4" name="Rectangle 733"/>
              <p:cNvSpPr/>
              <p:nvPr/>
            </p:nvSpPr>
            <p:spPr bwMode="auto">
              <a:xfrm>
                <a:off x="4160330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5" name="Rectangle 734"/>
              <p:cNvSpPr/>
              <p:nvPr/>
            </p:nvSpPr>
            <p:spPr bwMode="auto">
              <a:xfrm>
                <a:off x="4267719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6" name="Rectangle 735"/>
              <p:cNvSpPr/>
              <p:nvPr/>
            </p:nvSpPr>
            <p:spPr bwMode="auto">
              <a:xfrm>
                <a:off x="4375108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7" name="Rectangle 736"/>
              <p:cNvSpPr/>
              <p:nvPr/>
            </p:nvSpPr>
            <p:spPr bwMode="auto">
              <a:xfrm>
                <a:off x="448249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8" name="Rectangle 737"/>
              <p:cNvSpPr/>
              <p:nvPr/>
            </p:nvSpPr>
            <p:spPr bwMode="auto">
              <a:xfrm>
                <a:off x="458988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9" name="Rectangle 738"/>
              <p:cNvSpPr/>
              <p:nvPr/>
            </p:nvSpPr>
            <p:spPr bwMode="auto">
              <a:xfrm>
                <a:off x="469727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0" name="Rectangle 739"/>
              <p:cNvSpPr/>
              <p:nvPr/>
            </p:nvSpPr>
            <p:spPr bwMode="auto">
              <a:xfrm>
                <a:off x="4804665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1" name="Rectangle 740"/>
              <p:cNvSpPr/>
              <p:nvPr/>
            </p:nvSpPr>
            <p:spPr bwMode="auto">
              <a:xfrm>
                <a:off x="4912054" y="335327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2" name="Rectangle 741"/>
              <p:cNvSpPr/>
              <p:nvPr/>
            </p:nvSpPr>
            <p:spPr bwMode="auto">
              <a:xfrm>
                <a:off x="5019443" y="335327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3" name="Rectangle 742"/>
              <p:cNvSpPr/>
              <p:nvPr/>
            </p:nvSpPr>
            <p:spPr bwMode="auto">
              <a:xfrm>
                <a:off x="5126832" y="335327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4" name="Rectangle 743"/>
              <p:cNvSpPr/>
              <p:nvPr/>
            </p:nvSpPr>
            <p:spPr bwMode="auto">
              <a:xfrm>
                <a:off x="5234221" y="335327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5" name="Rectangle 744"/>
              <p:cNvSpPr/>
              <p:nvPr/>
            </p:nvSpPr>
            <p:spPr bwMode="auto">
              <a:xfrm>
                <a:off x="5341610" y="335327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6" name="Rectangle 745"/>
              <p:cNvSpPr/>
              <p:nvPr/>
            </p:nvSpPr>
            <p:spPr bwMode="auto">
              <a:xfrm>
                <a:off x="5448999" y="33532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7" name="Rectangle 746"/>
              <p:cNvSpPr/>
              <p:nvPr/>
            </p:nvSpPr>
            <p:spPr bwMode="auto">
              <a:xfrm>
                <a:off x="5556388" y="335327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8" name="Rectangle 747"/>
              <p:cNvSpPr/>
              <p:nvPr/>
            </p:nvSpPr>
            <p:spPr bwMode="auto">
              <a:xfrm>
                <a:off x="5663777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9" name="Rectangle 748"/>
              <p:cNvSpPr/>
              <p:nvPr/>
            </p:nvSpPr>
            <p:spPr bwMode="auto">
              <a:xfrm>
                <a:off x="5771166" y="33532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0" name="Rectangle 749"/>
              <p:cNvSpPr/>
              <p:nvPr/>
            </p:nvSpPr>
            <p:spPr bwMode="auto">
              <a:xfrm>
                <a:off x="373077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1" name="Rectangle 750"/>
              <p:cNvSpPr/>
              <p:nvPr/>
            </p:nvSpPr>
            <p:spPr bwMode="auto">
              <a:xfrm>
                <a:off x="3838163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2" name="Rectangle 751"/>
              <p:cNvSpPr/>
              <p:nvPr/>
            </p:nvSpPr>
            <p:spPr bwMode="auto">
              <a:xfrm>
                <a:off x="3945552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3" name="Rectangle 752"/>
              <p:cNvSpPr/>
              <p:nvPr/>
            </p:nvSpPr>
            <p:spPr bwMode="auto">
              <a:xfrm>
                <a:off x="4052941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4" name="Rectangle 753"/>
              <p:cNvSpPr/>
              <p:nvPr/>
            </p:nvSpPr>
            <p:spPr bwMode="auto">
              <a:xfrm>
                <a:off x="4160330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5" name="Rectangle 754"/>
              <p:cNvSpPr/>
              <p:nvPr/>
            </p:nvSpPr>
            <p:spPr bwMode="auto">
              <a:xfrm>
                <a:off x="4267719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6" name="Rectangle 755"/>
              <p:cNvSpPr/>
              <p:nvPr/>
            </p:nvSpPr>
            <p:spPr bwMode="auto">
              <a:xfrm>
                <a:off x="4375108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7" name="Rectangle 756"/>
              <p:cNvSpPr/>
              <p:nvPr/>
            </p:nvSpPr>
            <p:spPr bwMode="auto">
              <a:xfrm>
                <a:off x="448249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8" name="Rectangle 757"/>
              <p:cNvSpPr/>
              <p:nvPr/>
            </p:nvSpPr>
            <p:spPr bwMode="auto">
              <a:xfrm>
                <a:off x="4589887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9" name="Rectangle 758"/>
              <p:cNvSpPr/>
              <p:nvPr/>
            </p:nvSpPr>
            <p:spPr bwMode="auto">
              <a:xfrm>
                <a:off x="469727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0" name="Rectangle 759"/>
              <p:cNvSpPr/>
              <p:nvPr/>
            </p:nvSpPr>
            <p:spPr bwMode="auto">
              <a:xfrm>
                <a:off x="4804665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1" name="Rectangle 760"/>
              <p:cNvSpPr/>
              <p:nvPr/>
            </p:nvSpPr>
            <p:spPr bwMode="auto">
              <a:xfrm>
                <a:off x="4912054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2" name="Rectangle 761"/>
              <p:cNvSpPr/>
              <p:nvPr/>
            </p:nvSpPr>
            <p:spPr bwMode="auto">
              <a:xfrm>
                <a:off x="5019443" y="345394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3" name="Rectangle 762"/>
              <p:cNvSpPr/>
              <p:nvPr/>
            </p:nvSpPr>
            <p:spPr bwMode="auto">
              <a:xfrm>
                <a:off x="5126832" y="345394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4" name="Rectangle 763"/>
              <p:cNvSpPr/>
              <p:nvPr/>
            </p:nvSpPr>
            <p:spPr bwMode="auto">
              <a:xfrm>
                <a:off x="5234221" y="345394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5" name="Rectangle 764"/>
              <p:cNvSpPr/>
              <p:nvPr/>
            </p:nvSpPr>
            <p:spPr bwMode="auto">
              <a:xfrm>
                <a:off x="5341610" y="345394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6" name="Rectangle 765"/>
              <p:cNvSpPr/>
              <p:nvPr/>
            </p:nvSpPr>
            <p:spPr bwMode="auto">
              <a:xfrm>
                <a:off x="5448999" y="345394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7" name="Rectangle 766"/>
              <p:cNvSpPr/>
              <p:nvPr/>
            </p:nvSpPr>
            <p:spPr bwMode="auto">
              <a:xfrm>
                <a:off x="5556388" y="345394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8" name="Rectangle 767"/>
              <p:cNvSpPr/>
              <p:nvPr/>
            </p:nvSpPr>
            <p:spPr bwMode="auto">
              <a:xfrm>
                <a:off x="5663777" y="345394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9" name="Rectangle 768"/>
              <p:cNvSpPr/>
              <p:nvPr/>
            </p:nvSpPr>
            <p:spPr bwMode="auto">
              <a:xfrm>
                <a:off x="5771166" y="345394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0" name="Rectangle 769"/>
              <p:cNvSpPr/>
              <p:nvPr/>
            </p:nvSpPr>
            <p:spPr bwMode="auto">
              <a:xfrm>
                <a:off x="373077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1" name="Rectangle 770"/>
              <p:cNvSpPr/>
              <p:nvPr/>
            </p:nvSpPr>
            <p:spPr bwMode="auto">
              <a:xfrm>
                <a:off x="383816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2" name="Rectangle 771"/>
              <p:cNvSpPr/>
              <p:nvPr/>
            </p:nvSpPr>
            <p:spPr bwMode="auto">
              <a:xfrm>
                <a:off x="3945552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3" name="Rectangle 772"/>
              <p:cNvSpPr/>
              <p:nvPr/>
            </p:nvSpPr>
            <p:spPr bwMode="auto">
              <a:xfrm>
                <a:off x="4052941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4" name="Rectangle 773"/>
              <p:cNvSpPr/>
              <p:nvPr/>
            </p:nvSpPr>
            <p:spPr bwMode="auto">
              <a:xfrm>
                <a:off x="4160330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5" name="Rectangle 774"/>
              <p:cNvSpPr/>
              <p:nvPr/>
            </p:nvSpPr>
            <p:spPr bwMode="auto">
              <a:xfrm>
                <a:off x="4267719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6" name="Rectangle 775"/>
              <p:cNvSpPr/>
              <p:nvPr/>
            </p:nvSpPr>
            <p:spPr bwMode="auto">
              <a:xfrm>
                <a:off x="4375108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7" name="Rectangle 776"/>
              <p:cNvSpPr/>
              <p:nvPr/>
            </p:nvSpPr>
            <p:spPr bwMode="auto">
              <a:xfrm>
                <a:off x="448249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8" name="Rectangle 777"/>
              <p:cNvSpPr/>
              <p:nvPr/>
            </p:nvSpPr>
            <p:spPr bwMode="auto">
              <a:xfrm>
                <a:off x="4589887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79" name="Rectangle 778"/>
              <p:cNvSpPr/>
              <p:nvPr/>
            </p:nvSpPr>
            <p:spPr bwMode="auto">
              <a:xfrm>
                <a:off x="4697276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0" name="Rectangle 779"/>
              <p:cNvSpPr/>
              <p:nvPr/>
            </p:nvSpPr>
            <p:spPr bwMode="auto">
              <a:xfrm>
                <a:off x="4804665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1" name="Rectangle 780"/>
              <p:cNvSpPr/>
              <p:nvPr/>
            </p:nvSpPr>
            <p:spPr bwMode="auto">
              <a:xfrm>
                <a:off x="4912054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2" name="Rectangle 781"/>
              <p:cNvSpPr/>
              <p:nvPr/>
            </p:nvSpPr>
            <p:spPr bwMode="auto">
              <a:xfrm>
                <a:off x="5019443" y="35546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3" name="Rectangle 782"/>
              <p:cNvSpPr/>
              <p:nvPr/>
            </p:nvSpPr>
            <p:spPr bwMode="auto">
              <a:xfrm>
                <a:off x="5126832" y="355461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4" name="Rectangle 783"/>
              <p:cNvSpPr/>
              <p:nvPr/>
            </p:nvSpPr>
            <p:spPr bwMode="auto">
              <a:xfrm>
                <a:off x="5234221" y="355461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5" name="Rectangle 784"/>
              <p:cNvSpPr/>
              <p:nvPr/>
            </p:nvSpPr>
            <p:spPr bwMode="auto">
              <a:xfrm>
                <a:off x="5341610" y="355461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6" name="Rectangle 785"/>
              <p:cNvSpPr/>
              <p:nvPr/>
            </p:nvSpPr>
            <p:spPr bwMode="auto">
              <a:xfrm>
                <a:off x="5448999" y="355461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7" name="Rectangle 786"/>
              <p:cNvSpPr/>
              <p:nvPr/>
            </p:nvSpPr>
            <p:spPr bwMode="auto">
              <a:xfrm>
                <a:off x="5556388" y="355461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8" name="Rectangle 787"/>
              <p:cNvSpPr/>
              <p:nvPr/>
            </p:nvSpPr>
            <p:spPr bwMode="auto">
              <a:xfrm>
                <a:off x="5663777" y="35546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9" name="Rectangle 788"/>
              <p:cNvSpPr/>
              <p:nvPr/>
            </p:nvSpPr>
            <p:spPr bwMode="auto">
              <a:xfrm>
                <a:off x="5771166" y="355461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0" name="Rectangle 789"/>
              <p:cNvSpPr/>
              <p:nvPr/>
            </p:nvSpPr>
            <p:spPr bwMode="auto">
              <a:xfrm>
                <a:off x="3730774" y="1641893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1" name="Rectangle 790"/>
              <p:cNvSpPr/>
              <p:nvPr/>
            </p:nvSpPr>
            <p:spPr bwMode="auto">
              <a:xfrm>
                <a:off x="383816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2" name="Rectangle 791"/>
              <p:cNvSpPr/>
              <p:nvPr/>
            </p:nvSpPr>
            <p:spPr bwMode="auto">
              <a:xfrm>
                <a:off x="394555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3" name="Rectangle 792"/>
              <p:cNvSpPr/>
              <p:nvPr/>
            </p:nvSpPr>
            <p:spPr bwMode="auto">
              <a:xfrm>
                <a:off x="4052941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4" name="Rectangle 793"/>
              <p:cNvSpPr/>
              <p:nvPr/>
            </p:nvSpPr>
            <p:spPr bwMode="auto">
              <a:xfrm>
                <a:off x="4160330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5" name="Rectangle 794"/>
              <p:cNvSpPr/>
              <p:nvPr/>
            </p:nvSpPr>
            <p:spPr bwMode="auto">
              <a:xfrm>
                <a:off x="4267719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6" name="Rectangle 795"/>
              <p:cNvSpPr/>
              <p:nvPr/>
            </p:nvSpPr>
            <p:spPr bwMode="auto">
              <a:xfrm>
                <a:off x="4375108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7" name="Rectangle 796"/>
              <p:cNvSpPr/>
              <p:nvPr/>
            </p:nvSpPr>
            <p:spPr bwMode="auto">
              <a:xfrm>
                <a:off x="448249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8" name="Rectangle 797"/>
              <p:cNvSpPr/>
              <p:nvPr/>
            </p:nvSpPr>
            <p:spPr bwMode="auto">
              <a:xfrm>
                <a:off x="4589887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99" name="Rectangle 798"/>
              <p:cNvSpPr/>
              <p:nvPr/>
            </p:nvSpPr>
            <p:spPr bwMode="auto">
              <a:xfrm>
                <a:off x="4697276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0" name="Rectangle 799"/>
              <p:cNvSpPr/>
              <p:nvPr/>
            </p:nvSpPr>
            <p:spPr bwMode="auto">
              <a:xfrm>
                <a:off x="4804665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1" name="Rectangle 800"/>
              <p:cNvSpPr/>
              <p:nvPr/>
            </p:nvSpPr>
            <p:spPr bwMode="auto">
              <a:xfrm>
                <a:off x="4912054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2" name="Rectangle 801"/>
              <p:cNvSpPr/>
              <p:nvPr/>
            </p:nvSpPr>
            <p:spPr bwMode="auto">
              <a:xfrm>
                <a:off x="5019443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3" name="Rectangle 802"/>
              <p:cNvSpPr/>
              <p:nvPr/>
            </p:nvSpPr>
            <p:spPr bwMode="auto">
              <a:xfrm>
                <a:off x="5126832" y="164189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4" name="Rectangle 803"/>
              <p:cNvSpPr/>
              <p:nvPr/>
            </p:nvSpPr>
            <p:spPr bwMode="auto">
              <a:xfrm>
                <a:off x="5234221" y="1641893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5" name="Rectangle 804"/>
              <p:cNvSpPr/>
              <p:nvPr/>
            </p:nvSpPr>
            <p:spPr bwMode="auto">
              <a:xfrm>
                <a:off x="5341610" y="1641893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6" name="Rectangle 805"/>
              <p:cNvSpPr/>
              <p:nvPr/>
            </p:nvSpPr>
            <p:spPr bwMode="auto">
              <a:xfrm>
                <a:off x="5448999" y="1641893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7" name="Rectangle 806"/>
              <p:cNvSpPr/>
              <p:nvPr/>
            </p:nvSpPr>
            <p:spPr bwMode="auto">
              <a:xfrm>
                <a:off x="5556388" y="1641893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8" name="Rectangle 807"/>
              <p:cNvSpPr/>
              <p:nvPr/>
            </p:nvSpPr>
            <p:spPr bwMode="auto">
              <a:xfrm>
                <a:off x="5663777" y="1641893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9" name="Rectangle 808"/>
              <p:cNvSpPr/>
              <p:nvPr/>
            </p:nvSpPr>
            <p:spPr bwMode="auto">
              <a:xfrm>
                <a:off x="5771166" y="164189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0" name="Rectangle 809"/>
              <p:cNvSpPr/>
              <p:nvPr/>
            </p:nvSpPr>
            <p:spPr bwMode="auto">
              <a:xfrm>
                <a:off x="3730774" y="174256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1" name="Rectangle 810"/>
              <p:cNvSpPr/>
              <p:nvPr/>
            </p:nvSpPr>
            <p:spPr bwMode="auto">
              <a:xfrm>
                <a:off x="3838163" y="174256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2" name="Rectangle 811"/>
              <p:cNvSpPr/>
              <p:nvPr/>
            </p:nvSpPr>
            <p:spPr bwMode="auto">
              <a:xfrm>
                <a:off x="394555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3" name="Rectangle 812"/>
              <p:cNvSpPr/>
              <p:nvPr/>
            </p:nvSpPr>
            <p:spPr bwMode="auto">
              <a:xfrm>
                <a:off x="405294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4" name="Rectangle 813"/>
              <p:cNvSpPr/>
              <p:nvPr/>
            </p:nvSpPr>
            <p:spPr bwMode="auto">
              <a:xfrm>
                <a:off x="4160330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5" name="Rectangle 814"/>
              <p:cNvSpPr/>
              <p:nvPr/>
            </p:nvSpPr>
            <p:spPr bwMode="auto">
              <a:xfrm>
                <a:off x="4267719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6" name="Rectangle 815"/>
              <p:cNvSpPr/>
              <p:nvPr/>
            </p:nvSpPr>
            <p:spPr bwMode="auto">
              <a:xfrm>
                <a:off x="4375108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7" name="Rectangle 816"/>
              <p:cNvSpPr/>
              <p:nvPr/>
            </p:nvSpPr>
            <p:spPr bwMode="auto">
              <a:xfrm>
                <a:off x="448249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8" name="Rectangle 817"/>
              <p:cNvSpPr/>
              <p:nvPr/>
            </p:nvSpPr>
            <p:spPr bwMode="auto">
              <a:xfrm>
                <a:off x="4589887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19" name="Rectangle 818"/>
              <p:cNvSpPr/>
              <p:nvPr/>
            </p:nvSpPr>
            <p:spPr bwMode="auto">
              <a:xfrm>
                <a:off x="4697276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0" name="Rectangle 819"/>
              <p:cNvSpPr/>
              <p:nvPr/>
            </p:nvSpPr>
            <p:spPr bwMode="auto">
              <a:xfrm>
                <a:off x="4804665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1" name="Rectangle 820"/>
              <p:cNvSpPr/>
              <p:nvPr/>
            </p:nvSpPr>
            <p:spPr bwMode="auto">
              <a:xfrm>
                <a:off x="4912054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2" name="Rectangle 821"/>
              <p:cNvSpPr/>
              <p:nvPr/>
            </p:nvSpPr>
            <p:spPr bwMode="auto">
              <a:xfrm>
                <a:off x="5019443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3" name="Rectangle 822"/>
              <p:cNvSpPr/>
              <p:nvPr/>
            </p:nvSpPr>
            <p:spPr bwMode="auto">
              <a:xfrm>
                <a:off x="5126832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4" name="Rectangle 823"/>
              <p:cNvSpPr/>
              <p:nvPr/>
            </p:nvSpPr>
            <p:spPr bwMode="auto">
              <a:xfrm>
                <a:off x="5234221" y="174256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5" name="Rectangle 824"/>
              <p:cNvSpPr/>
              <p:nvPr/>
            </p:nvSpPr>
            <p:spPr bwMode="auto">
              <a:xfrm>
                <a:off x="5341610" y="174256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6" name="Rectangle 825"/>
              <p:cNvSpPr/>
              <p:nvPr/>
            </p:nvSpPr>
            <p:spPr bwMode="auto">
              <a:xfrm>
                <a:off x="5448999" y="174256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7" name="Rectangle 826"/>
              <p:cNvSpPr/>
              <p:nvPr/>
            </p:nvSpPr>
            <p:spPr bwMode="auto">
              <a:xfrm>
                <a:off x="5556388" y="174256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8" name="Rectangle 827"/>
              <p:cNvSpPr/>
              <p:nvPr/>
            </p:nvSpPr>
            <p:spPr bwMode="auto">
              <a:xfrm>
                <a:off x="5663777" y="174256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9" name="Rectangle 828"/>
              <p:cNvSpPr/>
              <p:nvPr/>
            </p:nvSpPr>
            <p:spPr bwMode="auto">
              <a:xfrm>
                <a:off x="5771166" y="174256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0" name="Rectangle 829"/>
              <p:cNvSpPr/>
              <p:nvPr/>
            </p:nvSpPr>
            <p:spPr bwMode="auto">
              <a:xfrm>
                <a:off x="3730774" y="1843232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1" name="Rectangle 830"/>
              <p:cNvSpPr/>
              <p:nvPr/>
            </p:nvSpPr>
            <p:spPr bwMode="auto">
              <a:xfrm>
                <a:off x="3838163" y="184323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2" name="Rectangle 831"/>
              <p:cNvSpPr/>
              <p:nvPr/>
            </p:nvSpPr>
            <p:spPr bwMode="auto">
              <a:xfrm>
                <a:off x="3945552" y="1843232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3" name="Rectangle 832"/>
              <p:cNvSpPr/>
              <p:nvPr/>
            </p:nvSpPr>
            <p:spPr bwMode="auto">
              <a:xfrm>
                <a:off x="405294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4" name="Rectangle 833"/>
              <p:cNvSpPr/>
              <p:nvPr/>
            </p:nvSpPr>
            <p:spPr bwMode="auto">
              <a:xfrm>
                <a:off x="416033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5" name="Rectangle 834"/>
              <p:cNvSpPr/>
              <p:nvPr/>
            </p:nvSpPr>
            <p:spPr bwMode="auto">
              <a:xfrm>
                <a:off x="4267719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6" name="Rectangle 835"/>
              <p:cNvSpPr/>
              <p:nvPr/>
            </p:nvSpPr>
            <p:spPr bwMode="auto">
              <a:xfrm>
                <a:off x="4375108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7" name="Rectangle 836"/>
              <p:cNvSpPr/>
              <p:nvPr/>
            </p:nvSpPr>
            <p:spPr bwMode="auto">
              <a:xfrm>
                <a:off x="448249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8" name="Rectangle 837"/>
              <p:cNvSpPr/>
              <p:nvPr/>
            </p:nvSpPr>
            <p:spPr bwMode="auto">
              <a:xfrm>
                <a:off x="4589887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39" name="Rectangle 838"/>
              <p:cNvSpPr/>
              <p:nvPr/>
            </p:nvSpPr>
            <p:spPr bwMode="auto">
              <a:xfrm>
                <a:off x="4697276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0" name="Rectangle 839"/>
              <p:cNvSpPr/>
              <p:nvPr/>
            </p:nvSpPr>
            <p:spPr bwMode="auto">
              <a:xfrm>
                <a:off x="4804665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1" name="Rectangle 840"/>
              <p:cNvSpPr/>
              <p:nvPr/>
            </p:nvSpPr>
            <p:spPr bwMode="auto">
              <a:xfrm>
                <a:off x="4912054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2" name="Rectangle 841"/>
              <p:cNvSpPr/>
              <p:nvPr/>
            </p:nvSpPr>
            <p:spPr bwMode="auto">
              <a:xfrm>
                <a:off x="5019443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3" name="Rectangle 842"/>
              <p:cNvSpPr/>
              <p:nvPr/>
            </p:nvSpPr>
            <p:spPr bwMode="auto">
              <a:xfrm>
                <a:off x="5126832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4" name="Rectangle 843"/>
              <p:cNvSpPr/>
              <p:nvPr/>
            </p:nvSpPr>
            <p:spPr bwMode="auto">
              <a:xfrm>
                <a:off x="5234221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5" name="Rectangle 844"/>
              <p:cNvSpPr/>
              <p:nvPr/>
            </p:nvSpPr>
            <p:spPr bwMode="auto">
              <a:xfrm>
                <a:off x="5341610" y="184323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6" name="Rectangle 845"/>
              <p:cNvSpPr/>
              <p:nvPr/>
            </p:nvSpPr>
            <p:spPr bwMode="auto">
              <a:xfrm>
                <a:off x="5448999" y="1843232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7" name="Rectangle 846"/>
              <p:cNvSpPr/>
              <p:nvPr/>
            </p:nvSpPr>
            <p:spPr bwMode="auto">
              <a:xfrm>
                <a:off x="5556388" y="1843232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8" name="Rectangle 847"/>
              <p:cNvSpPr/>
              <p:nvPr/>
            </p:nvSpPr>
            <p:spPr bwMode="auto">
              <a:xfrm>
                <a:off x="5663777" y="1843232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9" name="Rectangle 848"/>
              <p:cNvSpPr/>
              <p:nvPr/>
            </p:nvSpPr>
            <p:spPr bwMode="auto">
              <a:xfrm>
                <a:off x="5771166" y="1843232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0" name="Rectangle 849"/>
              <p:cNvSpPr/>
              <p:nvPr/>
            </p:nvSpPr>
            <p:spPr bwMode="auto">
              <a:xfrm>
                <a:off x="3730774" y="194390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1" name="Rectangle 850"/>
              <p:cNvSpPr/>
              <p:nvPr/>
            </p:nvSpPr>
            <p:spPr bwMode="auto">
              <a:xfrm>
                <a:off x="3838163" y="194390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2" name="Rectangle 851"/>
              <p:cNvSpPr/>
              <p:nvPr/>
            </p:nvSpPr>
            <p:spPr bwMode="auto">
              <a:xfrm>
                <a:off x="3945552" y="194390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3" name="Rectangle 852"/>
              <p:cNvSpPr/>
              <p:nvPr/>
            </p:nvSpPr>
            <p:spPr bwMode="auto">
              <a:xfrm>
                <a:off x="4052941" y="194390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4" name="Rectangle 853"/>
              <p:cNvSpPr/>
              <p:nvPr/>
            </p:nvSpPr>
            <p:spPr bwMode="auto">
              <a:xfrm>
                <a:off x="416033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5" name="Rectangle 854"/>
              <p:cNvSpPr/>
              <p:nvPr/>
            </p:nvSpPr>
            <p:spPr bwMode="auto">
              <a:xfrm>
                <a:off x="426771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6" name="Rectangle 855"/>
              <p:cNvSpPr/>
              <p:nvPr/>
            </p:nvSpPr>
            <p:spPr bwMode="auto">
              <a:xfrm>
                <a:off x="4375108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7" name="Rectangle 856"/>
              <p:cNvSpPr/>
              <p:nvPr/>
            </p:nvSpPr>
            <p:spPr bwMode="auto">
              <a:xfrm>
                <a:off x="448249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8" name="Rectangle 857"/>
              <p:cNvSpPr/>
              <p:nvPr/>
            </p:nvSpPr>
            <p:spPr bwMode="auto">
              <a:xfrm>
                <a:off x="4589887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59" name="Rectangle 858"/>
              <p:cNvSpPr/>
              <p:nvPr/>
            </p:nvSpPr>
            <p:spPr bwMode="auto">
              <a:xfrm>
                <a:off x="4697276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0" name="Rectangle 859"/>
              <p:cNvSpPr/>
              <p:nvPr/>
            </p:nvSpPr>
            <p:spPr bwMode="auto">
              <a:xfrm>
                <a:off x="4804665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1" name="Rectangle 860"/>
              <p:cNvSpPr/>
              <p:nvPr/>
            </p:nvSpPr>
            <p:spPr bwMode="auto">
              <a:xfrm>
                <a:off x="4912054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2" name="Rectangle 861"/>
              <p:cNvSpPr/>
              <p:nvPr/>
            </p:nvSpPr>
            <p:spPr bwMode="auto">
              <a:xfrm>
                <a:off x="5019443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3" name="Rectangle 862"/>
              <p:cNvSpPr/>
              <p:nvPr/>
            </p:nvSpPr>
            <p:spPr bwMode="auto">
              <a:xfrm>
                <a:off x="5126832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4" name="Rectangle 863"/>
              <p:cNvSpPr/>
              <p:nvPr/>
            </p:nvSpPr>
            <p:spPr bwMode="auto">
              <a:xfrm>
                <a:off x="5234221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5" name="Rectangle 864"/>
              <p:cNvSpPr/>
              <p:nvPr/>
            </p:nvSpPr>
            <p:spPr bwMode="auto">
              <a:xfrm>
                <a:off x="5341610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6" name="Rectangle 865"/>
              <p:cNvSpPr/>
              <p:nvPr/>
            </p:nvSpPr>
            <p:spPr bwMode="auto">
              <a:xfrm>
                <a:off x="5448999" y="194390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7" name="Rectangle 866"/>
              <p:cNvSpPr/>
              <p:nvPr/>
            </p:nvSpPr>
            <p:spPr bwMode="auto">
              <a:xfrm>
                <a:off x="5556388" y="194390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8" name="Rectangle 867"/>
              <p:cNvSpPr/>
              <p:nvPr/>
            </p:nvSpPr>
            <p:spPr bwMode="auto">
              <a:xfrm>
                <a:off x="5663777" y="194390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9" name="Rectangle 868"/>
              <p:cNvSpPr/>
              <p:nvPr/>
            </p:nvSpPr>
            <p:spPr bwMode="auto">
              <a:xfrm>
                <a:off x="5771166" y="194390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0" name="Rectangle 869"/>
              <p:cNvSpPr/>
              <p:nvPr/>
            </p:nvSpPr>
            <p:spPr bwMode="auto">
              <a:xfrm>
                <a:off x="3730774" y="2044571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1" name="Rectangle 870"/>
              <p:cNvSpPr/>
              <p:nvPr/>
            </p:nvSpPr>
            <p:spPr bwMode="auto">
              <a:xfrm>
                <a:off x="3838163" y="2044571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2" name="Rectangle 871"/>
              <p:cNvSpPr/>
              <p:nvPr/>
            </p:nvSpPr>
            <p:spPr bwMode="auto">
              <a:xfrm>
                <a:off x="3945552" y="2044571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3" name="Rectangle 872"/>
              <p:cNvSpPr/>
              <p:nvPr/>
            </p:nvSpPr>
            <p:spPr bwMode="auto">
              <a:xfrm>
                <a:off x="4052941" y="204457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4" name="Rectangle 873"/>
              <p:cNvSpPr/>
              <p:nvPr/>
            </p:nvSpPr>
            <p:spPr bwMode="auto">
              <a:xfrm>
                <a:off x="4160330" y="2044571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5" name="Rectangle 874"/>
              <p:cNvSpPr/>
              <p:nvPr/>
            </p:nvSpPr>
            <p:spPr bwMode="auto">
              <a:xfrm>
                <a:off x="426771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6" name="Rectangle 875"/>
              <p:cNvSpPr/>
              <p:nvPr/>
            </p:nvSpPr>
            <p:spPr bwMode="auto">
              <a:xfrm>
                <a:off x="437510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7" name="Rectangle 876"/>
              <p:cNvSpPr/>
              <p:nvPr/>
            </p:nvSpPr>
            <p:spPr bwMode="auto">
              <a:xfrm>
                <a:off x="448249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8" name="Rectangle 877"/>
              <p:cNvSpPr/>
              <p:nvPr/>
            </p:nvSpPr>
            <p:spPr bwMode="auto">
              <a:xfrm>
                <a:off x="4589887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9" name="Rectangle 878"/>
              <p:cNvSpPr/>
              <p:nvPr/>
            </p:nvSpPr>
            <p:spPr bwMode="auto">
              <a:xfrm>
                <a:off x="4697276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0" name="Rectangle 879"/>
              <p:cNvSpPr/>
              <p:nvPr/>
            </p:nvSpPr>
            <p:spPr bwMode="auto">
              <a:xfrm>
                <a:off x="4804665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1" name="Rectangle 880"/>
              <p:cNvSpPr/>
              <p:nvPr/>
            </p:nvSpPr>
            <p:spPr bwMode="auto">
              <a:xfrm>
                <a:off x="4912054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2" name="Rectangle 881"/>
              <p:cNvSpPr/>
              <p:nvPr/>
            </p:nvSpPr>
            <p:spPr bwMode="auto">
              <a:xfrm>
                <a:off x="5019443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3" name="Rectangle 882"/>
              <p:cNvSpPr/>
              <p:nvPr/>
            </p:nvSpPr>
            <p:spPr bwMode="auto">
              <a:xfrm>
                <a:off x="5126832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4" name="Rectangle 883"/>
              <p:cNvSpPr/>
              <p:nvPr/>
            </p:nvSpPr>
            <p:spPr bwMode="auto">
              <a:xfrm>
                <a:off x="5234221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5" name="Rectangle 884"/>
              <p:cNvSpPr/>
              <p:nvPr/>
            </p:nvSpPr>
            <p:spPr bwMode="auto">
              <a:xfrm>
                <a:off x="5341610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6" name="Rectangle 885"/>
              <p:cNvSpPr/>
              <p:nvPr/>
            </p:nvSpPr>
            <p:spPr bwMode="auto">
              <a:xfrm>
                <a:off x="5448999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7" name="Rectangle 886"/>
              <p:cNvSpPr/>
              <p:nvPr/>
            </p:nvSpPr>
            <p:spPr bwMode="auto">
              <a:xfrm>
                <a:off x="5556388" y="204457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8" name="Rectangle 887"/>
              <p:cNvSpPr/>
              <p:nvPr/>
            </p:nvSpPr>
            <p:spPr bwMode="auto">
              <a:xfrm>
                <a:off x="5663777" y="2044571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9" name="Rectangle 888"/>
              <p:cNvSpPr/>
              <p:nvPr/>
            </p:nvSpPr>
            <p:spPr bwMode="auto">
              <a:xfrm>
                <a:off x="5771166" y="2044571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0" name="Rectangle 889"/>
              <p:cNvSpPr/>
              <p:nvPr/>
            </p:nvSpPr>
            <p:spPr bwMode="auto">
              <a:xfrm>
                <a:off x="3730774" y="2145240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1" name="Rectangle 890"/>
              <p:cNvSpPr/>
              <p:nvPr/>
            </p:nvSpPr>
            <p:spPr bwMode="auto">
              <a:xfrm>
                <a:off x="3838163" y="2145240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2" name="Rectangle 891"/>
              <p:cNvSpPr/>
              <p:nvPr/>
            </p:nvSpPr>
            <p:spPr bwMode="auto">
              <a:xfrm>
                <a:off x="3945552" y="2145240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3" name="Rectangle 892"/>
              <p:cNvSpPr/>
              <p:nvPr/>
            </p:nvSpPr>
            <p:spPr bwMode="auto">
              <a:xfrm>
                <a:off x="4052941" y="2145240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4" name="Rectangle 893"/>
              <p:cNvSpPr/>
              <p:nvPr/>
            </p:nvSpPr>
            <p:spPr bwMode="auto">
              <a:xfrm>
                <a:off x="4160330" y="214524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5" name="Rectangle 894"/>
              <p:cNvSpPr/>
              <p:nvPr/>
            </p:nvSpPr>
            <p:spPr bwMode="auto">
              <a:xfrm>
                <a:off x="4267719" y="2145240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6" name="Rectangle 895"/>
              <p:cNvSpPr/>
              <p:nvPr/>
            </p:nvSpPr>
            <p:spPr bwMode="auto">
              <a:xfrm>
                <a:off x="437510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7" name="Rectangle 896"/>
              <p:cNvSpPr/>
              <p:nvPr/>
            </p:nvSpPr>
            <p:spPr bwMode="auto">
              <a:xfrm>
                <a:off x="448249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8" name="Rectangle 897"/>
              <p:cNvSpPr/>
              <p:nvPr/>
            </p:nvSpPr>
            <p:spPr bwMode="auto">
              <a:xfrm>
                <a:off x="458988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9" name="Rectangle 898"/>
              <p:cNvSpPr/>
              <p:nvPr/>
            </p:nvSpPr>
            <p:spPr bwMode="auto">
              <a:xfrm>
                <a:off x="4697276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0" name="Rectangle 899"/>
              <p:cNvSpPr/>
              <p:nvPr/>
            </p:nvSpPr>
            <p:spPr bwMode="auto">
              <a:xfrm>
                <a:off x="4804665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1" name="Rectangle 900"/>
              <p:cNvSpPr/>
              <p:nvPr/>
            </p:nvSpPr>
            <p:spPr bwMode="auto">
              <a:xfrm>
                <a:off x="4912054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2" name="Rectangle 901"/>
              <p:cNvSpPr/>
              <p:nvPr/>
            </p:nvSpPr>
            <p:spPr bwMode="auto">
              <a:xfrm>
                <a:off x="5019443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3" name="Rectangle 902"/>
              <p:cNvSpPr/>
              <p:nvPr/>
            </p:nvSpPr>
            <p:spPr bwMode="auto">
              <a:xfrm>
                <a:off x="5126832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4" name="Rectangle 903"/>
              <p:cNvSpPr/>
              <p:nvPr/>
            </p:nvSpPr>
            <p:spPr bwMode="auto">
              <a:xfrm>
                <a:off x="5234221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5" name="Rectangle 904"/>
              <p:cNvSpPr/>
              <p:nvPr/>
            </p:nvSpPr>
            <p:spPr bwMode="auto">
              <a:xfrm>
                <a:off x="5341610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6" name="Rectangle 905"/>
              <p:cNvSpPr/>
              <p:nvPr/>
            </p:nvSpPr>
            <p:spPr bwMode="auto">
              <a:xfrm>
                <a:off x="5448999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7" name="Rectangle 906"/>
              <p:cNvSpPr/>
              <p:nvPr/>
            </p:nvSpPr>
            <p:spPr bwMode="auto">
              <a:xfrm>
                <a:off x="5556388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8" name="Rectangle 907"/>
              <p:cNvSpPr/>
              <p:nvPr/>
            </p:nvSpPr>
            <p:spPr bwMode="auto">
              <a:xfrm>
                <a:off x="5663777" y="214524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9" name="Rectangle 908"/>
              <p:cNvSpPr/>
              <p:nvPr/>
            </p:nvSpPr>
            <p:spPr bwMode="auto">
              <a:xfrm>
                <a:off x="5771166" y="2145240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0" name="Rectangle 909"/>
              <p:cNvSpPr/>
              <p:nvPr/>
            </p:nvSpPr>
            <p:spPr bwMode="auto">
              <a:xfrm>
                <a:off x="3730774" y="224590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1" name="Rectangle 910"/>
              <p:cNvSpPr/>
              <p:nvPr/>
            </p:nvSpPr>
            <p:spPr bwMode="auto">
              <a:xfrm>
                <a:off x="3838163" y="224590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2" name="Rectangle 911"/>
              <p:cNvSpPr/>
              <p:nvPr/>
            </p:nvSpPr>
            <p:spPr bwMode="auto">
              <a:xfrm>
                <a:off x="3945552" y="224590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3" name="Rectangle 912"/>
              <p:cNvSpPr/>
              <p:nvPr/>
            </p:nvSpPr>
            <p:spPr bwMode="auto">
              <a:xfrm>
                <a:off x="4052941" y="224590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4" name="Rectangle 913"/>
              <p:cNvSpPr/>
              <p:nvPr/>
            </p:nvSpPr>
            <p:spPr bwMode="auto">
              <a:xfrm>
                <a:off x="4160330" y="224590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5" name="Rectangle 914"/>
              <p:cNvSpPr/>
              <p:nvPr/>
            </p:nvSpPr>
            <p:spPr bwMode="auto">
              <a:xfrm>
                <a:off x="4267719" y="224590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6" name="Rectangle 915"/>
              <p:cNvSpPr/>
              <p:nvPr/>
            </p:nvSpPr>
            <p:spPr bwMode="auto">
              <a:xfrm>
                <a:off x="4375108" y="224590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7" name="Rectangle 916"/>
              <p:cNvSpPr/>
              <p:nvPr/>
            </p:nvSpPr>
            <p:spPr bwMode="auto">
              <a:xfrm>
                <a:off x="448249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8" name="Rectangle 917"/>
              <p:cNvSpPr/>
              <p:nvPr/>
            </p:nvSpPr>
            <p:spPr bwMode="auto">
              <a:xfrm>
                <a:off x="458988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9" name="Rectangle 918"/>
              <p:cNvSpPr/>
              <p:nvPr/>
            </p:nvSpPr>
            <p:spPr bwMode="auto">
              <a:xfrm>
                <a:off x="469727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0" name="Rectangle 919"/>
              <p:cNvSpPr/>
              <p:nvPr/>
            </p:nvSpPr>
            <p:spPr bwMode="auto">
              <a:xfrm>
                <a:off x="4804665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1" name="Rectangle 920"/>
              <p:cNvSpPr/>
              <p:nvPr/>
            </p:nvSpPr>
            <p:spPr bwMode="auto">
              <a:xfrm>
                <a:off x="4912054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2" name="Rectangle 921"/>
              <p:cNvSpPr/>
              <p:nvPr/>
            </p:nvSpPr>
            <p:spPr bwMode="auto">
              <a:xfrm>
                <a:off x="5019443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3" name="Rectangle 922"/>
              <p:cNvSpPr/>
              <p:nvPr/>
            </p:nvSpPr>
            <p:spPr bwMode="auto">
              <a:xfrm>
                <a:off x="5126832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4" name="Rectangle 923"/>
              <p:cNvSpPr/>
              <p:nvPr/>
            </p:nvSpPr>
            <p:spPr bwMode="auto">
              <a:xfrm>
                <a:off x="5234221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5" name="Rectangle 924"/>
              <p:cNvSpPr/>
              <p:nvPr/>
            </p:nvSpPr>
            <p:spPr bwMode="auto">
              <a:xfrm>
                <a:off x="5341610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6" name="Rectangle 925"/>
              <p:cNvSpPr/>
              <p:nvPr/>
            </p:nvSpPr>
            <p:spPr bwMode="auto">
              <a:xfrm>
                <a:off x="5448999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7" name="Rectangle 926"/>
              <p:cNvSpPr/>
              <p:nvPr/>
            </p:nvSpPr>
            <p:spPr bwMode="auto">
              <a:xfrm>
                <a:off x="5556388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8" name="Rectangle 927"/>
              <p:cNvSpPr/>
              <p:nvPr/>
            </p:nvSpPr>
            <p:spPr bwMode="auto">
              <a:xfrm>
                <a:off x="5663777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29" name="Rectangle 928"/>
              <p:cNvSpPr/>
              <p:nvPr/>
            </p:nvSpPr>
            <p:spPr bwMode="auto">
              <a:xfrm>
                <a:off x="5771166" y="224590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0" name="Rectangle 929"/>
              <p:cNvSpPr/>
              <p:nvPr/>
            </p:nvSpPr>
            <p:spPr bwMode="auto">
              <a:xfrm>
                <a:off x="373077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1" name="Rectangle 930"/>
              <p:cNvSpPr/>
              <p:nvPr/>
            </p:nvSpPr>
            <p:spPr bwMode="auto">
              <a:xfrm>
                <a:off x="3838163" y="2346579"/>
                <a:ext cx="95861" cy="88899"/>
              </a:xfrm>
              <a:prstGeom prst="rect">
                <a:avLst/>
              </a:prstGeom>
              <a:solidFill>
                <a:srgbClr val="FFFF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2" name="Rectangle 931"/>
              <p:cNvSpPr/>
              <p:nvPr/>
            </p:nvSpPr>
            <p:spPr bwMode="auto">
              <a:xfrm>
                <a:off x="3945552" y="2346579"/>
                <a:ext cx="95861" cy="88899"/>
              </a:xfrm>
              <a:prstGeom prst="rect">
                <a:avLst/>
              </a:prstGeom>
              <a:solidFill>
                <a:sysClr val="window" lastClr="FFFF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3" name="Rectangle 932"/>
              <p:cNvSpPr/>
              <p:nvPr/>
            </p:nvSpPr>
            <p:spPr bwMode="auto">
              <a:xfrm>
                <a:off x="4052941" y="2346579"/>
                <a:ext cx="95861" cy="88899"/>
              </a:xfrm>
              <a:prstGeom prst="rect">
                <a:avLst/>
              </a:prstGeom>
              <a:solidFill>
                <a:srgbClr val="ED7D31">
                  <a:lumMod val="75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4" name="Rectangle 933"/>
              <p:cNvSpPr/>
              <p:nvPr/>
            </p:nvSpPr>
            <p:spPr bwMode="auto">
              <a:xfrm>
                <a:off x="4160330" y="2346579"/>
                <a:ext cx="95861" cy="88899"/>
              </a:xfrm>
              <a:prstGeom prst="rect">
                <a:avLst/>
              </a:prstGeom>
              <a:solidFill>
                <a:srgbClr val="CCCCCC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5" name="Rectangle 934"/>
              <p:cNvSpPr/>
              <p:nvPr/>
            </p:nvSpPr>
            <p:spPr bwMode="auto">
              <a:xfrm>
                <a:off x="4267719" y="2346579"/>
                <a:ext cx="95861" cy="88899"/>
              </a:xfrm>
              <a:prstGeom prst="rect">
                <a:avLst/>
              </a:prstGeom>
              <a:solidFill>
                <a:srgbClr val="92D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6" name="Rectangle 935"/>
              <p:cNvSpPr/>
              <p:nvPr/>
            </p:nvSpPr>
            <p:spPr bwMode="auto">
              <a:xfrm>
                <a:off x="4375108" y="234657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7" name="Rectangle 936"/>
              <p:cNvSpPr/>
              <p:nvPr/>
            </p:nvSpPr>
            <p:spPr bwMode="auto">
              <a:xfrm>
                <a:off x="4482497" y="2346579"/>
                <a:ext cx="95861" cy="88899"/>
              </a:xfrm>
              <a:prstGeom prst="rect">
                <a:avLst/>
              </a:prstGeom>
              <a:solidFill>
                <a:srgbClr val="FFC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8" name="Rectangle 937"/>
              <p:cNvSpPr/>
              <p:nvPr/>
            </p:nvSpPr>
            <p:spPr bwMode="auto">
              <a:xfrm>
                <a:off x="458988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9" name="Rectangle 938"/>
              <p:cNvSpPr/>
              <p:nvPr/>
            </p:nvSpPr>
            <p:spPr bwMode="auto">
              <a:xfrm>
                <a:off x="469727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0" name="Rectangle 939"/>
              <p:cNvSpPr/>
              <p:nvPr/>
            </p:nvSpPr>
            <p:spPr bwMode="auto">
              <a:xfrm>
                <a:off x="4804665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1" name="Rectangle 940"/>
              <p:cNvSpPr/>
              <p:nvPr/>
            </p:nvSpPr>
            <p:spPr bwMode="auto">
              <a:xfrm>
                <a:off x="4912054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2" name="Rectangle 941"/>
              <p:cNvSpPr/>
              <p:nvPr/>
            </p:nvSpPr>
            <p:spPr bwMode="auto">
              <a:xfrm>
                <a:off x="5019443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3" name="Rectangle 942"/>
              <p:cNvSpPr/>
              <p:nvPr/>
            </p:nvSpPr>
            <p:spPr bwMode="auto">
              <a:xfrm>
                <a:off x="5126832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4" name="Rectangle 943"/>
              <p:cNvSpPr/>
              <p:nvPr/>
            </p:nvSpPr>
            <p:spPr bwMode="auto">
              <a:xfrm>
                <a:off x="5234221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5" name="Rectangle 944"/>
              <p:cNvSpPr/>
              <p:nvPr/>
            </p:nvSpPr>
            <p:spPr bwMode="auto">
              <a:xfrm>
                <a:off x="5341610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6" name="Rectangle 945"/>
              <p:cNvSpPr/>
              <p:nvPr/>
            </p:nvSpPr>
            <p:spPr bwMode="auto">
              <a:xfrm>
                <a:off x="5448999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7" name="Rectangle 946"/>
              <p:cNvSpPr/>
              <p:nvPr/>
            </p:nvSpPr>
            <p:spPr bwMode="auto">
              <a:xfrm>
                <a:off x="5556388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8" name="Rectangle 947"/>
              <p:cNvSpPr/>
              <p:nvPr/>
            </p:nvSpPr>
            <p:spPr bwMode="auto">
              <a:xfrm>
                <a:off x="5663777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49" name="Rectangle 948"/>
              <p:cNvSpPr/>
              <p:nvPr/>
            </p:nvSpPr>
            <p:spPr bwMode="auto">
              <a:xfrm>
                <a:off x="5771166" y="234657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47" name="Group 146"/>
            <p:cNvGrpSpPr/>
            <p:nvPr/>
          </p:nvGrpSpPr>
          <p:grpSpPr>
            <a:xfrm>
              <a:off x="6793761" y="1223739"/>
              <a:ext cx="2136253" cy="2001617"/>
              <a:chOff x="5965507" y="1631964"/>
              <a:chExt cx="2136253" cy="2001617"/>
            </a:xfrm>
          </p:grpSpPr>
          <p:sp>
            <p:nvSpPr>
              <p:cNvPr id="150" name="Rectangle 149"/>
              <p:cNvSpPr/>
              <p:nvPr/>
            </p:nvSpPr>
            <p:spPr bwMode="auto">
              <a:xfrm>
                <a:off x="596550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Rectangle 150"/>
              <p:cNvSpPr/>
              <p:nvPr/>
            </p:nvSpPr>
            <p:spPr bwMode="auto">
              <a:xfrm>
                <a:off x="607289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Rectangle 151"/>
              <p:cNvSpPr/>
              <p:nvPr/>
            </p:nvSpPr>
            <p:spPr bwMode="auto">
              <a:xfrm>
                <a:off x="6180285" y="2437319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Rectangle 152"/>
              <p:cNvSpPr/>
              <p:nvPr/>
            </p:nvSpPr>
            <p:spPr bwMode="auto">
              <a:xfrm>
                <a:off x="6287674" y="2437319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Rectangle 153"/>
              <p:cNvSpPr/>
              <p:nvPr/>
            </p:nvSpPr>
            <p:spPr bwMode="auto">
              <a:xfrm>
                <a:off x="6395063" y="2437319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Rectangle 154"/>
              <p:cNvSpPr/>
              <p:nvPr/>
            </p:nvSpPr>
            <p:spPr bwMode="auto">
              <a:xfrm>
                <a:off x="6502452" y="2437319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Rectangle 155"/>
              <p:cNvSpPr/>
              <p:nvPr/>
            </p:nvSpPr>
            <p:spPr bwMode="auto">
              <a:xfrm>
                <a:off x="6609841" y="2437319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Rectangle 156"/>
              <p:cNvSpPr/>
              <p:nvPr/>
            </p:nvSpPr>
            <p:spPr bwMode="auto">
              <a:xfrm>
                <a:off x="6717230" y="2437319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Rectangle 157"/>
              <p:cNvSpPr/>
              <p:nvPr/>
            </p:nvSpPr>
            <p:spPr bwMode="auto">
              <a:xfrm>
                <a:off x="6824620" y="2437319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693200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7039398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1" name="Rectangle 160"/>
              <p:cNvSpPr/>
              <p:nvPr/>
            </p:nvSpPr>
            <p:spPr bwMode="auto">
              <a:xfrm>
                <a:off x="7146787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2" name="Rectangle 161"/>
              <p:cNvSpPr/>
              <p:nvPr/>
            </p:nvSpPr>
            <p:spPr bwMode="auto">
              <a:xfrm>
                <a:off x="7254176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Rectangle 162"/>
              <p:cNvSpPr/>
              <p:nvPr/>
            </p:nvSpPr>
            <p:spPr bwMode="auto">
              <a:xfrm>
                <a:off x="7361565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4" name="Rectangle 163"/>
              <p:cNvSpPr/>
              <p:nvPr/>
            </p:nvSpPr>
            <p:spPr bwMode="auto">
              <a:xfrm>
                <a:off x="7468954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Rectangle 164"/>
              <p:cNvSpPr/>
              <p:nvPr/>
            </p:nvSpPr>
            <p:spPr bwMode="auto">
              <a:xfrm>
                <a:off x="7576343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6" name="Rectangle 165"/>
              <p:cNvSpPr/>
              <p:nvPr/>
            </p:nvSpPr>
            <p:spPr bwMode="auto">
              <a:xfrm>
                <a:off x="7683732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7" name="Rectangle 166"/>
              <p:cNvSpPr/>
              <p:nvPr/>
            </p:nvSpPr>
            <p:spPr bwMode="auto">
              <a:xfrm>
                <a:off x="7791121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8" name="Rectangle 167"/>
              <p:cNvSpPr/>
              <p:nvPr/>
            </p:nvSpPr>
            <p:spPr bwMode="auto">
              <a:xfrm>
                <a:off x="7898510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9" name="Rectangle 168"/>
              <p:cNvSpPr/>
              <p:nvPr/>
            </p:nvSpPr>
            <p:spPr bwMode="auto">
              <a:xfrm>
                <a:off x="8005899" y="2437319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0" name="Rectangle 169"/>
              <p:cNvSpPr/>
              <p:nvPr/>
            </p:nvSpPr>
            <p:spPr bwMode="auto">
              <a:xfrm>
                <a:off x="596550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607289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618028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6287674" y="253798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395063" y="253798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02452" y="253798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609841" y="253798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7" name="Rectangle 176"/>
              <p:cNvSpPr/>
              <p:nvPr/>
            </p:nvSpPr>
            <p:spPr bwMode="auto">
              <a:xfrm>
                <a:off x="6717230" y="253798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8" name="Rectangle 177"/>
              <p:cNvSpPr/>
              <p:nvPr/>
            </p:nvSpPr>
            <p:spPr bwMode="auto">
              <a:xfrm>
                <a:off x="6824620" y="253798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6932009" y="253798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7039398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7146787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7254176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7361565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7468954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5" name="Rectangle 184"/>
              <p:cNvSpPr/>
              <p:nvPr/>
            </p:nvSpPr>
            <p:spPr bwMode="auto">
              <a:xfrm>
                <a:off x="7576343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6" name="Rectangle 185"/>
              <p:cNvSpPr/>
              <p:nvPr/>
            </p:nvSpPr>
            <p:spPr bwMode="auto">
              <a:xfrm>
                <a:off x="7683732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7791121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7898510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8005899" y="253798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596550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07289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18028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3" name="Rectangle 192"/>
              <p:cNvSpPr/>
              <p:nvPr/>
            </p:nvSpPr>
            <p:spPr bwMode="auto">
              <a:xfrm>
                <a:off x="628767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4" name="Rectangle 193"/>
              <p:cNvSpPr/>
              <p:nvPr/>
            </p:nvSpPr>
            <p:spPr bwMode="auto">
              <a:xfrm>
                <a:off x="6395063" y="2638658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6502452" y="2638658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6609841" y="2638658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6717230" y="2638658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824620" y="2638658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932009" y="2638658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7039398" y="2638658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1" name="Rectangle 200"/>
              <p:cNvSpPr/>
              <p:nvPr/>
            </p:nvSpPr>
            <p:spPr bwMode="auto">
              <a:xfrm>
                <a:off x="7146787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2" name="Rectangle 201"/>
              <p:cNvSpPr/>
              <p:nvPr/>
            </p:nvSpPr>
            <p:spPr bwMode="auto">
              <a:xfrm>
                <a:off x="7254176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7361565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7468954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7576343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7683732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7791121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7898510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09" name="Rectangle 208"/>
              <p:cNvSpPr/>
              <p:nvPr/>
            </p:nvSpPr>
            <p:spPr bwMode="auto">
              <a:xfrm>
                <a:off x="8005899" y="2638658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0" name="Rectangle 209"/>
              <p:cNvSpPr/>
              <p:nvPr/>
            </p:nvSpPr>
            <p:spPr bwMode="auto">
              <a:xfrm>
                <a:off x="5965507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1" name="Rectangle 210"/>
              <p:cNvSpPr/>
              <p:nvPr/>
            </p:nvSpPr>
            <p:spPr bwMode="auto">
              <a:xfrm>
                <a:off x="607289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2" name="Rectangle 211"/>
              <p:cNvSpPr/>
              <p:nvPr/>
            </p:nvSpPr>
            <p:spPr bwMode="auto">
              <a:xfrm>
                <a:off x="618028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3" name="Rectangle 212"/>
              <p:cNvSpPr/>
              <p:nvPr/>
            </p:nvSpPr>
            <p:spPr bwMode="auto">
              <a:xfrm>
                <a:off x="628767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4" name="Rectangle 213"/>
              <p:cNvSpPr/>
              <p:nvPr/>
            </p:nvSpPr>
            <p:spPr bwMode="auto">
              <a:xfrm>
                <a:off x="639506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5" name="Rectangle 214"/>
              <p:cNvSpPr/>
              <p:nvPr/>
            </p:nvSpPr>
            <p:spPr bwMode="auto">
              <a:xfrm>
                <a:off x="6502452" y="2739327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6" name="Rectangle 215"/>
              <p:cNvSpPr/>
              <p:nvPr/>
            </p:nvSpPr>
            <p:spPr bwMode="auto">
              <a:xfrm>
                <a:off x="6609841" y="2739327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7" name="Rectangle 216"/>
              <p:cNvSpPr/>
              <p:nvPr/>
            </p:nvSpPr>
            <p:spPr bwMode="auto">
              <a:xfrm>
                <a:off x="6717230" y="2739327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8" name="Rectangle 217"/>
              <p:cNvSpPr/>
              <p:nvPr/>
            </p:nvSpPr>
            <p:spPr bwMode="auto">
              <a:xfrm>
                <a:off x="6824620" y="2739327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9" name="Rectangle 218"/>
              <p:cNvSpPr/>
              <p:nvPr/>
            </p:nvSpPr>
            <p:spPr bwMode="auto">
              <a:xfrm>
                <a:off x="6932009" y="2739327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0" name="Rectangle 219"/>
              <p:cNvSpPr/>
              <p:nvPr/>
            </p:nvSpPr>
            <p:spPr bwMode="auto">
              <a:xfrm>
                <a:off x="7039398" y="2739327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1" name="Rectangle 220"/>
              <p:cNvSpPr/>
              <p:nvPr/>
            </p:nvSpPr>
            <p:spPr bwMode="auto">
              <a:xfrm>
                <a:off x="7146787" y="2739327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2" name="Rectangle 221"/>
              <p:cNvSpPr/>
              <p:nvPr/>
            </p:nvSpPr>
            <p:spPr bwMode="auto">
              <a:xfrm>
                <a:off x="7254176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3" name="Rectangle 222"/>
              <p:cNvSpPr/>
              <p:nvPr/>
            </p:nvSpPr>
            <p:spPr bwMode="auto">
              <a:xfrm>
                <a:off x="7361565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4" name="Rectangle 223"/>
              <p:cNvSpPr/>
              <p:nvPr/>
            </p:nvSpPr>
            <p:spPr bwMode="auto">
              <a:xfrm>
                <a:off x="7468954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5" name="Rectangle 224"/>
              <p:cNvSpPr/>
              <p:nvPr/>
            </p:nvSpPr>
            <p:spPr bwMode="auto">
              <a:xfrm>
                <a:off x="7576343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6" name="Rectangle 225"/>
              <p:cNvSpPr/>
              <p:nvPr/>
            </p:nvSpPr>
            <p:spPr bwMode="auto">
              <a:xfrm>
                <a:off x="7683732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7" name="Rectangle 226"/>
              <p:cNvSpPr/>
              <p:nvPr/>
            </p:nvSpPr>
            <p:spPr bwMode="auto">
              <a:xfrm>
                <a:off x="7791121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8" name="Rectangle 227"/>
              <p:cNvSpPr/>
              <p:nvPr/>
            </p:nvSpPr>
            <p:spPr bwMode="auto">
              <a:xfrm>
                <a:off x="7898510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29" name="Rectangle 228"/>
              <p:cNvSpPr/>
              <p:nvPr/>
            </p:nvSpPr>
            <p:spPr bwMode="auto">
              <a:xfrm>
                <a:off x="8005899" y="2739327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0" name="Rectangle 229"/>
              <p:cNvSpPr/>
              <p:nvPr/>
            </p:nvSpPr>
            <p:spPr bwMode="auto">
              <a:xfrm>
                <a:off x="5965507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1" name="Rectangle 230"/>
              <p:cNvSpPr/>
              <p:nvPr/>
            </p:nvSpPr>
            <p:spPr bwMode="auto">
              <a:xfrm>
                <a:off x="6072896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2" name="Rectangle 231"/>
              <p:cNvSpPr/>
              <p:nvPr/>
            </p:nvSpPr>
            <p:spPr bwMode="auto">
              <a:xfrm>
                <a:off x="618028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3" name="Rectangle 232"/>
              <p:cNvSpPr/>
              <p:nvPr/>
            </p:nvSpPr>
            <p:spPr bwMode="auto">
              <a:xfrm>
                <a:off x="628767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4" name="Rectangle 233"/>
              <p:cNvSpPr/>
              <p:nvPr/>
            </p:nvSpPr>
            <p:spPr bwMode="auto">
              <a:xfrm>
                <a:off x="639506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5" name="Rectangle 234"/>
              <p:cNvSpPr/>
              <p:nvPr/>
            </p:nvSpPr>
            <p:spPr bwMode="auto">
              <a:xfrm>
                <a:off x="650245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 bwMode="auto">
              <a:xfrm>
                <a:off x="6609841" y="283999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7" name="Rectangle 236"/>
              <p:cNvSpPr/>
              <p:nvPr/>
            </p:nvSpPr>
            <p:spPr bwMode="auto">
              <a:xfrm>
                <a:off x="6717230" y="283999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8" name="Rectangle 237"/>
              <p:cNvSpPr/>
              <p:nvPr/>
            </p:nvSpPr>
            <p:spPr bwMode="auto">
              <a:xfrm>
                <a:off x="6824620" y="283999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39" name="Rectangle 238"/>
              <p:cNvSpPr/>
              <p:nvPr/>
            </p:nvSpPr>
            <p:spPr bwMode="auto">
              <a:xfrm>
                <a:off x="6932009" y="283999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0" name="Rectangle 239"/>
              <p:cNvSpPr/>
              <p:nvPr/>
            </p:nvSpPr>
            <p:spPr bwMode="auto">
              <a:xfrm>
                <a:off x="7039398" y="283999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1" name="Rectangle 240"/>
              <p:cNvSpPr/>
              <p:nvPr/>
            </p:nvSpPr>
            <p:spPr bwMode="auto">
              <a:xfrm>
                <a:off x="7146787" y="283999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2" name="Rectangle 241"/>
              <p:cNvSpPr/>
              <p:nvPr/>
            </p:nvSpPr>
            <p:spPr bwMode="auto">
              <a:xfrm>
                <a:off x="7254176" y="283999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7361565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4" name="Rectangle 243"/>
              <p:cNvSpPr/>
              <p:nvPr/>
            </p:nvSpPr>
            <p:spPr bwMode="auto">
              <a:xfrm>
                <a:off x="7468954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5" name="Rectangle 244"/>
              <p:cNvSpPr/>
              <p:nvPr/>
            </p:nvSpPr>
            <p:spPr bwMode="auto">
              <a:xfrm>
                <a:off x="7576343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6" name="Rectangle 245"/>
              <p:cNvSpPr/>
              <p:nvPr/>
            </p:nvSpPr>
            <p:spPr bwMode="auto">
              <a:xfrm>
                <a:off x="7683732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7" name="Rectangle 246"/>
              <p:cNvSpPr/>
              <p:nvPr/>
            </p:nvSpPr>
            <p:spPr bwMode="auto">
              <a:xfrm>
                <a:off x="7791121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8" name="Rectangle 247"/>
              <p:cNvSpPr/>
              <p:nvPr/>
            </p:nvSpPr>
            <p:spPr bwMode="auto">
              <a:xfrm>
                <a:off x="7898510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8005899" y="283999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5965507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1" name="Rectangle 250"/>
              <p:cNvSpPr/>
              <p:nvPr/>
            </p:nvSpPr>
            <p:spPr bwMode="auto">
              <a:xfrm>
                <a:off x="6072896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2" name="Rectangle 251"/>
              <p:cNvSpPr/>
              <p:nvPr/>
            </p:nvSpPr>
            <p:spPr bwMode="auto">
              <a:xfrm>
                <a:off x="6180285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3" name="Rectangle 252"/>
              <p:cNvSpPr/>
              <p:nvPr/>
            </p:nvSpPr>
            <p:spPr bwMode="auto">
              <a:xfrm>
                <a:off x="628767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4" name="Rectangle 253"/>
              <p:cNvSpPr/>
              <p:nvPr/>
            </p:nvSpPr>
            <p:spPr bwMode="auto">
              <a:xfrm>
                <a:off x="639506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650245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660984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6717230" y="2940666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824620" y="2940666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932009" y="2940666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7039398" y="2940666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1" name="Rectangle 260"/>
              <p:cNvSpPr/>
              <p:nvPr/>
            </p:nvSpPr>
            <p:spPr bwMode="auto">
              <a:xfrm>
                <a:off x="7146787" y="2940666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2" name="Rectangle 261"/>
              <p:cNvSpPr/>
              <p:nvPr/>
            </p:nvSpPr>
            <p:spPr bwMode="auto">
              <a:xfrm>
                <a:off x="7254176" y="2940666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7361565" y="2940666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7468954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7576343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7683732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7791121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7898510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69" name="Rectangle 268"/>
              <p:cNvSpPr/>
              <p:nvPr/>
            </p:nvSpPr>
            <p:spPr bwMode="auto">
              <a:xfrm>
                <a:off x="8005899" y="2940666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0" name="Rectangle 269"/>
              <p:cNvSpPr/>
              <p:nvPr/>
            </p:nvSpPr>
            <p:spPr bwMode="auto">
              <a:xfrm>
                <a:off x="5965507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6072896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6180285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6287674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39506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0245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60984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7" name="Rectangle 276"/>
              <p:cNvSpPr/>
              <p:nvPr/>
            </p:nvSpPr>
            <p:spPr bwMode="auto">
              <a:xfrm>
                <a:off x="671723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8" name="Rectangle 277"/>
              <p:cNvSpPr/>
              <p:nvPr/>
            </p:nvSpPr>
            <p:spPr bwMode="auto">
              <a:xfrm>
                <a:off x="6824620" y="3041335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6932009" y="3041335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7039398" y="3041335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7146787" y="3041335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7254176" y="3041335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7361565" y="3041335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7468954" y="3041335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5" name="Rectangle 284"/>
              <p:cNvSpPr/>
              <p:nvPr/>
            </p:nvSpPr>
            <p:spPr bwMode="auto">
              <a:xfrm>
                <a:off x="7576343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6" name="Rectangle 285"/>
              <p:cNvSpPr/>
              <p:nvPr/>
            </p:nvSpPr>
            <p:spPr bwMode="auto">
              <a:xfrm>
                <a:off x="7683732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7791121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7898510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8005899" y="3041335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5965507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072896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180285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 bwMode="auto">
              <a:xfrm>
                <a:off x="6287674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4" name="Rectangle 293"/>
              <p:cNvSpPr/>
              <p:nvPr/>
            </p:nvSpPr>
            <p:spPr bwMode="auto">
              <a:xfrm>
                <a:off x="6395063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 bwMode="auto">
              <a:xfrm>
                <a:off x="650245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 bwMode="auto">
              <a:xfrm>
                <a:off x="660984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 bwMode="auto">
              <a:xfrm>
                <a:off x="671723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8" name="Rectangle 297"/>
              <p:cNvSpPr/>
              <p:nvPr/>
            </p:nvSpPr>
            <p:spPr bwMode="auto">
              <a:xfrm>
                <a:off x="682462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 bwMode="auto">
              <a:xfrm>
                <a:off x="6932009" y="314200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 bwMode="auto">
              <a:xfrm>
                <a:off x="7039398" y="314200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 bwMode="auto">
              <a:xfrm>
                <a:off x="7146787" y="314200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2" name="Rectangle 301"/>
              <p:cNvSpPr/>
              <p:nvPr/>
            </p:nvSpPr>
            <p:spPr bwMode="auto">
              <a:xfrm>
                <a:off x="7254176" y="314200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3" name="Rectangle 302"/>
              <p:cNvSpPr/>
              <p:nvPr/>
            </p:nvSpPr>
            <p:spPr bwMode="auto">
              <a:xfrm>
                <a:off x="7361565" y="314200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4" name="Rectangle 303"/>
              <p:cNvSpPr/>
              <p:nvPr/>
            </p:nvSpPr>
            <p:spPr bwMode="auto">
              <a:xfrm>
                <a:off x="7468954" y="314200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5" name="Rectangle 304"/>
              <p:cNvSpPr/>
              <p:nvPr/>
            </p:nvSpPr>
            <p:spPr bwMode="auto">
              <a:xfrm>
                <a:off x="7576343" y="314200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 bwMode="auto">
              <a:xfrm>
                <a:off x="7683732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 bwMode="auto">
              <a:xfrm>
                <a:off x="7791121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 bwMode="auto">
              <a:xfrm>
                <a:off x="7898510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09" name="Rectangle 308"/>
              <p:cNvSpPr/>
              <p:nvPr/>
            </p:nvSpPr>
            <p:spPr bwMode="auto">
              <a:xfrm>
                <a:off x="8005899" y="314200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0" name="Rectangle 309"/>
              <p:cNvSpPr/>
              <p:nvPr/>
            </p:nvSpPr>
            <p:spPr bwMode="auto">
              <a:xfrm>
                <a:off x="5965507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 bwMode="auto">
              <a:xfrm>
                <a:off x="6072896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 bwMode="auto">
              <a:xfrm>
                <a:off x="6180285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 bwMode="auto">
              <a:xfrm>
                <a:off x="6287674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 bwMode="auto">
              <a:xfrm>
                <a:off x="6395063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 bwMode="auto">
              <a:xfrm>
                <a:off x="6502452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660984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671723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682462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693200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7039398" y="324267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7146787" y="324267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 bwMode="auto">
              <a:xfrm>
                <a:off x="7254176" y="324267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7361565" y="324267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7468954" y="324267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7576343" y="324267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7683732" y="324267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7791121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7898510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 bwMode="auto">
              <a:xfrm>
                <a:off x="8005899" y="324267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5965507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1" name="Rectangle 330"/>
              <p:cNvSpPr/>
              <p:nvPr/>
            </p:nvSpPr>
            <p:spPr bwMode="auto">
              <a:xfrm>
                <a:off x="6072896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2" name="Rectangle 331"/>
              <p:cNvSpPr/>
              <p:nvPr/>
            </p:nvSpPr>
            <p:spPr bwMode="auto">
              <a:xfrm>
                <a:off x="6180285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6287674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6395063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6502452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 bwMode="auto">
              <a:xfrm>
                <a:off x="6609841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671723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682462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693200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7039398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 bwMode="auto">
              <a:xfrm>
                <a:off x="7146787" y="334334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2" name="Rectangle 341"/>
              <p:cNvSpPr/>
              <p:nvPr/>
            </p:nvSpPr>
            <p:spPr bwMode="auto">
              <a:xfrm>
                <a:off x="7254176" y="334334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3" name="Rectangle 342"/>
              <p:cNvSpPr/>
              <p:nvPr/>
            </p:nvSpPr>
            <p:spPr bwMode="auto">
              <a:xfrm>
                <a:off x="7361565" y="334334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4" name="Rectangle 343"/>
              <p:cNvSpPr/>
              <p:nvPr/>
            </p:nvSpPr>
            <p:spPr bwMode="auto">
              <a:xfrm>
                <a:off x="7468954" y="334334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 bwMode="auto">
              <a:xfrm>
                <a:off x="7576343" y="334334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6" name="Rectangle 345"/>
              <p:cNvSpPr/>
              <p:nvPr/>
            </p:nvSpPr>
            <p:spPr bwMode="auto">
              <a:xfrm>
                <a:off x="7683732" y="334334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7" name="Rectangle 346"/>
              <p:cNvSpPr/>
              <p:nvPr/>
            </p:nvSpPr>
            <p:spPr bwMode="auto">
              <a:xfrm>
                <a:off x="7791121" y="334334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8" name="Rectangle 347"/>
              <p:cNvSpPr/>
              <p:nvPr/>
            </p:nvSpPr>
            <p:spPr bwMode="auto">
              <a:xfrm>
                <a:off x="7898510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49" name="Rectangle 348"/>
              <p:cNvSpPr/>
              <p:nvPr/>
            </p:nvSpPr>
            <p:spPr bwMode="auto">
              <a:xfrm>
                <a:off x="8005899" y="334334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0" name="Rectangle 349"/>
              <p:cNvSpPr/>
              <p:nvPr/>
            </p:nvSpPr>
            <p:spPr bwMode="auto">
              <a:xfrm>
                <a:off x="596550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1" name="Rectangle 350"/>
              <p:cNvSpPr/>
              <p:nvPr/>
            </p:nvSpPr>
            <p:spPr bwMode="auto">
              <a:xfrm>
                <a:off x="6072896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2" name="Rectangle 351"/>
              <p:cNvSpPr/>
              <p:nvPr/>
            </p:nvSpPr>
            <p:spPr bwMode="auto">
              <a:xfrm>
                <a:off x="6180285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3" name="Rectangle 352"/>
              <p:cNvSpPr/>
              <p:nvPr/>
            </p:nvSpPr>
            <p:spPr bwMode="auto">
              <a:xfrm>
                <a:off x="6287674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4" name="Rectangle 353"/>
              <p:cNvSpPr/>
              <p:nvPr/>
            </p:nvSpPr>
            <p:spPr bwMode="auto">
              <a:xfrm>
                <a:off x="6395063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5" name="Rectangle 354"/>
              <p:cNvSpPr/>
              <p:nvPr/>
            </p:nvSpPr>
            <p:spPr bwMode="auto">
              <a:xfrm>
                <a:off x="6502452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6" name="Rectangle 355"/>
              <p:cNvSpPr/>
              <p:nvPr/>
            </p:nvSpPr>
            <p:spPr bwMode="auto">
              <a:xfrm>
                <a:off x="6609841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7" name="Rectangle 356"/>
              <p:cNvSpPr/>
              <p:nvPr/>
            </p:nvSpPr>
            <p:spPr bwMode="auto">
              <a:xfrm>
                <a:off x="671723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8" name="Rectangle 357"/>
              <p:cNvSpPr/>
              <p:nvPr/>
            </p:nvSpPr>
            <p:spPr bwMode="auto">
              <a:xfrm>
                <a:off x="6824620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59" name="Rectangle 358"/>
              <p:cNvSpPr/>
              <p:nvPr/>
            </p:nvSpPr>
            <p:spPr bwMode="auto">
              <a:xfrm>
                <a:off x="693200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0" name="Rectangle 359"/>
              <p:cNvSpPr/>
              <p:nvPr/>
            </p:nvSpPr>
            <p:spPr bwMode="auto">
              <a:xfrm>
                <a:off x="7039398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1" name="Rectangle 360"/>
              <p:cNvSpPr/>
              <p:nvPr/>
            </p:nvSpPr>
            <p:spPr bwMode="auto">
              <a:xfrm>
                <a:off x="7146787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2" name="Rectangle 361"/>
              <p:cNvSpPr/>
              <p:nvPr/>
            </p:nvSpPr>
            <p:spPr bwMode="auto">
              <a:xfrm>
                <a:off x="7254176" y="344401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3" name="Rectangle 362"/>
              <p:cNvSpPr/>
              <p:nvPr/>
            </p:nvSpPr>
            <p:spPr bwMode="auto">
              <a:xfrm>
                <a:off x="7361565" y="344401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4" name="Rectangle 363"/>
              <p:cNvSpPr/>
              <p:nvPr/>
            </p:nvSpPr>
            <p:spPr bwMode="auto">
              <a:xfrm>
                <a:off x="7468954" y="344401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5" name="Rectangle 364"/>
              <p:cNvSpPr/>
              <p:nvPr/>
            </p:nvSpPr>
            <p:spPr bwMode="auto">
              <a:xfrm>
                <a:off x="7576343" y="344401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6" name="Rectangle 365"/>
              <p:cNvSpPr/>
              <p:nvPr/>
            </p:nvSpPr>
            <p:spPr bwMode="auto">
              <a:xfrm>
                <a:off x="7683732" y="344401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7" name="Rectangle 366"/>
              <p:cNvSpPr/>
              <p:nvPr/>
            </p:nvSpPr>
            <p:spPr bwMode="auto">
              <a:xfrm>
                <a:off x="7791121" y="344401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8" name="Rectangle 367"/>
              <p:cNvSpPr/>
              <p:nvPr/>
            </p:nvSpPr>
            <p:spPr bwMode="auto">
              <a:xfrm>
                <a:off x="7898510" y="344401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69" name="Rectangle 368"/>
              <p:cNvSpPr/>
              <p:nvPr/>
            </p:nvSpPr>
            <p:spPr bwMode="auto">
              <a:xfrm>
                <a:off x="8005899" y="344401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0" name="Rectangle 369"/>
              <p:cNvSpPr/>
              <p:nvPr/>
            </p:nvSpPr>
            <p:spPr bwMode="auto">
              <a:xfrm>
                <a:off x="596550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1" name="Rectangle 370"/>
              <p:cNvSpPr/>
              <p:nvPr/>
            </p:nvSpPr>
            <p:spPr bwMode="auto">
              <a:xfrm>
                <a:off x="607289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2" name="Rectangle 371"/>
              <p:cNvSpPr/>
              <p:nvPr/>
            </p:nvSpPr>
            <p:spPr bwMode="auto">
              <a:xfrm>
                <a:off x="6180285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3" name="Rectangle 372"/>
              <p:cNvSpPr/>
              <p:nvPr/>
            </p:nvSpPr>
            <p:spPr bwMode="auto">
              <a:xfrm>
                <a:off x="6287674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4" name="Rectangle 373"/>
              <p:cNvSpPr/>
              <p:nvPr/>
            </p:nvSpPr>
            <p:spPr bwMode="auto">
              <a:xfrm>
                <a:off x="6395063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5" name="Rectangle 374"/>
              <p:cNvSpPr/>
              <p:nvPr/>
            </p:nvSpPr>
            <p:spPr bwMode="auto">
              <a:xfrm>
                <a:off x="6502452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6" name="Rectangle 375"/>
              <p:cNvSpPr/>
              <p:nvPr/>
            </p:nvSpPr>
            <p:spPr bwMode="auto">
              <a:xfrm>
                <a:off x="6609841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7" name="Rectangle 376"/>
              <p:cNvSpPr/>
              <p:nvPr/>
            </p:nvSpPr>
            <p:spPr bwMode="auto">
              <a:xfrm>
                <a:off x="671723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8" name="Rectangle 377"/>
              <p:cNvSpPr/>
              <p:nvPr/>
            </p:nvSpPr>
            <p:spPr bwMode="auto">
              <a:xfrm>
                <a:off x="6824620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79" name="Rectangle 378"/>
              <p:cNvSpPr/>
              <p:nvPr/>
            </p:nvSpPr>
            <p:spPr bwMode="auto">
              <a:xfrm>
                <a:off x="6932009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0" name="Rectangle 379"/>
              <p:cNvSpPr/>
              <p:nvPr/>
            </p:nvSpPr>
            <p:spPr bwMode="auto">
              <a:xfrm>
                <a:off x="7039398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1" name="Rectangle 380"/>
              <p:cNvSpPr/>
              <p:nvPr/>
            </p:nvSpPr>
            <p:spPr bwMode="auto">
              <a:xfrm>
                <a:off x="7146787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2" name="Rectangle 381"/>
              <p:cNvSpPr/>
              <p:nvPr/>
            </p:nvSpPr>
            <p:spPr bwMode="auto">
              <a:xfrm>
                <a:off x="7254176" y="354468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3" name="Rectangle 382"/>
              <p:cNvSpPr/>
              <p:nvPr/>
            </p:nvSpPr>
            <p:spPr bwMode="auto">
              <a:xfrm>
                <a:off x="7361565" y="354468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4" name="Rectangle 383"/>
              <p:cNvSpPr/>
              <p:nvPr/>
            </p:nvSpPr>
            <p:spPr bwMode="auto">
              <a:xfrm>
                <a:off x="7468954" y="354468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5" name="Rectangle 384"/>
              <p:cNvSpPr/>
              <p:nvPr/>
            </p:nvSpPr>
            <p:spPr bwMode="auto">
              <a:xfrm>
                <a:off x="7576343" y="354468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6" name="Rectangle 385"/>
              <p:cNvSpPr/>
              <p:nvPr/>
            </p:nvSpPr>
            <p:spPr bwMode="auto">
              <a:xfrm>
                <a:off x="7683732" y="354468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7" name="Rectangle 386"/>
              <p:cNvSpPr/>
              <p:nvPr/>
            </p:nvSpPr>
            <p:spPr bwMode="auto">
              <a:xfrm>
                <a:off x="7791121" y="354468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8" name="Rectangle 387"/>
              <p:cNvSpPr/>
              <p:nvPr/>
            </p:nvSpPr>
            <p:spPr bwMode="auto">
              <a:xfrm>
                <a:off x="7898510" y="354468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89" name="Rectangle 388"/>
              <p:cNvSpPr/>
              <p:nvPr/>
            </p:nvSpPr>
            <p:spPr bwMode="auto">
              <a:xfrm>
                <a:off x="8005899" y="354468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0" name="Rectangle 389"/>
              <p:cNvSpPr/>
              <p:nvPr/>
            </p:nvSpPr>
            <p:spPr bwMode="auto">
              <a:xfrm>
                <a:off x="5965507" y="1631964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1" name="Rectangle 390"/>
              <p:cNvSpPr/>
              <p:nvPr/>
            </p:nvSpPr>
            <p:spPr bwMode="auto">
              <a:xfrm>
                <a:off x="607289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2" name="Rectangle 391"/>
              <p:cNvSpPr/>
              <p:nvPr/>
            </p:nvSpPr>
            <p:spPr bwMode="auto">
              <a:xfrm>
                <a:off x="618028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3" name="Rectangle 392"/>
              <p:cNvSpPr/>
              <p:nvPr/>
            </p:nvSpPr>
            <p:spPr bwMode="auto">
              <a:xfrm>
                <a:off x="6287674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4" name="Rectangle 393"/>
              <p:cNvSpPr/>
              <p:nvPr/>
            </p:nvSpPr>
            <p:spPr bwMode="auto">
              <a:xfrm>
                <a:off x="6395063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5" name="Rectangle 394"/>
              <p:cNvSpPr/>
              <p:nvPr/>
            </p:nvSpPr>
            <p:spPr bwMode="auto">
              <a:xfrm>
                <a:off x="6502452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6" name="Rectangle 395"/>
              <p:cNvSpPr/>
              <p:nvPr/>
            </p:nvSpPr>
            <p:spPr bwMode="auto">
              <a:xfrm>
                <a:off x="6609841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7" name="Rectangle 396"/>
              <p:cNvSpPr/>
              <p:nvPr/>
            </p:nvSpPr>
            <p:spPr bwMode="auto">
              <a:xfrm>
                <a:off x="671723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8" name="Rectangle 397"/>
              <p:cNvSpPr/>
              <p:nvPr/>
            </p:nvSpPr>
            <p:spPr bwMode="auto">
              <a:xfrm>
                <a:off x="6824620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9" name="Rectangle 398"/>
              <p:cNvSpPr/>
              <p:nvPr/>
            </p:nvSpPr>
            <p:spPr bwMode="auto">
              <a:xfrm>
                <a:off x="6932009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0" name="Rectangle 399"/>
              <p:cNvSpPr/>
              <p:nvPr/>
            </p:nvSpPr>
            <p:spPr bwMode="auto">
              <a:xfrm>
                <a:off x="7039398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1" name="Rectangle 400"/>
              <p:cNvSpPr/>
              <p:nvPr/>
            </p:nvSpPr>
            <p:spPr bwMode="auto">
              <a:xfrm>
                <a:off x="7146787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2" name="Rectangle 401"/>
              <p:cNvSpPr/>
              <p:nvPr/>
            </p:nvSpPr>
            <p:spPr bwMode="auto">
              <a:xfrm>
                <a:off x="7254176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3" name="Rectangle 402"/>
              <p:cNvSpPr/>
              <p:nvPr/>
            </p:nvSpPr>
            <p:spPr bwMode="auto">
              <a:xfrm>
                <a:off x="7361565" y="1631964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4" name="Rectangle 403"/>
              <p:cNvSpPr/>
              <p:nvPr/>
            </p:nvSpPr>
            <p:spPr bwMode="auto">
              <a:xfrm>
                <a:off x="7468954" y="1631964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5" name="Rectangle 404"/>
              <p:cNvSpPr/>
              <p:nvPr/>
            </p:nvSpPr>
            <p:spPr bwMode="auto">
              <a:xfrm>
                <a:off x="7576343" y="1631964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6" name="Rectangle 405"/>
              <p:cNvSpPr/>
              <p:nvPr/>
            </p:nvSpPr>
            <p:spPr bwMode="auto">
              <a:xfrm>
                <a:off x="7683732" y="1631964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7" name="Rectangle 406"/>
              <p:cNvSpPr/>
              <p:nvPr/>
            </p:nvSpPr>
            <p:spPr bwMode="auto">
              <a:xfrm>
                <a:off x="7791121" y="1631964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8" name="Rectangle 407"/>
              <p:cNvSpPr/>
              <p:nvPr/>
            </p:nvSpPr>
            <p:spPr bwMode="auto">
              <a:xfrm>
                <a:off x="7898510" y="1631964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9" name="Rectangle 408"/>
              <p:cNvSpPr/>
              <p:nvPr/>
            </p:nvSpPr>
            <p:spPr bwMode="auto">
              <a:xfrm>
                <a:off x="8005899" y="1631964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0" name="Rectangle 409"/>
              <p:cNvSpPr/>
              <p:nvPr/>
            </p:nvSpPr>
            <p:spPr bwMode="auto">
              <a:xfrm>
                <a:off x="5965507" y="173263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1" name="Rectangle 410"/>
              <p:cNvSpPr/>
              <p:nvPr/>
            </p:nvSpPr>
            <p:spPr bwMode="auto">
              <a:xfrm>
                <a:off x="6072896" y="173263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2" name="Rectangle 411"/>
              <p:cNvSpPr/>
              <p:nvPr/>
            </p:nvSpPr>
            <p:spPr bwMode="auto">
              <a:xfrm>
                <a:off x="618028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3" name="Rectangle 412"/>
              <p:cNvSpPr/>
              <p:nvPr/>
            </p:nvSpPr>
            <p:spPr bwMode="auto">
              <a:xfrm>
                <a:off x="628767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4" name="Rectangle 413"/>
              <p:cNvSpPr/>
              <p:nvPr/>
            </p:nvSpPr>
            <p:spPr bwMode="auto">
              <a:xfrm>
                <a:off x="6395063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5" name="Rectangle 414"/>
              <p:cNvSpPr/>
              <p:nvPr/>
            </p:nvSpPr>
            <p:spPr bwMode="auto">
              <a:xfrm>
                <a:off x="6502452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6" name="Rectangle 415"/>
              <p:cNvSpPr/>
              <p:nvPr/>
            </p:nvSpPr>
            <p:spPr bwMode="auto">
              <a:xfrm>
                <a:off x="6609841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7" name="Rectangle 416"/>
              <p:cNvSpPr/>
              <p:nvPr/>
            </p:nvSpPr>
            <p:spPr bwMode="auto">
              <a:xfrm>
                <a:off x="671723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8" name="Rectangle 417"/>
              <p:cNvSpPr/>
              <p:nvPr/>
            </p:nvSpPr>
            <p:spPr bwMode="auto">
              <a:xfrm>
                <a:off x="6824620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19" name="Rectangle 418"/>
              <p:cNvSpPr/>
              <p:nvPr/>
            </p:nvSpPr>
            <p:spPr bwMode="auto">
              <a:xfrm>
                <a:off x="6932009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0" name="Rectangle 419"/>
              <p:cNvSpPr/>
              <p:nvPr/>
            </p:nvSpPr>
            <p:spPr bwMode="auto">
              <a:xfrm>
                <a:off x="7039398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1" name="Rectangle 420"/>
              <p:cNvSpPr/>
              <p:nvPr/>
            </p:nvSpPr>
            <p:spPr bwMode="auto">
              <a:xfrm>
                <a:off x="7146787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2" name="Rectangle 421"/>
              <p:cNvSpPr/>
              <p:nvPr/>
            </p:nvSpPr>
            <p:spPr bwMode="auto">
              <a:xfrm>
                <a:off x="7254176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3" name="Rectangle 422"/>
              <p:cNvSpPr/>
              <p:nvPr/>
            </p:nvSpPr>
            <p:spPr bwMode="auto">
              <a:xfrm>
                <a:off x="7361565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4" name="Rectangle 423"/>
              <p:cNvSpPr/>
              <p:nvPr/>
            </p:nvSpPr>
            <p:spPr bwMode="auto">
              <a:xfrm>
                <a:off x="7468954" y="173263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5" name="Rectangle 424"/>
              <p:cNvSpPr/>
              <p:nvPr/>
            </p:nvSpPr>
            <p:spPr bwMode="auto">
              <a:xfrm>
                <a:off x="7576343" y="173263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6" name="Rectangle 425"/>
              <p:cNvSpPr/>
              <p:nvPr/>
            </p:nvSpPr>
            <p:spPr bwMode="auto">
              <a:xfrm>
                <a:off x="7683732" y="173263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7791121" y="173263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7898510" y="173263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8005899" y="173263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5965507" y="1833303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072896" y="1833303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6180285" y="1833303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628767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639506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6502452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609841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71723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24620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6932009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7039398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7146787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7254176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7361565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7468954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7576343" y="1833303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683732" y="1833303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7791121" y="1833303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7898510" y="1833303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8005899" y="1833303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5965507" y="193397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072896" y="193397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180285" y="193397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6287674" y="193397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639506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650245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6609841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71723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824620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932009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039398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1" name="Rectangle 460"/>
              <p:cNvSpPr/>
              <p:nvPr/>
            </p:nvSpPr>
            <p:spPr bwMode="auto">
              <a:xfrm>
                <a:off x="7146787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2" name="Rectangle 461"/>
              <p:cNvSpPr/>
              <p:nvPr/>
            </p:nvSpPr>
            <p:spPr bwMode="auto">
              <a:xfrm>
                <a:off x="7254176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3" name="Rectangle 462"/>
              <p:cNvSpPr/>
              <p:nvPr/>
            </p:nvSpPr>
            <p:spPr bwMode="auto">
              <a:xfrm>
                <a:off x="7361565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4" name="Rectangle 463"/>
              <p:cNvSpPr/>
              <p:nvPr/>
            </p:nvSpPr>
            <p:spPr bwMode="auto">
              <a:xfrm>
                <a:off x="7468954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5" name="Rectangle 464"/>
              <p:cNvSpPr/>
              <p:nvPr/>
            </p:nvSpPr>
            <p:spPr bwMode="auto">
              <a:xfrm>
                <a:off x="7576343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6" name="Rectangle 465"/>
              <p:cNvSpPr/>
              <p:nvPr/>
            </p:nvSpPr>
            <p:spPr bwMode="auto">
              <a:xfrm>
                <a:off x="7683732" y="193397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7" name="Rectangle 466"/>
              <p:cNvSpPr/>
              <p:nvPr/>
            </p:nvSpPr>
            <p:spPr bwMode="auto">
              <a:xfrm>
                <a:off x="7791121" y="193397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8" name="Rectangle 467"/>
              <p:cNvSpPr/>
              <p:nvPr/>
            </p:nvSpPr>
            <p:spPr bwMode="auto">
              <a:xfrm>
                <a:off x="7898510" y="193397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9" name="Rectangle 468"/>
              <p:cNvSpPr/>
              <p:nvPr/>
            </p:nvSpPr>
            <p:spPr bwMode="auto">
              <a:xfrm>
                <a:off x="8005899" y="193397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0" name="Rectangle 469"/>
              <p:cNvSpPr/>
              <p:nvPr/>
            </p:nvSpPr>
            <p:spPr bwMode="auto">
              <a:xfrm>
                <a:off x="5965507" y="2034642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1" name="Rectangle 470"/>
              <p:cNvSpPr/>
              <p:nvPr/>
            </p:nvSpPr>
            <p:spPr bwMode="auto">
              <a:xfrm>
                <a:off x="6072896" y="2034642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2" name="Rectangle 471"/>
              <p:cNvSpPr/>
              <p:nvPr/>
            </p:nvSpPr>
            <p:spPr bwMode="auto">
              <a:xfrm>
                <a:off x="6180285" y="2034642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3" name="Rectangle 472"/>
              <p:cNvSpPr/>
              <p:nvPr/>
            </p:nvSpPr>
            <p:spPr bwMode="auto">
              <a:xfrm>
                <a:off x="6287674" y="2034642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4" name="Rectangle 473"/>
              <p:cNvSpPr/>
              <p:nvPr/>
            </p:nvSpPr>
            <p:spPr bwMode="auto">
              <a:xfrm>
                <a:off x="6395063" y="2034642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5" name="Rectangle 474"/>
              <p:cNvSpPr/>
              <p:nvPr/>
            </p:nvSpPr>
            <p:spPr bwMode="auto">
              <a:xfrm>
                <a:off x="650245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6" name="Rectangle 475"/>
              <p:cNvSpPr/>
              <p:nvPr/>
            </p:nvSpPr>
            <p:spPr bwMode="auto">
              <a:xfrm>
                <a:off x="660984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7" name="Rectangle 476"/>
              <p:cNvSpPr/>
              <p:nvPr/>
            </p:nvSpPr>
            <p:spPr bwMode="auto">
              <a:xfrm>
                <a:off x="671723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8" name="Rectangle 477"/>
              <p:cNvSpPr/>
              <p:nvPr/>
            </p:nvSpPr>
            <p:spPr bwMode="auto">
              <a:xfrm>
                <a:off x="6824620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9" name="Rectangle 478"/>
              <p:cNvSpPr/>
              <p:nvPr/>
            </p:nvSpPr>
            <p:spPr bwMode="auto">
              <a:xfrm>
                <a:off x="6932009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0" name="Rectangle 479"/>
              <p:cNvSpPr/>
              <p:nvPr/>
            </p:nvSpPr>
            <p:spPr bwMode="auto">
              <a:xfrm>
                <a:off x="7039398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1" name="Rectangle 480"/>
              <p:cNvSpPr/>
              <p:nvPr/>
            </p:nvSpPr>
            <p:spPr bwMode="auto">
              <a:xfrm>
                <a:off x="7146787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2" name="Rectangle 481"/>
              <p:cNvSpPr/>
              <p:nvPr/>
            </p:nvSpPr>
            <p:spPr bwMode="auto">
              <a:xfrm>
                <a:off x="7254176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3" name="Rectangle 482"/>
              <p:cNvSpPr/>
              <p:nvPr/>
            </p:nvSpPr>
            <p:spPr bwMode="auto">
              <a:xfrm>
                <a:off x="7361565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4" name="Rectangle 483"/>
              <p:cNvSpPr/>
              <p:nvPr/>
            </p:nvSpPr>
            <p:spPr bwMode="auto">
              <a:xfrm>
                <a:off x="7468954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5" name="Rectangle 484"/>
              <p:cNvSpPr/>
              <p:nvPr/>
            </p:nvSpPr>
            <p:spPr bwMode="auto">
              <a:xfrm>
                <a:off x="7576343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6" name="Rectangle 485"/>
              <p:cNvSpPr/>
              <p:nvPr/>
            </p:nvSpPr>
            <p:spPr bwMode="auto">
              <a:xfrm>
                <a:off x="7683732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7" name="Rectangle 486"/>
              <p:cNvSpPr/>
              <p:nvPr/>
            </p:nvSpPr>
            <p:spPr bwMode="auto">
              <a:xfrm>
                <a:off x="7791121" y="2034642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8" name="Rectangle 487"/>
              <p:cNvSpPr/>
              <p:nvPr/>
            </p:nvSpPr>
            <p:spPr bwMode="auto">
              <a:xfrm>
                <a:off x="7898510" y="2034642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9" name="Rectangle 488"/>
              <p:cNvSpPr/>
              <p:nvPr/>
            </p:nvSpPr>
            <p:spPr bwMode="auto">
              <a:xfrm>
                <a:off x="8005899" y="2034642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0" name="Rectangle 489"/>
              <p:cNvSpPr/>
              <p:nvPr/>
            </p:nvSpPr>
            <p:spPr bwMode="auto">
              <a:xfrm>
                <a:off x="5965507" y="2135311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1" name="Rectangle 490"/>
              <p:cNvSpPr/>
              <p:nvPr/>
            </p:nvSpPr>
            <p:spPr bwMode="auto">
              <a:xfrm>
                <a:off x="6072896" y="2135311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2" name="Rectangle 491"/>
              <p:cNvSpPr/>
              <p:nvPr/>
            </p:nvSpPr>
            <p:spPr bwMode="auto">
              <a:xfrm>
                <a:off x="6180285" y="2135311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3" name="Rectangle 492"/>
              <p:cNvSpPr/>
              <p:nvPr/>
            </p:nvSpPr>
            <p:spPr bwMode="auto">
              <a:xfrm>
                <a:off x="6287674" y="2135311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4" name="Rectangle 493"/>
              <p:cNvSpPr/>
              <p:nvPr/>
            </p:nvSpPr>
            <p:spPr bwMode="auto">
              <a:xfrm>
                <a:off x="6395063" y="2135311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5" name="Rectangle 494"/>
              <p:cNvSpPr/>
              <p:nvPr/>
            </p:nvSpPr>
            <p:spPr bwMode="auto">
              <a:xfrm>
                <a:off x="6502452" y="2135311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6" name="Rectangle 495"/>
              <p:cNvSpPr/>
              <p:nvPr/>
            </p:nvSpPr>
            <p:spPr bwMode="auto">
              <a:xfrm>
                <a:off x="660984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7" name="Rectangle 496"/>
              <p:cNvSpPr/>
              <p:nvPr/>
            </p:nvSpPr>
            <p:spPr bwMode="auto">
              <a:xfrm>
                <a:off x="671723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8" name="Rectangle 497"/>
              <p:cNvSpPr/>
              <p:nvPr/>
            </p:nvSpPr>
            <p:spPr bwMode="auto">
              <a:xfrm>
                <a:off x="682462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9" name="Rectangle 498"/>
              <p:cNvSpPr/>
              <p:nvPr/>
            </p:nvSpPr>
            <p:spPr bwMode="auto">
              <a:xfrm>
                <a:off x="6932009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0" name="Rectangle 499"/>
              <p:cNvSpPr/>
              <p:nvPr/>
            </p:nvSpPr>
            <p:spPr bwMode="auto">
              <a:xfrm>
                <a:off x="7039398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1" name="Rectangle 500"/>
              <p:cNvSpPr/>
              <p:nvPr/>
            </p:nvSpPr>
            <p:spPr bwMode="auto">
              <a:xfrm>
                <a:off x="7146787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2" name="Rectangle 501"/>
              <p:cNvSpPr/>
              <p:nvPr/>
            </p:nvSpPr>
            <p:spPr bwMode="auto">
              <a:xfrm>
                <a:off x="7254176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3" name="Rectangle 502"/>
              <p:cNvSpPr/>
              <p:nvPr/>
            </p:nvSpPr>
            <p:spPr bwMode="auto">
              <a:xfrm>
                <a:off x="7361565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4" name="Rectangle 503"/>
              <p:cNvSpPr/>
              <p:nvPr/>
            </p:nvSpPr>
            <p:spPr bwMode="auto">
              <a:xfrm>
                <a:off x="7468954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5" name="Rectangle 504"/>
              <p:cNvSpPr/>
              <p:nvPr/>
            </p:nvSpPr>
            <p:spPr bwMode="auto">
              <a:xfrm>
                <a:off x="7576343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6" name="Rectangle 505"/>
              <p:cNvSpPr/>
              <p:nvPr/>
            </p:nvSpPr>
            <p:spPr bwMode="auto">
              <a:xfrm>
                <a:off x="7683732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7" name="Rectangle 506"/>
              <p:cNvSpPr/>
              <p:nvPr/>
            </p:nvSpPr>
            <p:spPr bwMode="auto">
              <a:xfrm>
                <a:off x="7791121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8" name="Rectangle 507"/>
              <p:cNvSpPr/>
              <p:nvPr/>
            </p:nvSpPr>
            <p:spPr bwMode="auto">
              <a:xfrm>
                <a:off x="7898510" y="2135311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9" name="Rectangle 508"/>
              <p:cNvSpPr/>
              <p:nvPr/>
            </p:nvSpPr>
            <p:spPr bwMode="auto">
              <a:xfrm>
                <a:off x="8005899" y="2135311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0" name="Rectangle 509"/>
              <p:cNvSpPr/>
              <p:nvPr/>
            </p:nvSpPr>
            <p:spPr bwMode="auto">
              <a:xfrm>
                <a:off x="5965507" y="223598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1" name="Rectangle 510"/>
              <p:cNvSpPr/>
              <p:nvPr/>
            </p:nvSpPr>
            <p:spPr bwMode="auto">
              <a:xfrm>
                <a:off x="6072896" y="223598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2" name="Rectangle 511"/>
              <p:cNvSpPr/>
              <p:nvPr/>
            </p:nvSpPr>
            <p:spPr bwMode="auto">
              <a:xfrm>
                <a:off x="6180285" y="223598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3" name="Rectangle 512"/>
              <p:cNvSpPr/>
              <p:nvPr/>
            </p:nvSpPr>
            <p:spPr bwMode="auto">
              <a:xfrm>
                <a:off x="6287674" y="223598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4" name="Rectangle 513"/>
              <p:cNvSpPr/>
              <p:nvPr/>
            </p:nvSpPr>
            <p:spPr bwMode="auto">
              <a:xfrm>
                <a:off x="6395063" y="223598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5" name="Rectangle 514"/>
              <p:cNvSpPr/>
              <p:nvPr/>
            </p:nvSpPr>
            <p:spPr bwMode="auto">
              <a:xfrm>
                <a:off x="6502452" y="223598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6" name="Rectangle 515"/>
              <p:cNvSpPr/>
              <p:nvPr/>
            </p:nvSpPr>
            <p:spPr bwMode="auto">
              <a:xfrm>
                <a:off x="6609841" y="223598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7" name="Rectangle 516"/>
              <p:cNvSpPr/>
              <p:nvPr/>
            </p:nvSpPr>
            <p:spPr bwMode="auto">
              <a:xfrm>
                <a:off x="671723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8" name="Rectangle 517"/>
              <p:cNvSpPr/>
              <p:nvPr/>
            </p:nvSpPr>
            <p:spPr bwMode="auto">
              <a:xfrm>
                <a:off x="682462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9" name="Rectangle 518"/>
              <p:cNvSpPr/>
              <p:nvPr/>
            </p:nvSpPr>
            <p:spPr bwMode="auto">
              <a:xfrm>
                <a:off x="693200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0" name="Rectangle 519"/>
              <p:cNvSpPr/>
              <p:nvPr/>
            </p:nvSpPr>
            <p:spPr bwMode="auto">
              <a:xfrm>
                <a:off x="7039398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1" name="Rectangle 520"/>
              <p:cNvSpPr/>
              <p:nvPr/>
            </p:nvSpPr>
            <p:spPr bwMode="auto">
              <a:xfrm>
                <a:off x="7146787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2" name="Rectangle 521"/>
              <p:cNvSpPr/>
              <p:nvPr/>
            </p:nvSpPr>
            <p:spPr bwMode="auto">
              <a:xfrm>
                <a:off x="7254176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3" name="Rectangle 522"/>
              <p:cNvSpPr/>
              <p:nvPr/>
            </p:nvSpPr>
            <p:spPr bwMode="auto">
              <a:xfrm>
                <a:off x="7361565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4" name="Rectangle 523"/>
              <p:cNvSpPr/>
              <p:nvPr/>
            </p:nvSpPr>
            <p:spPr bwMode="auto">
              <a:xfrm>
                <a:off x="7468954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5" name="Rectangle 524"/>
              <p:cNvSpPr/>
              <p:nvPr/>
            </p:nvSpPr>
            <p:spPr bwMode="auto">
              <a:xfrm>
                <a:off x="7576343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6" name="Rectangle 525"/>
              <p:cNvSpPr/>
              <p:nvPr/>
            </p:nvSpPr>
            <p:spPr bwMode="auto">
              <a:xfrm>
                <a:off x="7683732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7" name="Rectangle 526"/>
              <p:cNvSpPr/>
              <p:nvPr/>
            </p:nvSpPr>
            <p:spPr bwMode="auto">
              <a:xfrm>
                <a:off x="7791121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8" name="Rectangle 527"/>
              <p:cNvSpPr/>
              <p:nvPr/>
            </p:nvSpPr>
            <p:spPr bwMode="auto">
              <a:xfrm>
                <a:off x="7898510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9" name="Rectangle 528"/>
              <p:cNvSpPr/>
              <p:nvPr/>
            </p:nvSpPr>
            <p:spPr bwMode="auto">
              <a:xfrm>
                <a:off x="8005899" y="223598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0" name="Rectangle 529"/>
              <p:cNvSpPr/>
              <p:nvPr/>
            </p:nvSpPr>
            <p:spPr bwMode="auto">
              <a:xfrm>
                <a:off x="596550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1" name="Rectangle 530"/>
              <p:cNvSpPr/>
              <p:nvPr/>
            </p:nvSpPr>
            <p:spPr bwMode="auto">
              <a:xfrm>
                <a:off x="6072896" y="2336650"/>
                <a:ext cx="95861" cy="88899"/>
              </a:xfrm>
              <a:prstGeom prst="rect">
                <a:avLst/>
              </a:prstGeom>
              <a:solidFill>
                <a:srgbClr val="7030A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2" name="Rectangle 531"/>
              <p:cNvSpPr/>
              <p:nvPr/>
            </p:nvSpPr>
            <p:spPr bwMode="auto">
              <a:xfrm>
                <a:off x="6180285" y="2336650"/>
                <a:ext cx="95861" cy="88899"/>
              </a:xfrm>
              <a:prstGeom prst="rect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3" name="Rectangle 532"/>
              <p:cNvSpPr/>
              <p:nvPr/>
            </p:nvSpPr>
            <p:spPr bwMode="auto">
              <a:xfrm>
                <a:off x="6287674" y="2336650"/>
                <a:ext cx="95861" cy="88899"/>
              </a:xfrm>
              <a:prstGeom prst="rect">
                <a:avLst/>
              </a:prstGeom>
              <a:solidFill>
                <a:srgbClr val="996633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4" name="Rectangle 533"/>
              <p:cNvSpPr/>
              <p:nvPr/>
            </p:nvSpPr>
            <p:spPr bwMode="auto">
              <a:xfrm>
                <a:off x="6395063" y="2336650"/>
                <a:ext cx="95861" cy="88899"/>
              </a:xfrm>
              <a:prstGeom prst="rect">
                <a:avLst/>
              </a:prstGeom>
              <a:solidFill>
                <a:srgbClr val="C0000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5" name="Rectangle 534"/>
              <p:cNvSpPr/>
              <p:nvPr/>
            </p:nvSpPr>
            <p:spPr bwMode="auto">
              <a:xfrm>
                <a:off x="6502452" y="2336650"/>
                <a:ext cx="95861" cy="88899"/>
              </a:xfrm>
              <a:prstGeom prst="rect">
                <a:avLst/>
              </a:prstGeom>
              <a:solidFill>
                <a:srgbClr val="DDDDDD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6" name="Rectangle 535"/>
              <p:cNvSpPr/>
              <p:nvPr/>
            </p:nvSpPr>
            <p:spPr bwMode="auto">
              <a:xfrm>
                <a:off x="6609841" y="2336650"/>
                <a:ext cx="95861" cy="88899"/>
              </a:xfrm>
              <a:prstGeom prst="rect">
                <a:avLst/>
              </a:prstGeom>
              <a:solidFill>
                <a:srgbClr val="00B050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7" name="Rectangle 536"/>
              <p:cNvSpPr/>
              <p:nvPr/>
            </p:nvSpPr>
            <p:spPr bwMode="auto">
              <a:xfrm>
                <a:off x="6717230" y="2336650"/>
                <a:ext cx="95861" cy="88899"/>
              </a:xfrm>
              <a:prstGeom prst="rect">
                <a:avLst/>
              </a:prstGeom>
              <a:solidFill>
                <a:srgbClr val="3366FF"/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8" name="Rectangle 537"/>
              <p:cNvSpPr/>
              <p:nvPr/>
            </p:nvSpPr>
            <p:spPr bwMode="auto">
              <a:xfrm>
                <a:off x="682462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39" name="Rectangle 538"/>
              <p:cNvSpPr/>
              <p:nvPr/>
            </p:nvSpPr>
            <p:spPr bwMode="auto">
              <a:xfrm>
                <a:off x="693200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0" name="Rectangle 539"/>
              <p:cNvSpPr/>
              <p:nvPr/>
            </p:nvSpPr>
            <p:spPr bwMode="auto">
              <a:xfrm>
                <a:off x="7039398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1" name="Rectangle 540"/>
              <p:cNvSpPr/>
              <p:nvPr/>
            </p:nvSpPr>
            <p:spPr bwMode="auto">
              <a:xfrm>
                <a:off x="7146787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2" name="Rectangle 541"/>
              <p:cNvSpPr/>
              <p:nvPr/>
            </p:nvSpPr>
            <p:spPr bwMode="auto">
              <a:xfrm>
                <a:off x="7254176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3" name="Rectangle 542"/>
              <p:cNvSpPr/>
              <p:nvPr/>
            </p:nvSpPr>
            <p:spPr bwMode="auto">
              <a:xfrm>
                <a:off x="7361565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4" name="Rectangle 543"/>
              <p:cNvSpPr/>
              <p:nvPr/>
            </p:nvSpPr>
            <p:spPr bwMode="auto">
              <a:xfrm>
                <a:off x="7468954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5" name="Rectangle 544"/>
              <p:cNvSpPr/>
              <p:nvPr/>
            </p:nvSpPr>
            <p:spPr bwMode="auto">
              <a:xfrm>
                <a:off x="7576343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6" name="Rectangle 545"/>
              <p:cNvSpPr/>
              <p:nvPr/>
            </p:nvSpPr>
            <p:spPr bwMode="auto">
              <a:xfrm>
                <a:off x="7683732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7" name="Rectangle 546"/>
              <p:cNvSpPr/>
              <p:nvPr/>
            </p:nvSpPr>
            <p:spPr bwMode="auto">
              <a:xfrm>
                <a:off x="7791121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8" name="Rectangle 547"/>
              <p:cNvSpPr/>
              <p:nvPr/>
            </p:nvSpPr>
            <p:spPr bwMode="auto">
              <a:xfrm>
                <a:off x="7898510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49" name="Rectangle 548"/>
              <p:cNvSpPr/>
              <p:nvPr/>
            </p:nvSpPr>
            <p:spPr bwMode="auto">
              <a:xfrm>
                <a:off x="8005899" y="2336650"/>
                <a:ext cx="95861" cy="88899"/>
              </a:xfrm>
              <a:prstGeom prst="rect">
                <a:avLst/>
              </a:prstGeom>
              <a:solidFill>
                <a:sysClr val="windowText" lastClr="000000">
                  <a:lumMod val="85000"/>
                  <a:lumOff val="15000"/>
                </a:sysClr>
              </a:solidFill>
              <a:ln w="3175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 kern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9" name="Double Bracket 148"/>
            <p:cNvSpPr/>
            <p:nvPr/>
          </p:nvSpPr>
          <p:spPr bwMode="auto">
            <a:xfrm>
              <a:off x="2235229" y="1169516"/>
              <a:ext cx="6787205" cy="2140350"/>
            </a:xfrm>
            <a:prstGeom prst="bracketPair">
              <a:avLst>
                <a:gd name="adj" fmla="val 3487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prstClr val="white"/>
                </a:solidFill>
              </a:endParaRPr>
            </a:p>
          </p:txBody>
        </p:sp>
      </p:grpSp>
      <p:sp>
        <p:nvSpPr>
          <p:cNvPr id="1376" name="Rectangle 1375"/>
          <p:cNvSpPr/>
          <p:nvPr/>
        </p:nvSpPr>
        <p:spPr>
          <a:xfrm>
            <a:off x="99956" y="1183689"/>
            <a:ext cx="386438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0099FF"/>
                </a:solidFill>
                <a:latin typeface="Calibri" panose="020F0502020204030204"/>
              </a:rPr>
              <a:t>Take Home Message 1: 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Generative modeling of data sources enables algorithm development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/>
              </a:rPr>
              <a:t>along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 with theoretically analyzing algorithms’ performance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52" name="TextBox 1351"/>
          <p:cNvSpPr txBox="1"/>
          <p:nvPr/>
        </p:nvSpPr>
        <p:spPr>
          <a:xfrm>
            <a:off x="178664" y="5090400"/>
            <a:ext cx="7439782" cy="8925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We spoke about the importance of models in signal/image processing and described </a:t>
            </a:r>
            <a:r>
              <a:rPr lang="en-US" sz="2800" b="0" dirty="0" smtClean="0">
                <a:solidFill>
                  <a:prstClr val="white"/>
                </a:solidFill>
                <a:latin typeface="Monotype Corsiva" panose="03010101010201010101" pitchFamily="66" charset="0"/>
              </a:rPr>
              <a:t>Sparseland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 in details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54" name="TextBox 1353"/>
          <p:cNvSpPr txBox="1"/>
          <p:nvPr/>
        </p:nvSpPr>
        <p:spPr>
          <a:xfrm>
            <a:off x="178664" y="5136571"/>
            <a:ext cx="8405618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We presented a theoretical study of the CSC  model and </a:t>
            </a:r>
            <a:b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how to operate locally while getting global optimality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0" name="TextBox 1359"/>
          <p:cNvSpPr txBox="1"/>
          <p:nvPr/>
        </p:nvSpPr>
        <p:spPr>
          <a:xfrm>
            <a:off x="178664" y="5105361"/>
            <a:ext cx="808743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We propose a multi-layer extension of </a:t>
            </a:r>
            <a:b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CSC, shown to be tightly connected to CNN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1" name="TextBox 1360"/>
          <p:cNvSpPr txBox="1"/>
          <p:nvPr/>
        </p:nvSpPr>
        <p:spPr>
          <a:xfrm>
            <a:off x="178664" y="5090400"/>
            <a:ext cx="6710655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The ML-CSC was shown to enable a theoretical </a:t>
            </a:r>
            <a:b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</a:b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study of CNN, along with new insights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872334" y="1131618"/>
            <a:ext cx="1923040" cy="2545139"/>
            <a:chOff x="6872334" y="1610092"/>
            <a:chExt cx="1923040" cy="254513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049034" y="1615100"/>
              <a:ext cx="1746340" cy="254013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6872334" y="1610092"/>
              <a:ext cx="397023" cy="2619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36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7113588" y="6238875"/>
            <a:ext cx="1905000" cy="457200"/>
          </a:xfrm>
          <a:noFill/>
        </p:spPr>
        <p:txBody>
          <a:bodyPr anchor="t" anchorCtr="0"/>
          <a:lstStyle/>
          <a:p>
            <a:pPr algn="r"/>
            <a:r>
              <a:rPr lang="he-IL" b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9</a:t>
            </a:r>
            <a:endParaRPr lang="en-US" b="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990651" y="220093"/>
            <a:ext cx="2116496" cy="4740357"/>
            <a:chOff x="3990651" y="698557"/>
            <a:chExt cx="2116496" cy="4740357"/>
          </a:xfrm>
        </p:grpSpPr>
        <p:grpSp>
          <p:nvGrpSpPr>
            <p:cNvPr id="1374" name="Group 1373"/>
            <p:cNvGrpSpPr/>
            <p:nvPr/>
          </p:nvGrpSpPr>
          <p:grpSpPr>
            <a:xfrm>
              <a:off x="3990651" y="2373238"/>
              <a:ext cx="2116496" cy="3065676"/>
              <a:chOff x="4023529" y="2358796"/>
              <a:chExt cx="2116496" cy="3065676"/>
            </a:xfrm>
          </p:grpSpPr>
          <p:sp>
            <p:nvSpPr>
              <p:cNvPr id="1372" name="Rounded Rectangle 1371"/>
              <p:cNvSpPr/>
              <p:nvPr/>
            </p:nvSpPr>
            <p:spPr>
              <a:xfrm>
                <a:off x="4023529" y="2358796"/>
                <a:ext cx="2116496" cy="1032038"/>
              </a:xfrm>
              <a:prstGeom prst="roundRect">
                <a:avLst/>
              </a:prstGeom>
              <a:noFill/>
              <a:ln w="57150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  <p:sp>
            <p:nvSpPr>
              <p:cNvPr id="1373" name="Rounded Rectangle 1372"/>
              <p:cNvSpPr/>
              <p:nvPr/>
            </p:nvSpPr>
            <p:spPr>
              <a:xfrm>
                <a:off x="4060785" y="4392434"/>
                <a:ext cx="1986516" cy="1032038"/>
              </a:xfrm>
              <a:prstGeom prst="roundRect">
                <a:avLst/>
              </a:prstGeom>
              <a:noFill/>
              <a:ln w="57150">
                <a:solidFill>
                  <a:srgbClr val="0099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rtl="1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350" name="Rounded Rectangle 1349"/>
            <p:cNvSpPr/>
            <p:nvPr/>
          </p:nvSpPr>
          <p:spPr bwMode="auto">
            <a:xfrm>
              <a:off x="4245960" y="698557"/>
              <a:ext cx="1652571" cy="727571"/>
            </a:xfrm>
            <a:prstGeom prst="roundRect">
              <a:avLst/>
            </a:prstGeom>
            <a:noFill/>
            <a:ln w="57150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rtl="1">
                <a:defRPr/>
              </a:pPr>
              <a:endParaRPr lang="en-US" sz="3200" b="0" ker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5743" y="1524195"/>
            <a:ext cx="1841595" cy="2343270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1365" name="Rectangle 1364"/>
          <p:cNvSpPr/>
          <p:nvPr/>
        </p:nvSpPr>
        <p:spPr>
          <a:xfrm>
            <a:off x="6019023" y="2906208"/>
            <a:ext cx="312497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srgbClr val="FFC000"/>
                </a:solidFill>
                <a:latin typeface="Calibri" panose="020F0502020204030204"/>
              </a:rPr>
              <a:t>Take Home Message 2: </a:t>
            </a:r>
            <a:r>
              <a:rPr lang="en-US" b="0" dirty="0" smtClean="0">
                <a:solidFill>
                  <a:prstClr val="white"/>
                </a:solidFill>
                <a:latin typeface="Calibri" panose="020F0502020204030204"/>
              </a:rPr>
              <a:t>The Multi-Layer Convolutional Sparse Coding model could be a new platform for understanding and developing deep-learning solutions </a:t>
            </a:r>
            <a:endParaRPr lang="he-IL" b="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366" name="Rounded Rectangle 1365"/>
          <p:cNvSpPr/>
          <p:nvPr/>
        </p:nvSpPr>
        <p:spPr>
          <a:xfrm>
            <a:off x="184378" y="3952796"/>
            <a:ext cx="2622829" cy="1032038"/>
          </a:xfrm>
          <a:prstGeom prst="roundRect">
            <a:avLst/>
          </a:prstGeom>
          <a:noFill/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rtl="1" fontAlgn="auto">
              <a:spcBef>
                <a:spcPts val="0"/>
              </a:spcBef>
              <a:spcAft>
                <a:spcPts val="0"/>
              </a:spcAft>
            </a:pPr>
            <a:endParaRPr lang="he-IL" sz="1800" b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2981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7" grpId="0" animBg="1"/>
      <p:bldP spid="37" grpId="0" animBg="1"/>
      <p:bldP spid="1376" grpId="0"/>
      <p:bldP spid="1352" grpId="0"/>
      <p:bldP spid="1352" grpId="1"/>
      <p:bldP spid="1354" grpId="0"/>
      <p:bldP spid="1354" grpId="1"/>
      <p:bldP spid="1360" grpId="0"/>
      <p:bldP spid="1360" grpId="1"/>
      <p:bldP spid="1361" grpId="0"/>
      <p:bldP spid="1361" grpId="1"/>
      <p:bldP spid="1365" grpId="0"/>
      <p:bldP spid="13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5647AA6-907C-40AD-A797-A39843889A30}" type="slidenum">
              <a:rPr lang="he-IL" smtClean="0">
                <a:latin typeface="Calibri" panose="020F0502020204030204" pitchFamily="34" charset="0"/>
              </a:rPr>
              <a:pPr/>
              <a:t>6</a:t>
            </a:fld>
            <a:endParaRPr lang="en-US" dirty="0" smtClean="0">
              <a:latin typeface="Calibri" panose="020F0502020204030204" pitchFamily="34" charset="0"/>
            </a:endParaRPr>
          </a:p>
        </p:txBody>
      </p:sp>
      <p:sp>
        <p:nvSpPr>
          <p:cNvPr id="502786" name="Rectangle 2"/>
          <p:cNvSpPr>
            <a:spLocks noChangeArrowheads="1"/>
          </p:cNvSpPr>
          <p:nvPr/>
        </p:nvSpPr>
        <p:spPr bwMode="auto">
          <a:xfrm>
            <a:off x="6098598" y="1754383"/>
            <a:ext cx="1906588" cy="288925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87" name="Rectangle 3"/>
          <p:cNvSpPr>
            <a:spLocks noChangeArrowheads="1"/>
          </p:cNvSpPr>
          <p:nvPr/>
        </p:nvSpPr>
        <p:spPr bwMode="auto">
          <a:xfrm>
            <a:off x="5895398" y="1332108"/>
            <a:ext cx="3124200" cy="3222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7174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Which Model to Choose?</a:t>
            </a:r>
          </a:p>
        </p:txBody>
      </p:sp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10102" y="1147167"/>
            <a:ext cx="5274266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model: a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thematical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scription of the underlying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 of interest, describing our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liefs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egarding its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ructure</a:t>
            </a:r>
            <a:endParaRPr lang="en-US" b="0" dirty="0">
              <a:solidFill>
                <a:srgbClr val="FFC000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 following is a partial list of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monly used models for images</a:t>
            </a:r>
            <a:endParaRPr lang="en-US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od models should be simple while matching the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s</a:t>
            </a: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endParaRPr lang="en-US" sz="14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endParaRPr lang="en-US" b="0" dirty="0" smtClean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55600" indent="-355600" algn="l">
              <a:spcBef>
                <a:spcPct val="50000"/>
              </a:spcBef>
              <a:buFont typeface="Courier New" panose="02070309020205020404" pitchFamily="49" charset="0"/>
              <a:buChar char="o"/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Models are almost always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Calibri" panose="020F0502020204030204" pitchFamily="34" charset="0"/>
              </a:rPr>
              <a:t>imperfect</a:t>
            </a:r>
            <a:endParaRPr lang="he-IL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Calibri" panose="020F0502020204030204" pitchFamily="34" charset="0"/>
            </a:endParaRPr>
          </a:p>
        </p:txBody>
      </p:sp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5974773" y="2186183"/>
            <a:ext cx="2243138" cy="2889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2" name="Rectangle 8"/>
          <p:cNvSpPr>
            <a:spLocks noChangeArrowheads="1"/>
          </p:cNvSpPr>
          <p:nvPr/>
        </p:nvSpPr>
        <p:spPr bwMode="auto">
          <a:xfrm>
            <a:off x="5949372" y="2981520"/>
            <a:ext cx="1971897" cy="28892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3" name="Rectangle 9"/>
          <p:cNvSpPr>
            <a:spLocks noChangeArrowheads="1"/>
          </p:cNvSpPr>
          <p:nvPr/>
        </p:nvSpPr>
        <p:spPr bwMode="auto">
          <a:xfrm>
            <a:off x="6082561" y="4235645"/>
            <a:ext cx="1727200" cy="2889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4" name="Rectangle 10"/>
          <p:cNvSpPr>
            <a:spLocks noChangeArrowheads="1"/>
          </p:cNvSpPr>
          <p:nvPr/>
        </p:nvSpPr>
        <p:spPr bwMode="auto">
          <a:xfrm>
            <a:off x="5957311" y="4642045"/>
            <a:ext cx="1455737" cy="28892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5" name="Rectangle 11"/>
          <p:cNvSpPr>
            <a:spLocks noChangeArrowheads="1"/>
          </p:cNvSpPr>
          <p:nvPr/>
        </p:nvSpPr>
        <p:spPr bwMode="auto">
          <a:xfrm>
            <a:off x="6147811" y="5059558"/>
            <a:ext cx="1590675" cy="288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6" name="Rectangle 12"/>
          <p:cNvSpPr>
            <a:spLocks noChangeArrowheads="1"/>
          </p:cNvSpPr>
          <p:nvPr/>
        </p:nvSpPr>
        <p:spPr bwMode="auto">
          <a:xfrm>
            <a:off x="5943023" y="5464370"/>
            <a:ext cx="1516063" cy="28892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7" name="Rectangle 13"/>
          <p:cNvSpPr>
            <a:spLocks noChangeArrowheads="1"/>
          </p:cNvSpPr>
          <p:nvPr/>
        </p:nvSpPr>
        <p:spPr bwMode="auto">
          <a:xfrm>
            <a:off x="6143047" y="2584645"/>
            <a:ext cx="2267319" cy="288925"/>
          </a:xfrm>
          <a:prstGeom prst="rect">
            <a:avLst/>
          </a:prstGeom>
          <a:solidFill>
            <a:srgbClr val="0066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8" name="Rectangle 14"/>
          <p:cNvSpPr>
            <a:spLocks noChangeArrowheads="1"/>
          </p:cNvSpPr>
          <p:nvPr/>
        </p:nvSpPr>
        <p:spPr bwMode="auto">
          <a:xfrm>
            <a:off x="6118954" y="3397445"/>
            <a:ext cx="1802315" cy="288925"/>
          </a:xfrm>
          <a:prstGeom prst="rect">
            <a:avLst/>
          </a:prstGeom>
          <a:solidFill>
            <a:srgbClr val="0099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799" name="Rectangle 15"/>
          <p:cNvSpPr>
            <a:spLocks noChangeArrowheads="1"/>
          </p:cNvSpPr>
          <p:nvPr/>
        </p:nvSpPr>
        <p:spPr bwMode="auto">
          <a:xfrm>
            <a:off x="5904760" y="3819720"/>
            <a:ext cx="2505605" cy="288925"/>
          </a:xfrm>
          <a:prstGeom prst="rect">
            <a:avLst/>
          </a:prstGeom>
          <a:solidFill>
            <a:srgbClr val="0066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502800" name="Text Box 16"/>
          <p:cNvSpPr txBox="1">
            <a:spLocks noChangeArrowheads="1"/>
          </p:cNvSpPr>
          <p:nvPr/>
        </p:nvSpPr>
        <p:spPr bwMode="auto">
          <a:xfrm>
            <a:off x="5955886" y="1301945"/>
            <a:ext cx="3333750" cy="449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b="0" dirty="0">
                <a:latin typeface="Calibri" panose="020F0502020204030204" pitchFamily="34" charset="0"/>
                <a:cs typeface="Tahoma" pitchFamily="34" charset="0"/>
              </a:rPr>
              <a:t>Principal-Component-Analysi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  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Gaussian-Mixture</a:t>
            </a:r>
            <a:endParaRPr lang="en-US" sz="18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Markov Random Field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  </a:t>
            </a:r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Laplacian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Smoothness</a:t>
            </a:r>
            <a:endParaRPr lang="en-US" sz="18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DCT </a:t>
            </a: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concentration</a:t>
            </a:r>
            <a:endParaRPr lang="en-US" sz="18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   Wavelet </a:t>
            </a:r>
            <a:r>
              <a:rPr lang="en-US" sz="1800" b="0" dirty="0" err="1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Sparsity</a:t>
            </a:r>
            <a:endParaRPr lang="en-US" sz="18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1800" b="0" dirty="0" smtClean="0">
                <a:solidFill>
                  <a:schemeClr val="bg1"/>
                </a:solidFill>
                <a:latin typeface="Calibri" panose="020F0502020204030204" pitchFamily="34" charset="0"/>
                <a:cs typeface="Tahoma" pitchFamily="34" charset="0"/>
              </a:rPr>
              <a:t>Piece-Wise-Smoothness</a:t>
            </a:r>
            <a:endParaRPr lang="en-US" sz="1800" b="0" dirty="0">
              <a:solidFill>
                <a:schemeClr val="bg1"/>
              </a:solidFill>
              <a:latin typeface="Calibri" panose="020F0502020204030204" pitchFamily="34" charset="0"/>
              <a:cs typeface="Tahoma" pitchFamily="34" charset="0"/>
            </a:endParaRP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Calibri" panose="020F0502020204030204" pitchFamily="34" charset="0"/>
                <a:cs typeface="Tahoma" pitchFamily="34" charset="0"/>
              </a:rPr>
              <a:t>   C2-smoothness</a:t>
            </a:r>
          </a:p>
          <a:p>
            <a:pPr algn="l">
              <a:spcBef>
                <a:spcPct val="50000"/>
              </a:spcBef>
            </a:pPr>
            <a:r>
              <a:rPr lang="en-US" sz="1800" b="0" dirty="0" err="1">
                <a:latin typeface="Calibri" panose="020F0502020204030204" pitchFamily="34" charset="0"/>
                <a:cs typeface="Tahoma" pitchFamily="34" charset="0"/>
              </a:rPr>
              <a:t>Besov</a:t>
            </a:r>
            <a:r>
              <a:rPr lang="en-US" sz="1800" b="0" dirty="0">
                <a:latin typeface="Calibri" panose="020F0502020204030204" pitchFamily="34" charset="0"/>
                <a:cs typeface="Tahoma" pitchFamily="34" charset="0"/>
              </a:rPr>
              <a:t>-Spaces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Calibri" panose="020F0502020204030204" pitchFamily="34" charset="0"/>
                <a:cs typeface="Tahoma" pitchFamily="34" charset="0"/>
              </a:rPr>
              <a:t>   Total-Variation</a:t>
            </a:r>
          </a:p>
          <a:p>
            <a:pPr algn="l">
              <a:spcBef>
                <a:spcPct val="50000"/>
              </a:spcBef>
            </a:pPr>
            <a:r>
              <a:rPr lang="en-US" sz="1800" b="0" dirty="0">
                <a:solidFill>
                  <a:srgbClr val="1C1C1C"/>
                </a:solidFill>
                <a:latin typeface="Calibri" panose="020F0502020204030204" pitchFamily="34" charset="0"/>
                <a:cs typeface="Tahoma" pitchFamily="34" charset="0"/>
              </a:rPr>
              <a:t>Beltrami-Flow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5200" y="4584036"/>
            <a:ext cx="4175125" cy="871538"/>
            <a:chOff x="468" y="3087"/>
            <a:chExt cx="2630" cy="549"/>
          </a:xfrm>
        </p:grpSpPr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468" y="3088"/>
              <a:ext cx="1075" cy="548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00" b="0" dirty="0">
                <a:latin typeface="Calibri" panose="020F0502020204030204" pitchFamily="34" charset="0"/>
                <a:cs typeface="Arial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Arial" pitchFamily="34" charset="0"/>
                </a:rPr>
                <a:t>Simplicity</a:t>
              </a:r>
            </a:p>
            <a:p>
              <a:pPr>
                <a:spcBef>
                  <a:spcPct val="50000"/>
                </a:spcBef>
              </a:pPr>
              <a:endParaRPr lang="en-US" sz="800" b="0" dirty="0">
                <a:latin typeface="Calibri" panose="020F0502020204030204" pitchFamily="34" charset="0"/>
                <a:cs typeface="Arial" pitchFamily="34" charset="0"/>
              </a:endParaRPr>
            </a:p>
          </p:txBody>
        </p:sp>
        <p:sp>
          <p:nvSpPr>
            <p:cNvPr id="7189" name="Text Box 19"/>
            <p:cNvSpPr txBox="1">
              <a:spLocks noChangeArrowheads="1"/>
            </p:cNvSpPr>
            <p:nvPr/>
          </p:nvSpPr>
          <p:spPr bwMode="auto">
            <a:xfrm>
              <a:off x="2023" y="3087"/>
              <a:ext cx="1075" cy="548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100" b="0" dirty="0">
                <a:latin typeface="Calibri" panose="020F0502020204030204" pitchFamily="34" charset="0"/>
                <a:cs typeface="Arial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Calibri" panose="020F0502020204030204" pitchFamily="34" charset="0"/>
                  <a:cs typeface="Arial" pitchFamily="34" charset="0"/>
                </a:rPr>
                <a:t>Reliability</a:t>
              </a:r>
            </a:p>
            <a:p>
              <a:pPr>
                <a:spcBef>
                  <a:spcPct val="50000"/>
                </a:spcBef>
              </a:pPr>
              <a:endParaRPr lang="en-US" sz="800" b="0" dirty="0">
                <a:latin typeface="Calibri" panose="020F0502020204030204" pitchFamily="34" charset="0"/>
                <a:cs typeface="Arial" pitchFamily="34" charset="0"/>
              </a:endParaRPr>
            </a:p>
          </p:txBody>
        </p:sp>
        <p:sp>
          <p:nvSpPr>
            <p:cNvPr id="7190" name="AutoShape 20"/>
            <p:cNvSpPr>
              <a:spLocks noChangeArrowheads="1"/>
            </p:cNvSpPr>
            <p:nvPr/>
          </p:nvSpPr>
          <p:spPr bwMode="auto">
            <a:xfrm>
              <a:off x="1563" y="3242"/>
              <a:ext cx="436" cy="247"/>
            </a:xfrm>
            <a:prstGeom prst="leftRightArrow">
              <a:avLst>
                <a:gd name="adj1" fmla="val 50000"/>
                <a:gd name="adj2" fmla="val 35304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 b="0">
                <a:latin typeface="Calibri" panose="020F0502020204030204" pitchFamily="34" charset="0"/>
              </a:endParaRPr>
            </a:p>
          </p:txBody>
        </p:sp>
      </p:grpSp>
      <p:sp>
        <p:nvSpPr>
          <p:cNvPr id="2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395847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6" grpId="0" uiExpand="1" animBg="1"/>
      <p:bldP spid="502787" grpId="0" uiExpand="1" animBg="1"/>
      <p:bldP spid="502790" grpId="0" uiExpand="1" build="p"/>
      <p:bldP spid="502791" grpId="0" uiExpand="1" animBg="1"/>
      <p:bldP spid="502792" grpId="0" uiExpand="1" animBg="1"/>
      <p:bldP spid="502793" grpId="0" uiExpand="1" animBg="1"/>
      <p:bldP spid="502794" grpId="0" uiExpand="1" animBg="1"/>
      <p:bldP spid="502795" grpId="0" uiExpand="1" animBg="1"/>
      <p:bldP spid="502796" grpId="0" uiExpand="1" animBg="1"/>
      <p:bldP spid="502797" grpId="0" uiExpand="1" animBg="1"/>
      <p:bldP spid="502798" grpId="0" uiExpand="1" animBg="1"/>
      <p:bldP spid="502799" grpId="0" uiExpand="1" animBg="1"/>
      <p:bldP spid="502800" grpId="0" build="p" bldLvl="2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3742"/>
            <a:ext cx="6488487" cy="4435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data:image/png;base64,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r" rtl="1" fontAlgn="auto">
              <a:spcBef>
                <a:spcPts val="0"/>
              </a:spcBef>
              <a:spcAft>
                <a:spcPts val="0"/>
              </a:spcAft>
            </a:pPr>
            <a:endParaRPr lang="en-US" sz="1800" b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" name="Text Box 115"/>
          <p:cNvSpPr txBox="1">
            <a:spLocks noChangeArrowheads="1"/>
          </p:cNvSpPr>
          <p:nvPr/>
        </p:nvSpPr>
        <p:spPr bwMode="auto">
          <a:xfrm>
            <a:off x="1155025" y="5345112"/>
            <a:ext cx="68482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fontAlgn="auto" hangingPunct="1">
              <a:spcBef>
                <a:spcPct val="50000"/>
              </a:spcBef>
              <a:spcAft>
                <a:spcPts val="0"/>
              </a:spcAft>
            </a:pPr>
            <a:r>
              <a:rPr lang="en-US" sz="1800" b="0" dirty="0">
                <a:solidFill>
                  <a:prstClr val="white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re on these (including </a:t>
            </a:r>
            <a:r>
              <a:rPr lang="en-US" sz="1800" b="0" dirty="0" smtClean="0">
                <a:solidFill>
                  <a:prstClr val="white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se </a:t>
            </a:r>
            <a:r>
              <a:rPr lang="en-US" sz="1800" b="0" dirty="0">
                <a:solidFill>
                  <a:prstClr val="white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lides and the relevant papers) can be found in </a:t>
            </a:r>
            <a:r>
              <a:rPr lang="en-US" sz="1800" b="0" dirty="0">
                <a:solidFill>
                  <a:srgbClr val="00CCFF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ttp://vardanp.cswp.cs.technion.ac.il/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6104941" y="4109921"/>
            <a:ext cx="2782093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buFont typeface="Wingdings" pitchFamily="2" charset="2"/>
              <a:buNone/>
              <a:tabLst>
                <a:tab pos="1606550" algn="l"/>
              </a:tabLst>
              <a:defRPr/>
            </a:pPr>
            <a:r>
              <a:rPr lang="en-US" sz="3600" b="0" dirty="0" smtClean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estions?</a:t>
            </a:r>
            <a:endParaRPr lang="en-US" sz="3600" b="0" dirty="0">
              <a:solidFill>
                <a:prstClr val="black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320671" y="757416"/>
            <a:ext cx="2350631" cy="3364426"/>
            <a:chOff x="3433277" y="1521505"/>
            <a:chExt cx="2350631" cy="3364426"/>
          </a:xfrm>
        </p:grpSpPr>
        <p:pic>
          <p:nvPicPr>
            <p:cNvPr id="10" name="Picture 10" descr="D:\User Documents\Ron\Desktop\normal_Question_Mark_Guy_1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284"/>
            <a:stretch/>
          </p:blipFill>
          <p:spPr bwMode="auto">
            <a:xfrm>
              <a:off x="3433277" y="1676400"/>
              <a:ext cx="2277447" cy="320953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Rectangle 10"/>
            <p:cNvSpPr/>
            <p:nvPr/>
          </p:nvSpPr>
          <p:spPr bwMode="auto">
            <a:xfrm rot="1043111">
              <a:off x="4793308" y="1521505"/>
              <a:ext cx="990600" cy="4895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rtlCol="0" anchor="ctr"/>
            <a:lstStyle/>
            <a:p>
              <a:pPr rtl="1" fontAlgn="auto">
                <a:spcBef>
                  <a:spcPts val="0"/>
                </a:spcBef>
                <a:spcAft>
                  <a:spcPts val="0"/>
                </a:spcAft>
              </a:pPr>
              <a:endParaRPr lang="en-US" sz="1800" b="0">
                <a:solidFill>
                  <a:prstClr val="black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5821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1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F2303CB-BE73-45E0-AAB1-43B04C91748E}" type="slidenum">
              <a:rPr lang="he-IL" smtClean="0">
                <a:latin typeface="Calibri" panose="020F0502020204030204" pitchFamily="34" charset="0"/>
              </a:rPr>
              <a:pPr/>
              <a:t>61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68614" name="Rectangle 3"/>
          <p:cNvSpPr>
            <a:spLocks noChangeArrowheads="1"/>
          </p:cNvSpPr>
          <p:nvPr/>
        </p:nvSpPr>
        <p:spPr bwMode="auto">
          <a:xfrm>
            <a:off x="0" y="152400"/>
            <a:ext cx="8826366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  </a:t>
            </a:r>
            <a:r>
              <a:rPr lang="en-US" sz="4000" b="0" dirty="0">
                <a:solidFill>
                  <a:schemeClr val="bg1"/>
                </a:solidFill>
                <a:latin typeface="Calibri" panose="020F0502020204030204" pitchFamily="34" charset="0"/>
              </a:rPr>
              <a:t>Coming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Up: A M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assive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O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pen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O</a:t>
            </a:r>
            <a:r>
              <a:rPr lang="en-US" b="0" dirty="0">
                <a:solidFill>
                  <a:srgbClr val="FFC000"/>
                </a:solidFill>
                <a:latin typeface="Calibri" panose="020F0502020204030204" pitchFamily="34" charset="0"/>
              </a:rPr>
              <a:t>nline</a:t>
            </a: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 </a:t>
            </a:r>
            <a:r>
              <a:rPr lang="en-US" sz="4000" b="0" dirty="0" smtClean="0">
                <a:solidFill>
                  <a:schemeClr val="bg1"/>
                </a:solidFill>
                <a:latin typeface="Calibri" panose="020F0502020204030204" pitchFamily="34" charset="0"/>
              </a:rPr>
              <a:t>C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</a:rPr>
              <a:t>ourse</a:t>
            </a:r>
            <a:r>
              <a:rPr lang="en-US" b="0" dirty="0" smtClean="0">
                <a:solidFill>
                  <a:schemeClr val="bg2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endParaRPr lang="en-US" sz="4000" b="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b="0" dirty="0">
                <a:solidFill>
                  <a:schemeClr val="bg2"/>
                </a:solidFill>
                <a:latin typeface="Calibri" panose="020F0502020204030204" pitchFamily="34" charset="0"/>
              </a:rPr>
              <a:t>Vardan Papyan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Calibri" panose="020F0502020204030204" pitchFamily="34" charset="0"/>
              </a:rPr>
              <a:t>The Computer-Science Department	</a:t>
            </a:r>
          </a:p>
          <a:p>
            <a:pPr eaLnBrk="1" hangingPunct="1"/>
            <a:r>
              <a:rPr lang="en-US" sz="1200" b="0" dirty="0" smtClean="0">
                <a:solidFill>
                  <a:schemeClr val="bg2"/>
                </a:solidFill>
                <a:latin typeface="Calibri" panose="020F0502020204030204" pitchFamily="34" charset="0"/>
              </a:rPr>
              <a:t>The Techn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470" y="1158876"/>
            <a:ext cx="8243146" cy="28277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5690" y="3543159"/>
            <a:ext cx="5222502" cy="2924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738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67E9FB7-E6EC-48BB-A003-EB023972FA4C}" type="slidenum">
              <a:rPr lang="he-IL" smtClean="0">
                <a:latin typeface="Calibri" panose="020F0502020204030204" pitchFamily="34" charset="0"/>
              </a:rPr>
              <a:pPr/>
              <a:t>7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503810" name="Rectangle 2"/>
          <p:cNvSpPr>
            <a:spLocks noChangeArrowheads="1"/>
          </p:cNvSpPr>
          <p:nvPr/>
        </p:nvSpPr>
        <p:spPr bwMode="auto">
          <a:xfrm>
            <a:off x="390867" y="5283200"/>
            <a:ext cx="2530369" cy="3302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8197" name="Line 3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he-IL">
              <a:latin typeface="Calibri" panose="020F0502020204030204" pitchFamily="34" charset="0"/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An Example: JPEG and DCT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1216025"/>
            <a:ext cx="1984375" cy="1490663"/>
            <a:chOff x="240" y="766"/>
            <a:chExt cx="1250" cy="939"/>
          </a:xfrm>
        </p:grpSpPr>
        <p:pic>
          <p:nvPicPr>
            <p:cNvPr id="8358" name="Picture 6" descr="Ori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9" name="Text Box 7"/>
            <p:cNvSpPr txBox="1">
              <a:spLocks noChangeArrowheads="1"/>
            </p:cNvSpPr>
            <p:nvPr/>
          </p:nvSpPr>
          <p:spPr bwMode="auto">
            <a:xfrm>
              <a:off x="245" y="766"/>
              <a:ext cx="11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Calibri" panose="020F0502020204030204" pitchFamily="34" charset="0"/>
                  <a:cs typeface="Arial" pitchFamily="34" charset="0"/>
                </a:rPr>
                <a:t>178KB – Raw data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840538" y="4406900"/>
            <a:ext cx="1984375" cy="1498600"/>
            <a:chOff x="4309" y="2776"/>
            <a:chExt cx="1250" cy="944"/>
          </a:xfrm>
        </p:grpSpPr>
        <p:pic>
          <p:nvPicPr>
            <p:cNvPr id="8356" name="Picture 9" descr="JPEG_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309" y="2781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7" name="Text Box 10"/>
            <p:cNvSpPr txBox="1">
              <a:spLocks noChangeArrowheads="1"/>
            </p:cNvSpPr>
            <p:nvPr/>
          </p:nvSpPr>
          <p:spPr bwMode="auto">
            <a:xfrm>
              <a:off x="4312" y="2776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Calibri" panose="020F0502020204030204" pitchFamily="34" charset="0"/>
                  <a:cs typeface="Arial" pitchFamily="34" charset="0"/>
                </a:rPr>
                <a:t>4KB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6840538" y="2800350"/>
            <a:ext cx="1984375" cy="1504950"/>
            <a:chOff x="4309" y="1764"/>
            <a:chExt cx="1250" cy="948"/>
          </a:xfrm>
        </p:grpSpPr>
        <p:pic>
          <p:nvPicPr>
            <p:cNvPr id="8354" name="Picture 12" descr="JPEG_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309" y="1773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5" name="Text Box 13"/>
            <p:cNvSpPr txBox="1">
              <a:spLocks noChangeArrowheads="1"/>
            </p:cNvSpPr>
            <p:nvPr/>
          </p:nvSpPr>
          <p:spPr bwMode="auto">
            <a:xfrm>
              <a:off x="4319" y="1764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Calibri" panose="020F0502020204030204" pitchFamily="34" charset="0"/>
                  <a:cs typeface="Arial" pitchFamily="34" charset="0"/>
                </a:rPr>
                <a:t>8KB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6840538" y="1216025"/>
            <a:ext cx="1984375" cy="1490663"/>
            <a:chOff x="4309" y="766"/>
            <a:chExt cx="1250" cy="939"/>
          </a:xfrm>
        </p:grpSpPr>
        <p:pic>
          <p:nvPicPr>
            <p:cNvPr id="8352" name="Picture 15" descr="JPEG_2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309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3" name="Text Box 16"/>
            <p:cNvSpPr txBox="1">
              <a:spLocks noChangeArrowheads="1"/>
            </p:cNvSpPr>
            <p:nvPr/>
          </p:nvSpPr>
          <p:spPr bwMode="auto">
            <a:xfrm>
              <a:off x="4320" y="771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Calibri" panose="020F0502020204030204" pitchFamily="34" charset="0"/>
                  <a:cs typeface="Arial" pitchFamily="34" charset="0"/>
                </a:rPr>
                <a:t>12KB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686300" y="1216025"/>
            <a:ext cx="1984375" cy="1490663"/>
            <a:chOff x="2952" y="766"/>
            <a:chExt cx="1250" cy="939"/>
          </a:xfrm>
        </p:grpSpPr>
        <p:pic>
          <p:nvPicPr>
            <p:cNvPr id="8350" name="Picture 18" descr="JPEG_4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952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51" name="Text Box 19"/>
            <p:cNvSpPr txBox="1">
              <a:spLocks noChangeArrowheads="1"/>
            </p:cNvSpPr>
            <p:nvPr/>
          </p:nvSpPr>
          <p:spPr bwMode="auto">
            <a:xfrm>
              <a:off x="2966" y="766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Calibri" panose="020F0502020204030204" pitchFamily="34" charset="0"/>
                  <a:cs typeface="Arial" pitchFamily="34" charset="0"/>
                </a:rPr>
                <a:t>20KB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530475" y="1196975"/>
            <a:ext cx="1987550" cy="1509713"/>
            <a:chOff x="1594" y="754"/>
            <a:chExt cx="1252" cy="951"/>
          </a:xfrm>
        </p:grpSpPr>
        <p:pic>
          <p:nvPicPr>
            <p:cNvPr id="8348" name="Picture 21" descr="JPEG_6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596" y="766"/>
              <a:ext cx="1250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349" name="Text Box 22"/>
            <p:cNvSpPr txBox="1">
              <a:spLocks noChangeArrowheads="1"/>
            </p:cNvSpPr>
            <p:nvPr/>
          </p:nvSpPr>
          <p:spPr bwMode="auto">
            <a:xfrm>
              <a:off x="1594" y="754"/>
              <a:ext cx="6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1400">
                  <a:latin typeface="Calibri" panose="020F0502020204030204" pitchFamily="34" charset="0"/>
                  <a:cs typeface="Arial" pitchFamily="34" charset="0"/>
                </a:rPr>
                <a:t>24K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381000" y="3352800"/>
            <a:ext cx="1847850" cy="1833563"/>
            <a:chOff x="240" y="2112"/>
            <a:chExt cx="1164" cy="1155"/>
          </a:xfrm>
        </p:grpSpPr>
        <p:pic>
          <p:nvPicPr>
            <p:cNvPr id="8282" name="Picture 2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40" y="2112"/>
              <a:ext cx="1161" cy="11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252" y="2115"/>
              <a:ext cx="1152" cy="1152"/>
              <a:chOff x="432" y="2112"/>
              <a:chExt cx="1152" cy="1152"/>
            </a:xfrm>
          </p:grpSpPr>
          <p:sp>
            <p:nvSpPr>
              <p:cNvPr id="8284" name="Rectangle 26"/>
              <p:cNvSpPr>
                <a:spLocks noChangeArrowheads="1"/>
              </p:cNvSpPr>
              <p:nvPr/>
            </p:nvSpPr>
            <p:spPr bwMode="auto">
              <a:xfrm>
                <a:off x="43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85" name="Rectangle 27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86" name="Rectangle 28"/>
              <p:cNvSpPr>
                <a:spLocks noChangeArrowheads="1"/>
              </p:cNvSpPr>
              <p:nvPr/>
            </p:nvSpPr>
            <p:spPr bwMode="auto">
              <a:xfrm>
                <a:off x="864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87" name="Rectangle 29"/>
              <p:cNvSpPr>
                <a:spLocks noChangeArrowheads="1"/>
              </p:cNvSpPr>
              <p:nvPr/>
            </p:nvSpPr>
            <p:spPr bwMode="auto">
              <a:xfrm>
                <a:off x="57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88" name="Rectangle 30"/>
              <p:cNvSpPr>
                <a:spLocks noChangeArrowheads="1"/>
              </p:cNvSpPr>
              <p:nvPr/>
            </p:nvSpPr>
            <p:spPr bwMode="auto">
              <a:xfrm>
                <a:off x="1008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89" name="Rectangle 31"/>
              <p:cNvSpPr>
                <a:spLocks noChangeArrowheads="1"/>
              </p:cNvSpPr>
              <p:nvPr/>
            </p:nvSpPr>
            <p:spPr bwMode="auto">
              <a:xfrm>
                <a:off x="129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0" name="Rectangle 32"/>
              <p:cNvSpPr>
                <a:spLocks noChangeArrowheads="1"/>
              </p:cNvSpPr>
              <p:nvPr/>
            </p:nvSpPr>
            <p:spPr bwMode="auto">
              <a:xfrm>
                <a:off x="144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1" name="Rectangle 33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2" name="Rectangle 34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3" name="Rectangle 35"/>
              <p:cNvSpPr>
                <a:spLocks noChangeArrowheads="1"/>
              </p:cNvSpPr>
              <p:nvPr/>
            </p:nvSpPr>
            <p:spPr bwMode="auto">
              <a:xfrm>
                <a:off x="72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4" name="Rectangle 36"/>
              <p:cNvSpPr>
                <a:spLocks noChangeArrowheads="1"/>
              </p:cNvSpPr>
              <p:nvPr/>
            </p:nvSpPr>
            <p:spPr bwMode="auto">
              <a:xfrm>
                <a:off x="864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5" name="Rectangle 37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6" name="Rectangle 38"/>
              <p:cNvSpPr>
                <a:spLocks noChangeArrowheads="1"/>
              </p:cNvSpPr>
              <p:nvPr/>
            </p:nvSpPr>
            <p:spPr bwMode="auto">
              <a:xfrm>
                <a:off x="1008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7" name="Rectangle 39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8" name="Rectangle 40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99" name="Rectangle 41"/>
              <p:cNvSpPr>
                <a:spLocks noChangeArrowheads="1"/>
              </p:cNvSpPr>
              <p:nvPr/>
            </p:nvSpPr>
            <p:spPr bwMode="auto">
              <a:xfrm>
                <a:off x="115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0" name="Rectangle 42"/>
              <p:cNvSpPr>
                <a:spLocks noChangeArrowheads="1"/>
              </p:cNvSpPr>
              <p:nvPr/>
            </p:nvSpPr>
            <p:spPr bwMode="auto">
              <a:xfrm>
                <a:off x="43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1" name="Rectangle 43"/>
              <p:cNvSpPr>
                <a:spLocks noChangeArrowheads="1"/>
              </p:cNvSpPr>
              <p:nvPr/>
            </p:nvSpPr>
            <p:spPr bwMode="auto">
              <a:xfrm>
                <a:off x="72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2" name="Rectangle 44"/>
              <p:cNvSpPr>
                <a:spLocks noChangeArrowheads="1"/>
              </p:cNvSpPr>
              <p:nvPr/>
            </p:nvSpPr>
            <p:spPr bwMode="auto">
              <a:xfrm>
                <a:off x="864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3" name="Rectangle 45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4" name="Rectangle 46"/>
              <p:cNvSpPr>
                <a:spLocks noChangeArrowheads="1"/>
              </p:cNvSpPr>
              <p:nvPr/>
            </p:nvSpPr>
            <p:spPr bwMode="auto">
              <a:xfrm>
                <a:off x="1008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5" name="Rectangle 47"/>
              <p:cNvSpPr>
                <a:spLocks noChangeArrowheads="1"/>
              </p:cNvSpPr>
              <p:nvPr/>
            </p:nvSpPr>
            <p:spPr bwMode="auto">
              <a:xfrm>
                <a:off x="129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6" name="Rectangle 48"/>
              <p:cNvSpPr>
                <a:spLocks noChangeArrowheads="1"/>
              </p:cNvSpPr>
              <p:nvPr/>
            </p:nvSpPr>
            <p:spPr bwMode="auto">
              <a:xfrm>
                <a:off x="144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7" name="Rectangle 49"/>
              <p:cNvSpPr>
                <a:spLocks noChangeArrowheads="1"/>
              </p:cNvSpPr>
              <p:nvPr/>
            </p:nvSpPr>
            <p:spPr bwMode="auto">
              <a:xfrm>
                <a:off x="115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8" name="Rectangle 50"/>
              <p:cNvSpPr>
                <a:spLocks noChangeArrowheads="1"/>
              </p:cNvSpPr>
              <p:nvPr/>
            </p:nvSpPr>
            <p:spPr bwMode="auto">
              <a:xfrm>
                <a:off x="43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09" name="Rectangle 51"/>
              <p:cNvSpPr>
                <a:spLocks noChangeArrowheads="1"/>
              </p:cNvSpPr>
              <p:nvPr/>
            </p:nvSpPr>
            <p:spPr bwMode="auto">
              <a:xfrm>
                <a:off x="72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0" name="Rectangle 52"/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1" name="Rectangle 53"/>
              <p:cNvSpPr>
                <a:spLocks noChangeArrowheads="1"/>
              </p:cNvSpPr>
              <p:nvPr/>
            </p:nvSpPr>
            <p:spPr bwMode="auto">
              <a:xfrm>
                <a:off x="57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2" name="Rectangle 54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3" name="Rectangle 55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4" name="Rectangle 56"/>
              <p:cNvSpPr>
                <a:spLocks noChangeArrowheads="1"/>
              </p:cNvSpPr>
              <p:nvPr/>
            </p:nvSpPr>
            <p:spPr bwMode="auto">
              <a:xfrm>
                <a:off x="144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5" name="Rectangle 57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6" name="Rectangle 58"/>
              <p:cNvSpPr>
                <a:spLocks noChangeArrowheads="1"/>
              </p:cNvSpPr>
              <p:nvPr/>
            </p:nvSpPr>
            <p:spPr bwMode="auto">
              <a:xfrm>
                <a:off x="43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7" name="Rectangle 59"/>
              <p:cNvSpPr>
                <a:spLocks noChangeArrowheads="1"/>
              </p:cNvSpPr>
              <p:nvPr/>
            </p:nvSpPr>
            <p:spPr bwMode="auto">
              <a:xfrm>
                <a:off x="72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8" name="Rectangle 60"/>
              <p:cNvSpPr>
                <a:spLocks noChangeArrowheads="1"/>
              </p:cNvSpPr>
              <p:nvPr/>
            </p:nvSpPr>
            <p:spPr bwMode="auto">
              <a:xfrm>
                <a:off x="864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19" name="Rectangle 61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0" name="Rectangle 62"/>
              <p:cNvSpPr>
                <a:spLocks noChangeArrowheads="1"/>
              </p:cNvSpPr>
              <p:nvPr/>
            </p:nvSpPr>
            <p:spPr bwMode="auto">
              <a:xfrm>
                <a:off x="1008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1" name="Rectangle 63"/>
              <p:cNvSpPr>
                <a:spLocks noChangeArrowheads="1"/>
              </p:cNvSpPr>
              <p:nvPr/>
            </p:nvSpPr>
            <p:spPr bwMode="auto">
              <a:xfrm>
                <a:off x="129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2" name="Rectangle 64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3" name="Rectangle 65"/>
              <p:cNvSpPr>
                <a:spLocks noChangeArrowheads="1"/>
              </p:cNvSpPr>
              <p:nvPr/>
            </p:nvSpPr>
            <p:spPr bwMode="auto">
              <a:xfrm>
                <a:off x="115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4" name="Rectangle 66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5" name="Rectangle 67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6" name="Rectangle 68"/>
              <p:cNvSpPr>
                <a:spLocks noChangeArrowheads="1"/>
              </p:cNvSpPr>
              <p:nvPr/>
            </p:nvSpPr>
            <p:spPr bwMode="auto">
              <a:xfrm>
                <a:off x="864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7" name="Rectangle 69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8" name="Rectangle 70"/>
              <p:cNvSpPr>
                <a:spLocks noChangeArrowheads="1"/>
              </p:cNvSpPr>
              <p:nvPr/>
            </p:nvSpPr>
            <p:spPr bwMode="auto">
              <a:xfrm>
                <a:off x="1008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29" name="Rectangle 71"/>
              <p:cNvSpPr>
                <a:spLocks noChangeArrowheads="1"/>
              </p:cNvSpPr>
              <p:nvPr/>
            </p:nvSpPr>
            <p:spPr bwMode="auto">
              <a:xfrm>
                <a:off x="129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0" name="Rectangle 72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1" name="Rectangle 73"/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2" name="Rectangle 74"/>
              <p:cNvSpPr>
                <a:spLocks noChangeArrowheads="1"/>
              </p:cNvSpPr>
              <p:nvPr/>
            </p:nvSpPr>
            <p:spPr bwMode="auto">
              <a:xfrm>
                <a:off x="43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3" name="Rectangle 75"/>
              <p:cNvSpPr>
                <a:spLocks noChangeArrowheads="1"/>
              </p:cNvSpPr>
              <p:nvPr/>
            </p:nvSpPr>
            <p:spPr bwMode="auto">
              <a:xfrm>
                <a:off x="72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4" name="Rectangle 76"/>
              <p:cNvSpPr>
                <a:spLocks noChangeArrowheads="1"/>
              </p:cNvSpPr>
              <p:nvPr/>
            </p:nvSpPr>
            <p:spPr bwMode="auto">
              <a:xfrm>
                <a:off x="864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5" name="Rectangle 77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6" name="Rectangle 78"/>
              <p:cNvSpPr>
                <a:spLocks noChangeArrowheads="1"/>
              </p:cNvSpPr>
              <p:nvPr/>
            </p:nvSpPr>
            <p:spPr bwMode="auto">
              <a:xfrm>
                <a:off x="1008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7" name="Rectangle 79"/>
              <p:cNvSpPr>
                <a:spLocks noChangeArrowheads="1"/>
              </p:cNvSpPr>
              <p:nvPr/>
            </p:nvSpPr>
            <p:spPr bwMode="auto">
              <a:xfrm>
                <a:off x="129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8" name="Rectangle 80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39" name="Rectangle 81"/>
              <p:cNvSpPr>
                <a:spLocks noChangeArrowheads="1"/>
              </p:cNvSpPr>
              <p:nvPr/>
            </p:nvSpPr>
            <p:spPr bwMode="auto">
              <a:xfrm>
                <a:off x="115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0" name="Rectangle 82"/>
              <p:cNvSpPr>
                <a:spLocks noChangeArrowheads="1"/>
              </p:cNvSpPr>
              <p:nvPr/>
            </p:nvSpPr>
            <p:spPr bwMode="auto">
              <a:xfrm>
                <a:off x="43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1" name="Rectangle 83"/>
              <p:cNvSpPr>
                <a:spLocks noChangeArrowheads="1"/>
              </p:cNvSpPr>
              <p:nvPr/>
            </p:nvSpPr>
            <p:spPr bwMode="auto">
              <a:xfrm>
                <a:off x="72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2" name="Rectangle 84"/>
              <p:cNvSpPr>
                <a:spLocks noChangeArrowheads="1"/>
              </p:cNvSpPr>
              <p:nvPr/>
            </p:nvSpPr>
            <p:spPr bwMode="auto">
              <a:xfrm>
                <a:off x="864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3" name="Rectangle 85"/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4" name="Rectangle 86"/>
              <p:cNvSpPr>
                <a:spLocks noChangeArrowheads="1"/>
              </p:cNvSpPr>
              <p:nvPr/>
            </p:nvSpPr>
            <p:spPr bwMode="auto">
              <a:xfrm>
                <a:off x="1008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5" name="Rectangle 87"/>
              <p:cNvSpPr>
                <a:spLocks noChangeArrowheads="1"/>
              </p:cNvSpPr>
              <p:nvPr/>
            </p:nvSpPr>
            <p:spPr bwMode="auto">
              <a:xfrm>
                <a:off x="129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6" name="Rectangle 88"/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347" name="Rectangle 89"/>
              <p:cNvSpPr>
                <a:spLocks noChangeArrowheads="1"/>
              </p:cNvSpPr>
              <p:nvPr/>
            </p:nvSpPr>
            <p:spPr bwMode="auto">
              <a:xfrm>
                <a:off x="115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</p:grpSp>
      </p:grpSp>
      <p:sp>
        <p:nvSpPr>
          <p:cNvPr id="503898" name="Text Box 90"/>
          <p:cNvSpPr txBox="1">
            <a:spLocks noChangeArrowheads="1"/>
          </p:cNvSpPr>
          <p:nvPr/>
        </p:nvSpPr>
        <p:spPr bwMode="auto">
          <a:xfrm>
            <a:off x="1085850" y="27432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w &amp; why does it works? </a:t>
            </a:r>
          </a:p>
        </p:txBody>
      </p: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2343150" y="3849690"/>
            <a:ext cx="1900238" cy="874713"/>
            <a:chOff x="1476" y="2425"/>
            <a:chExt cx="1197" cy="551"/>
          </a:xfrm>
        </p:grpSpPr>
        <p:sp>
          <p:nvSpPr>
            <p:cNvPr id="8278" name="Rectangle 92"/>
            <p:cNvSpPr>
              <a:spLocks noChangeArrowheads="1"/>
            </p:cNvSpPr>
            <p:nvPr/>
          </p:nvSpPr>
          <p:spPr bwMode="auto">
            <a:xfrm>
              <a:off x="1824" y="2425"/>
              <a:ext cx="505" cy="528"/>
            </a:xfrm>
            <a:prstGeom prst="rect">
              <a:avLst/>
            </a:prstGeom>
            <a:solidFill>
              <a:srgbClr val="333333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8279" name="AutoShape 93"/>
            <p:cNvSpPr>
              <a:spLocks noChangeArrowheads="1"/>
            </p:cNvSpPr>
            <p:nvPr/>
          </p:nvSpPr>
          <p:spPr bwMode="auto">
            <a:xfrm>
              <a:off x="1476" y="259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  <p:sp>
          <p:nvSpPr>
            <p:cNvPr id="8280" name="Text Box 94"/>
            <p:cNvSpPr txBox="1">
              <a:spLocks noChangeArrowheads="1"/>
            </p:cNvSpPr>
            <p:nvPr/>
          </p:nvSpPr>
          <p:spPr bwMode="auto">
            <a:xfrm>
              <a:off x="1714" y="2453"/>
              <a:ext cx="72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 dirty="0">
                  <a:solidFill>
                    <a:schemeClr val="bg1"/>
                  </a:solidFill>
                  <a:latin typeface="Calibri" panose="020F0502020204030204" pitchFamily="34" charset="0"/>
                  <a:cs typeface="Arial" pitchFamily="34" charset="0"/>
                </a:rPr>
                <a:t>Discrete Cosine Trans.</a:t>
              </a:r>
            </a:p>
          </p:txBody>
        </p:sp>
        <p:sp>
          <p:nvSpPr>
            <p:cNvPr id="8281" name="AutoShape 95"/>
            <p:cNvSpPr>
              <a:spLocks noChangeArrowheads="1"/>
            </p:cNvSpPr>
            <p:nvPr/>
          </p:nvSpPr>
          <p:spPr bwMode="auto">
            <a:xfrm>
              <a:off x="2337" y="2592"/>
              <a:ext cx="336" cy="192"/>
            </a:xfrm>
            <a:prstGeom prst="rightArrow">
              <a:avLst>
                <a:gd name="adj1" fmla="val 50000"/>
                <a:gd name="adj2" fmla="val 4375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grpSp>
        <p:nvGrpSpPr>
          <p:cNvPr id="11" name="Group 96"/>
          <p:cNvGrpSpPr>
            <a:grpSpLocks/>
          </p:cNvGrpSpPr>
          <p:nvPr/>
        </p:nvGrpSpPr>
        <p:grpSpPr bwMode="auto">
          <a:xfrm>
            <a:off x="4357688" y="3355975"/>
            <a:ext cx="1828800" cy="1828800"/>
            <a:chOff x="2745" y="2114"/>
            <a:chExt cx="1152" cy="1152"/>
          </a:xfrm>
        </p:grpSpPr>
        <p:pic>
          <p:nvPicPr>
            <p:cNvPr id="8212" name="Picture 97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745" y="2116"/>
              <a:ext cx="1150" cy="11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2" name="Group 98"/>
            <p:cNvGrpSpPr>
              <a:grpSpLocks/>
            </p:cNvGrpSpPr>
            <p:nvPr/>
          </p:nvGrpSpPr>
          <p:grpSpPr bwMode="auto">
            <a:xfrm>
              <a:off x="2745" y="2114"/>
              <a:ext cx="1152" cy="1152"/>
              <a:chOff x="432" y="2112"/>
              <a:chExt cx="1152" cy="1152"/>
            </a:xfrm>
          </p:grpSpPr>
          <p:sp>
            <p:nvSpPr>
              <p:cNvPr id="8214" name="Rectangle 99"/>
              <p:cNvSpPr>
                <a:spLocks noChangeArrowheads="1"/>
              </p:cNvSpPr>
              <p:nvPr/>
            </p:nvSpPr>
            <p:spPr bwMode="auto">
              <a:xfrm>
                <a:off x="43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15" name="Rectangle 100"/>
              <p:cNvSpPr>
                <a:spLocks noChangeArrowheads="1"/>
              </p:cNvSpPr>
              <p:nvPr/>
            </p:nvSpPr>
            <p:spPr bwMode="auto">
              <a:xfrm>
                <a:off x="72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16" name="Rectangle 101"/>
              <p:cNvSpPr>
                <a:spLocks noChangeArrowheads="1"/>
              </p:cNvSpPr>
              <p:nvPr/>
            </p:nvSpPr>
            <p:spPr bwMode="auto">
              <a:xfrm>
                <a:off x="864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17" name="Rectangle 102"/>
              <p:cNvSpPr>
                <a:spLocks noChangeArrowheads="1"/>
              </p:cNvSpPr>
              <p:nvPr/>
            </p:nvSpPr>
            <p:spPr bwMode="auto">
              <a:xfrm>
                <a:off x="57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18" name="Rectangle 103"/>
              <p:cNvSpPr>
                <a:spLocks noChangeArrowheads="1"/>
              </p:cNvSpPr>
              <p:nvPr/>
            </p:nvSpPr>
            <p:spPr bwMode="auto">
              <a:xfrm>
                <a:off x="1008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19" name="Rectangle 104"/>
              <p:cNvSpPr>
                <a:spLocks noChangeArrowheads="1"/>
              </p:cNvSpPr>
              <p:nvPr/>
            </p:nvSpPr>
            <p:spPr bwMode="auto">
              <a:xfrm>
                <a:off x="1296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0" name="Rectangle 105"/>
              <p:cNvSpPr>
                <a:spLocks noChangeArrowheads="1"/>
              </p:cNvSpPr>
              <p:nvPr/>
            </p:nvSpPr>
            <p:spPr bwMode="auto">
              <a:xfrm>
                <a:off x="1440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1" name="Rectangle 106"/>
              <p:cNvSpPr>
                <a:spLocks noChangeArrowheads="1"/>
              </p:cNvSpPr>
              <p:nvPr/>
            </p:nvSpPr>
            <p:spPr bwMode="auto">
              <a:xfrm>
                <a:off x="1152" y="211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2" name="Rectangle 107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3" name="Rectangle 108"/>
              <p:cNvSpPr>
                <a:spLocks noChangeArrowheads="1"/>
              </p:cNvSpPr>
              <p:nvPr/>
            </p:nvSpPr>
            <p:spPr bwMode="auto">
              <a:xfrm>
                <a:off x="72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4" name="Rectangle 109"/>
              <p:cNvSpPr>
                <a:spLocks noChangeArrowheads="1"/>
              </p:cNvSpPr>
              <p:nvPr/>
            </p:nvSpPr>
            <p:spPr bwMode="auto">
              <a:xfrm>
                <a:off x="864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5" name="Rectangle 110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6" name="Rectangle 111"/>
              <p:cNvSpPr>
                <a:spLocks noChangeArrowheads="1"/>
              </p:cNvSpPr>
              <p:nvPr/>
            </p:nvSpPr>
            <p:spPr bwMode="auto">
              <a:xfrm>
                <a:off x="1008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7" name="Rectangle 112"/>
              <p:cNvSpPr>
                <a:spLocks noChangeArrowheads="1"/>
              </p:cNvSpPr>
              <p:nvPr/>
            </p:nvSpPr>
            <p:spPr bwMode="auto">
              <a:xfrm>
                <a:off x="1296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8" name="Rectangle 113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29" name="Rectangle 114"/>
              <p:cNvSpPr>
                <a:spLocks noChangeArrowheads="1"/>
              </p:cNvSpPr>
              <p:nvPr/>
            </p:nvSpPr>
            <p:spPr bwMode="auto">
              <a:xfrm>
                <a:off x="1152" y="225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0" name="Rectangle 115"/>
              <p:cNvSpPr>
                <a:spLocks noChangeArrowheads="1"/>
              </p:cNvSpPr>
              <p:nvPr/>
            </p:nvSpPr>
            <p:spPr bwMode="auto">
              <a:xfrm>
                <a:off x="43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1" name="Rectangle 116"/>
              <p:cNvSpPr>
                <a:spLocks noChangeArrowheads="1"/>
              </p:cNvSpPr>
              <p:nvPr/>
            </p:nvSpPr>
            <p:spPr bwMode="auto">
              <a:xfrm>
                <a:off x="72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2" name="Rectangle 117"/>
              <p:cNvSpPr>
                <a:spLocks noChangeArrowheads="1"/>
              </p:cNvSpPr>
              <p:nvPr/>
            </p:nvSpPr>
            <p:spPr bwMode="auto">
              <a:xfrm>
                <a:off x="864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3" name="Rectangle 118"/>
              <p:cNvSpPr>
                <a:spLocks noChangeArrowheads="1"/>
              </p:cNvSpPr>
              <p:nvPr/>
            </p:nvSpPr>
            <p:spPr bwMode="auto">
              <a:xfrm>
                <a:off x="57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4" name="Rectangle 119"/>
              <p:cNvSpPr>
                <a:spLocks noChangeArrowheads="1"/>
              </p:cNvSpPr>
              <p:nvPr/>
            </p:nvSpPr>
            <p:spPr bwMode="auto">
              <a:xfrm>
                <a:off x="1008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5" name="Rectangle 120"/>
              <p:cNvSpPr>
                <a:spLocks noChangeArrowheads="1"/>
              </p:cNvSpPr>
              <p:nvPr/>
            </p:nvSpPr>
            <p:spPr bwMode="auto">
              <a:xfrm>
                <a:off x="1296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6" name="Rectangle 121"/>
              <p:cNvSpPr>
                <a:spLocks noChangeArrowheads="1"/>
              </p:cNvSpPr>
              <p:nvPr/>
            </p:nvSpPr>
            <p:spPr bwMode="auto">
              <a:xfrm>
                <a:off x="1440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7" name="Rectangle 122"/>
              <p:cNvSpPr>
                <a:spLocks noChangeArrowheads="1"/>
              </p:cNvSpPr>
              <p:nvPr/>
            </p:nvSpPr>
            <p:spPr bwMode="auto">
              <a:xfrm>
                <a:off x="1152" y="240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8" name="Rectangle 123"/>
              <p:cNvSpPr>
                <a:spLocks noChangeArrowheads="1"/>
              </p:cNvSpPr>
              <p:nvPr/>
            </p:nvSpPr>
            <p:spPr bwMode="auto">
              <a:xfrm>
                <a:off x="43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39" name="Rectangle 124"/>
              <p:cNvSpPr>
                <a:spLocks noChangeArrowheads="1"/>
              </p:cNvSpPr>
              <p:nvPr/>
            </p:nvSpPr>
            <p:spPr bwMode="auto">
              <a:xfrm>
                <a:off x="72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0" name="Rectangle 125"/>
              <p:cNvSpPr>
                <a:spLocks noChangeArrowheads="1"/>
              </p:cNvSpPr>
              <p:nvPr/>
            </p:nvSpPr>
            <p:spPr bwMode="auto">
              <a:xfrm>
                <a:off x="864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1" name="Rectangle 126"/>
              <p:cNvSpPr>
                <a:spLocks noChangeArrowheads="1"/>
              </p:cNvSpPr>
              <p:nvPr/>
            </p:nvSpPr>
            <p:spPr bwMode="auto">
              <a:xfrm>
                <a:off x="57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2" name="Rectangle 127"/>
              <p:cNvSpPr>
                <a:spLocks noChangeArrowheads="1"/>
              </p:cNvSpPr>
              <p:nvPr/>
            </p:nvSpPr>
            <p:spPr bwMode="auto">
              <a:xfrm>
                <a:off x="1008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3" name="Rectangle 128"/>
              <p:cNvSpPr>
                <a:spLocks noChangeArrowheads="1"/>
              </p:cNvSpPr>
              <p:nvPr/>
            </p:nvSpPr>
            <p:spPr bwMode="auto">
              <a:xfrm>
                <a:off x="1296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4" name="Rectangle 129"/>
              <p:cNvSpPr>
                <a:spLocks noChangeArrowheads="1"/>
              </p:cNvSpPr>
              <p:nvPr/>
            </p:nvSpPr>
            <p:spPr bwMode="auto">
              <a:xfrm>
                <a:off x="1440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5" name="Rectangle 130"/>
              <p:cNvSpPr>
                <a:spLocks noChangeArrowheads="1"/>
              </p:cNvSpPr>
              <p:nvPr/>
            </p:nvSpPr>
            <p:spPr bwMode="auto">
              <a:xfrm>
                <a:off x="1152" y="2544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6" name="Rectangle 131"/>
              <p:cNvSpPr>
                <a:spLocks noChangeArrowheads="1"/>
              </p:cNvSpPr>
              <p:nvPr/>
            </p:nvSpPr>
            <p:spPr bwMode="auto">
              <a:xfrm>
                <a:off x="43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7" name="Rectangle 132"/>
              <p:cNvSpPr>
                <a:spLocks noChangeArrowheads="1"/>
              </p:cNvSpPr>
              <p:nvPr/>
            </p:nvSpPr>
            <p:spPr bwMode="auto">
              <a:xfrm>
                <a:off x="72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8" name="Rectangle 133"/>
              <p:cNvSpPr>
                <a:spLocks noChangeArrowheads="1"/>
              </p:cNvSpPr>
              <p:nvPr/>
            </p:nvSpPr>
            <p:spPr bwMode="auto">
              <a:xfrm>
                <a:off x="864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49" name="Rectangle 134"/>
              <p:cNvSpPr>
                <a:spLocks noChangeArrowheads="1"/>
              </p:cNvSpPr>
              <p:nvPr/>
            </p:nvSpPr>
            <p:spPr bwMode="auto">
              <a:xfrm>
                <a:off x="57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0" name="Rectangle 135"/>
              <p:cNvSpPr>
                <a:spLocks noChangeArrowheads="1"/>
              </p:cNvSpPr>
              <p:nvPr/>
            </p:nvSpPr>
            <p:spPr bwMode="auto">
              <a:xfrm>
                <a:off x="1008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1" name="Rectangle 136"/>
              <p:cNvSpPr>
                <a:spLocks noChangeArrowheads="1"/>
              </p:cNvSpPr>
              <p:nvPr/>
            </p:nvSpPr>
            <p:spPr bwMode="auto">
              <a:xfrm>
                <a:off x="1296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2" name="Rectangle 137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3" name="Rectangle 138"/>
              <p:cNvSpPr>
                <a:spLocks noChangeArrowheads="1"/>
              </p:cNvSpPr>
              <p:nvPr/>
            </p:nvSpPr>
            <p:spPr bwMode="auto">
              <a:xfrm>
                <a:off x="1152" y="2688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4" name="Rectangle 139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5" name="Rectangle 140"/>
              <p:cNvSpPr>
                <a:spLocks noChangeArrowheads="1"/>
              </p:cNvSpPr>
              <p:nvPr/>
            </p:nvSpPr>
            <p:spPr bwMode="auto">
              <a:xfrm>
                <a:off x="72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6" name="Rectangle 141"/>
              <p:cNvSpPr>
                <a:spLocks noChangeArrowheads="1"/>
              </p:cNvSpPr>
              <p:nvPr/>
            </p:nvSpPr>
            <p:spPr bwMode="auto">
              <a:xfrm>
                <a:off x="864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7" name="Rectangle 142"/>
              <p:cNvSpPr>
                <a:spLocks noChangeArrowheads="1"/>
              </p:cNvSpPr>
              <p:nvPr/>
            </p:nvSpPr>
            <p:spPr bwMode="auto">
              <a:xfrm>
                <a:off x="57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8" name="Rectangle 143"/>
              <p:cNvSpPr>
                <a:spLocks noChangeArrowheads="1"/>
              </p:cNvSpPr>
              <p:nvPr/>
            </p:nvSpPr>
            <p:spPr bwMode="auto">
              <a:xfrm>
                <a:off x="1008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59" name="Rectangle 144"/>
              <p:cNvSpPr>
                <a:spLocks noChangeArrowheads="1"/>
              </p:cNvSpPr>
              <p:nvPr/>
            </p:nvSpPr>
            <p:spPr bwMode="auto">
              <a:xfrm>
                <a:off x="1296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0" name="Rectangle 145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1" name="Rectangle 146"/>
              <p:cNvSpPr>
                <a:spLocks noChangeArrowheads="1"/>
              </p:cNvSpPr>
              <p:nvPr/>
            </p:nvSpPr>
            <p:spPr bwMode="auto">
              <a:xfrm>
                <a:off x="1152" y="2832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2" name="Rectangle 147"/>
              <p:cNvSpPr>
                <a:spLocks noChangeArrowheads="1"/>
              </p:cNvSpPr>
              <p:nvPr/>
            </p:nvSpPr>
            <p:spPr bwMode="auto">
              <a:xfrm>
                <a:off x="43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3" name="Rectangle 148"/>
              <p:cNvSpPr>
                <a:spLocks noChangeArrowheads="1"/>
              </p:cNvSpPr>
              <p:nvPr/>
            </p:nvSpPr>
            <p:spPr bwMode="auto">
              <a:xfrm>
                <a:off x="72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4" name="Rectangle 149"/>
              <p:cNvSpPr>
                <a:spLocks noChangeArrowheads="1"/>
              </p:cNvSpPr>
              <p:nvPr/>
            </p:nvSpPr>
            <p:spPr bwMode="auto">
              <a:xfrm>
                <a:off x="864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5" name="Rectangle 150"/>
              <p:cNvSpPr>
                <a:spLocks noChangeArrowheads="1"/>
              </p:cNvSpPr>
              <p:nvPr/>
            </p:nvSpPr>
            <p:spPr bwMode="auto">
              <a:xfrm>
                <a:off x="57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6" name="Rectangle 151"/>
              <p:cNvSpPr>
                <a:spLocks noChangeArrowheads="1"/>
              </p:cNvSpPr>
              <p:nvPr/>
            </p:nvSpPr>
            <p:spPr bwMode="auto">
              <a:xfrm>
                <a:off x="1008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7" name="Rectangle 152"/>
              <p:cNvSpPr>
                <a:spLocks noChangeArrowheads="1"/>
              </p:cNvSpPr>
              <p:nvPr/>
            </p:nvSpPr>
            <p:spPr bwMode="auto">
              <a:xfrm>
                <a:off x="1296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8" name="Rectangle 153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69" name="Rectangle 154"/>
              <p:cNvSpPr>
                <a:spLocks noChangeArrowheads="1"/>
              </p:cNvSpPr>
              <p:nvPr/>
            </p:nvSpPr>
            <p:spPr bwMode="auto">
              <a:xfrm>
                <a:off x="1152" y="2976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0" name="Rectangle 155"/>
              <p:cNvSpPr>
                <a:spLocks noChangeArrowheads="1"/>
              </p:cNvSpPr>
              <p:nvPr/>
            </p:nvSpPr>
            <p:spPr bwMode="auto">
              <a:xfrm>
                <a:off x="43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1" name="Rectangle 156"/>
              <p:cNvSpPr>
                <a:spLocks noChangeArrowheads="1"/>
              </p:cNvSpPr>
              <p:nvPr/>
            </p:nvSpPr>
            <p:spPr bwMode="auto">
              <a:xfrm>
                <a:off x="72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2" name="Rectangle 157"/>
              <p:cNvSpPr>
                <a:spLocks noChangeArrowheads="1"/>
              </p:cNvSpPr>
              <p:nvPr/>
            </p:nvSpPr>
            <p:spPr bwMode="auto">
              <a:xfrm>
                <a:off x="864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3" name="Rectangle 158"/>
              <p:cNvSpPr>
                <a:spLocks noChangeArrowheads="1"/>
              </p:cNvSpPr>
              <p:nvPr/>
            </p:nvSpPr>
            <p:spPr bwMode="auto">
              <a:xfrm>
                <a:off x="57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4" name="Rectangle 159"/>
              <p:cNvSpPr>
                <a:spLocks noChangeArrowheads="1"/>
              </p:cNvSpPr>
              <p:nvPr/>
            </p:nvSpPr>
            <p:spPr bwMode="auto">
              <a:xfrm>
                <a:off x="1008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5" name="Rectangle 160"/>
              <p:cNvSpPr>
                <a:spLocks noChangeArrowheads="1"/>
              </p:cNvSpPr>
              <p:nvPr/>
            </p:nvSpPr>
            <p:spPr bwMode="auto">
              <a:xfrm>
                <a:off x="1296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6" name="Rectangle 161"/>
              <p:cNvSpPr>
                <a:spLocks noChangeArrowheads="1"/>
              </p:cNvSpPr>
              <p:nvPr/>
            </p:nvSpPr>
            <p:spPr bwMode="auto">
              <a:xfrm>
                <a:off x="1440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  <p:sp>
            <p:nvSpPr>
              <p:cNvPr id="8277" name="Rectangle 162"/>
              <p:cNvSpPr>
                <a:spLocks noChangeArrowheads="1"/>
              </p:cNvSpPr>
              <p:nvPr/>
            </p:nvSpPr>
            <p:spPr bwMode="auto">
              <a:xfrm>
                <a:off x="1152" y="3120"/>
                <a:ext cx="144" cy="144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>
                  <a:latin typeface="Calibri" panose="020F0502020204030204" pitchFamily="34" charset="0"/>
                </a:endParaRPr>
              </a:p>
            </p:txBody>
          </p:sp>
        </p:grpSp>
      </p:grpSp>
      <p:grpSp>
        <p:nvGrpSpPr>
          <p:cNvPr id="13" name="Group 163"/>
          <p:cNvGrpSpPr>
            <a:grpSpLocks/>
          </p:cNvGrpSpPr>
          <p:nvPr/>
        </p:nvGrpSpPr>
        <p:grpSpPr bwMode="auto">
          <a:xfrm>
            <a:off x="336550" y="3357563"/>
            <a:ext cx="6226175" cy="2595562"/>
            <a:chOff x="212" y="2115"/>
            <a:chExt cx="3922" cy="1635"/>
          </a:xfrm>
        </p:grpSpPr>
        <p:sp>
          <p:nvSpPr>
            <p:cNvPr id="8210" name="Text Box 164"/>
            <p:cNvSpPr txBox="1">
              <a:spLocks noChangeArrowheads="1"/>
            </p:cNvSpPr>
            <p:nvPr/>
          </p:nvSpPr>
          <p:spPr bwMode="auto">
            <a:xfrm>
              <a:off x="212" y="3308"/>
              <a:ext cx="3922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b="0" dirty="0"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e model assumption:</a:t>
              </a:r>
              <a:r>
                <a: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000" b="0" dirty="0" smtClean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after </a:t>
              </a:r>
              <a:r>
                <a:rPr lang="en-US" sz="2000" b="0" dirty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CT, the top left coefficients to be dominant and the rest </a:t>
              </a:r>
              <a:r>
                <a:rPr lang="en-US" sz="2000" b="0" dirty="0" smtClean="0">
                  <a:solidFill>
                    <a:schemeClr val="bg1"/>
                  </a:solidFill>
                  <a:latin typeface="Calibri" panose="020F050202020403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eros</a:t>
              </a:r>
              <a:endParaRPr lang="en-US" sz="2000" b="0" dirty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11" name="Rectangle 165"/>
            <p:cNvSpPr>
              <a:spLocks noChangeArrowheads="1"/>
            </p:cNvSpPr>
            <p:nvPr/>
          </p:nvSpPr>
          <p:spPr bwMode="auto">
            <a:xfrm>
              <a:off x="2738" y="2115"/>
              <a:ext cx="437" cy="434"/>
            </a:xfrm>
            <a:prstGeom prst="rect">
              <a:avLst/>
            </a:prstGeom>
            <a:solidFill>
              <a:srgbClr val="3333CC">
                <a:alpha val="45882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>
                <a:latin typeface="Calibri" panose="020F0502020204030204" pitchFamily="34" charset="0"/>
              </a:endParaRPr>
            </a:p>
          </p:txBody>
        </p:sp>
      </p:grpSp>
      <p:sp>
        <p:nvSpPr>
          <p:cNvPr id="168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73246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10" grpId="0" animBg="1"/>
      <p:bldP spid="5038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64E8F7-1410-4862-8591-6DEC1F5A1647}" type="slidenum">
              <a:rPr lang="he-IL" sz="1200" b="0" smtClean="0">
                <a:solidFill>
                  <a:schemeClr val="bg1"/>
                </a:solidFill>
                <a:latin typeface="Calibri" panose="020F0502020204030204" pitchFamily="34" charset="0"/>
              </a:rPr>
              <a:pPr eaLnBrk="1" hangingPunct="1"/>
              <a:t>8</a:t>
            </a:fld>
            <a:endParaRPr lang="en-US" sz="1200" b="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3076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Research in Signal/Image Processing</a:t>
            </a:r>
            <a:endParaRPr lang="en-US" sz="4000" b="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693420" y="1319657"/>
            <a:ext cx="1912620" cy="1168629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6300" y="1601596"/>
            <a:ext cx="154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del</a:t>
            </a:r>
            <a:endParaRPr lang="en-US" sz="3200" b="0" dirty="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7" name="Rounded Rectangle 126"/>
          <p:cNvSpPr/>
          <p:nvPr/>
        </p:nvSpPr>
        <p:spPr bwMode="auto">
          <a:xfrm>
            <a:off x="2933700" y="1319658"/>
            <a:ext cx="3169920" cy="1168628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>
            <a:off x="3078480" y="1332798"/>
            <a:ext cx="28803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oblem (Application)</a:t>
            </a:r>
            <a:endParaRPr lang="en-US" sz="3200" b="0" dirty="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9" name="Rounded Rectangle 128"/>
          <p:cNvSpPr/>
          <p:nvPr/>
        </p:nvSpPr>
        <p:spPr bwMode="auto">
          <a:xfrm>
            <a:off x="6442710" y="1319657"/>
            <a:ext cx="1912620" cy="1168629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6633210" y="1610071"/>
            <a:ext cx="15468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gnal</a:t>
            </a:r>
            <a:endParaRPr lang="en-US" sz="3200" b="0" dirty="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1" name="Rounded Rectangle 130"/>
          <p:cNvSpPr/>
          <p:nvPr/>
        </p:nvSpPr>
        <p:spPr bwMode="auto">
          <a:xfrm>
            <a:off x="2994660" y="3057017"/>
            <a:ext cx="3169920" cy="1455421"/>
          </a:xfrm>
          <a:prstGeom prst="round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3139440" y="3246118"/>
            <a:ext cx="28803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0" dirty="0" smtClean="0"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umerical Scheme</a:t>
            </a:r>
            <a:endParaRPr lang="en-US" sz="3200" b="0" dirty="0"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Right Arrow 6"/>
          <p:cNvSpPr/>
          <p:nvPr/>
        </p:nvSpPr>
        <p:spPr bwMode="auto">
          <a:xfrm>
            <a:off x="1644806" y="3578135"/>
            <a:ext cx="1349854" cy="381000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47800" y="2488287"/>
            <a:ext cx="197006" cy="1381568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33" name="Right Arrow 132"/>
          <p:cNvSpPr/>
          <p:nvPr/>
        </p:nvSpPr>
        <p:spPr bwMode="auto">
          <a:xfrm rot="5400000">
            <a:off x="4158094" y="2563104"/>
            <a:ext cx="568732" cy="419100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35" name="Right Arrow 134"/>
          <p:cNvSpPr/>
          <p:nvPr/>
        </p:nvSpPr>
        <p:spPr bwMode="auto">
          <a:xfrm flipH="1">
            <a:off x="6164580" y="3578135"/>
            <a:ext cx="1130420" cy="381000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38" name="Right Arrow 137"/>
          <p:cNvSpPr/>
          <p:nvPr/>
        </p:nvSpPr>
        <p:spPr bwMode="auto">
          <a:xfrm>
            <a:off x="5318760" y="4884419"/>
            <a:ext cx="1314450" cy="347681"/>
          </a:xfrm>
          <a:prstGeom prst="rightArrow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9" name="Rectangle 138"/>
          <p:cNvSpPr/>
          <p:nvPr/>
        </p:nvSpPr>
        <p:spPr bwMode="auto">
          <a:xfrm>
            <a:off x="5318760" y="4512439"/>
            <a:ext cx="197006" cy="631061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8370" name="Picture 2" descr="http://t3.gstatic.com/images?q=tbn:ANd9GcRxOfS3P7HPjNsESDcX5dF_tAtue-WcKNgqDMV-eUt6M8Z1U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790" y="4367634"/>
            <a:ext cx="987924" cy="1278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89104" y="4366750"/>
            <a:ext cx="141965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 New Research Work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nd Paper) is Born</a:t>
            </a:r>
            <a:endParaRPr lang="en-US" sz="2000" b="0" dirty="0">
              <a:solidFill>
                <a:schemeClr val="bg1"/>
              </a:solidFill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1" name="Rectangle 140"/>
          <p:cNvSpPr/>
          <p:nvPr/>
        </p:nvSpPr>
        <p:spPr bwMode="auto">
          <a:xfrm>
            <a:off x="7216697" y="2488286"/>
            <a:ext cx="197006" cy="1381568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  <p:sp>
        <p:nvSpPr>
          <p:cNvPr id="142" name="TextBox 141"/>
          <p:cNvSpPr txBox="1"/>
          <p:nvPr/>
        </p:nvSpPr>
        <p:spPr>
          <a:xfrm>
            <a:off x="197031" y="4782072"/>
            <a:ext cx="5007429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The fields of signal &amp; image processing are essentially built of an evolution of models </a:t>
            </a:r>
            <a:b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</a:br>
            <a:r>
              <a:rPr lang="en-US" sz="2000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and ways to use them for various tasks</a:t>
            </a:r>
            <a:endParaRPr lang="he-IL" sz="2000" b="0" dirty="0">
              <a:solidFill>
                <a:schemeClr val="bg1"/>
              </a:solidFill>
              <a:latin typeface="Calibri" panose="020F0502020204030204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59431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127" grpId="0" animBg="1"/>
      <p:bldP spid="128" grpId="0"/>
      <p:bldP spid="129" grpId="0" animBg="1"/>
      <p:bldP spid="130" grpId="0"/>
      <p:bldP spid="131" grpId="0" animBg="1"/>
      <p:bldP spid="132" grpId="0"/>
      <p:bldP spid="7" grpId="0" animBg="1"/>
      <p:bldP spid="8" grpId="0" animBg="1"/>
      <p:bldP spid="133" grpId="0" animBg="1"/>
      <p:bldP spid="135" grpId="0" animBg="1"/>
      <p:bldP spid="138" grpId="0" animBg="1"/>
      <p:bldP spid="139" grpId="0" animBg="1"/>
      <p:bldP spid="11" grpId="0"/>
      <p:bldP spid="141" grpId="0" animBg="1"/>
      <p:bldP spid="1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F8166F9-6153-4836-8CA0-69276788D7BC}" type="slidenum">
              <a:rPr lang="he-IL" smtClean="0">
                <a:latin typeface="Calibri" panose="020F0502020204030204" pitchFamily="34" charset="0"/>
              </a:rPr>
              <a:pPr/>
              <a:t>9</a:t>
            </a:fld>
            <a:endParaRPr lang="en-US" smtClean="0">
              <a:latin typeface="Calibri" panose="020F0502020204030204" pitchFamily="34" charset="0"/>
            </a:endParaRPr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anose="020F0502020204030204" pitchFamily="34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/>
            <a:r>
              <a:rPr lang="en-US" sz="4000" b="0" dirty="0">
                <a:solidFill>
                  <a:schemeClr val="bg1"/>
                </a:solidFill>
                <a:latin typeface="Calibri Light" panose="020F0302020204030204" pitchFamily="34" charset="0"/>
              </a:rPr>
              <a:t>   </a:t>
            </a:r>
            <a:r>
              <a:rPr lang="en-US" sz="4000" b="0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What This Talk is all About? </a:t>
            </a:r>
            <a:endParaRPr lang="en-US" sz="4000" b="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321802" y="1301009"/>
            <a:ext cx="6274052" cy="639943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49378" y="1257457"/>
            <a:ext cx="6418907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b="0" dirty="0" smtClean="0"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Data Models and Their Use</a:t>
            </a:r>
            <a:endParaRPr lang="he-IL" sz="4000" b="0" dirty="0">
              <a:latin typeface="Calibri" panose="020F0502020204030204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8852" y="1987604"/>
            <a:ext cx="8022229" cy="403187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58775" indent="-35877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Almost any task in data processing requires a model –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true for denoising, </a:t>
            </a:r>
            <a:r>
              <a:rPr lang="en-US" b="0" dirty="0" err="1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deblurring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, super-resolution, </a:t>
            </a:r>
            <a:r>
              <a:rPr lang="en-US" b="0" dirty="0" err="1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inpainting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, compression, anomaly-detection, sampling, recognition, separation, and more</a:t>
            </a:r>
          </a:p>
          <a:p>
            <a:pPr marL="358775" indent="-35877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Sparse </a:t>
            </a:r>
            <a:r>
              <a:rPr lang="en-US" b="0" dirty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and </a:t>
            </a: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Redundant Representations offer a new and highly effective model – we call it </a:t>
            </a:r>
            <a:b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</a:b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                                        </a:t>
            </a:r>
            <a:r>
              <a:rPr lang="en-US" sz="4400" b="0" dirty="0" err="1" smtClean="0">
                <a:solidFill>
                  <a:srgbClr val="FFC000"/>
                </a:solidFill>
                <a:latin typeface="Monotype Corsiva" panose="03010101010201010101" pitchFamily="66" charset="0"/>
                <a:ea typeface="Tahoma" pitchFamily="34" charset="0"/>
                <a:cs typeface="Tahoma" pitchFamily="34" charset="0"/>
              </a:rPr>
              <a:t>Sparseland</a:t>
            </a:r>
            <a:r>
              <a:rPr lang="en-US" sz="3600" b="0" dirty="0" smtClean="0">
                <a:solidFill>
                  <a:schemeClr val="bg1"/>
                </a:solidFill>
                <a:latin typeface="Monotype Corsiva" panose="03010101010201010101" pitchFamily="66" charset="0"/>
                <a:ea typeface="Tahoma" pitchFamily="34" charset="0"/>
                <a:cs typeface="Tahoma" pitchFamily="34" charset="0"/>
              </a:rPr>
              <a:t> </a:t>
            </a:r>
            <a:endParaRPr lang="en-US" b="0" dirty="0" smtClean="0">
              <a:solidFill>
                <a:schemeClr val="bg1"/>
              </a:solidFill>
              <a:latin typeface="Monotype Corsiva" panose="03010101010201010101" pitchFamily="66" charset="0"/>
              <a:ea typeface="Tahoma" pitchFamily="34" charset="0"/>
              <a:cs typeface="Tahoma" pitchFamily="34" charset="0"/>
            </a:endParaRPr>
          </a:p>
          <a:p>
            <a:pPr marL="358775" indent="-358775" algn="l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b="0" dirty="0" smtClean="0">
                <a:solidFill>
                  <a:schemeClr val="bg1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We shall describe this and descendant versions of it that lead all the way to … </a:t>
            </a:r>
            <a:r>
              <a:rPr lang="en-US" b="0" dirty="0" smtClean="0">
                <a:solidFill>
                  <a:srgbClr val="FFC000"/>
                </a:solidFill>
                <a:latin typeface="Calibri" panose="020F0502020204030204" pitchFamily="34" charset="0"/>
                <a:ea typeface="Tahoma" pitchFamily="34" charset="0"/>
                <a:cs typeface="Tahoma" pitchFamily="34" charset="0"/>
              </a:rPr>
              <a:t>deep-learning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963" y="6175375"/>
            <a:ext cx="4108450" cy="68262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Vardan Papyan</a:t>
            </a: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Computer-Science Department	</a:t>
            </a:r>
          </a:p>
          <a:p>
            <a:pPr>
              <a:defRPr/>
            </a:pPr>
            <a:r>
              <a:rPr lang="en-US" dirty="0">
                <a:solidFill>
                  <a:schemeClr val="bg1"/>
                </a:solidFill>
              </a:rPr>
              <a:t>The Technion</a:t>
            </a:r>
          </a:p>
        </p:txBody>
      </p:sp>
    </p:spTree>
    <p:extLst>
      <p:ext uri="{BB962C8B-B14F-4D97-AF65-F5344CB8AC3E}">
        <p14:creationId xmlns:p14="http://schemas.microsoft.com/office/powerpoint/2010/main" val="5491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8" grpId="0"/>
      <p:bldP spid="21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3|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5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3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96</TotalTime>
  <Words>2944</Words>
  <Application>Microsoft Office PowerPoint</Application>
  <PresentationFormat>On-screen Show (4:3)</PresentationFormat>
  <Paragraphs>918</Paragraphs>
  <Slides>61</Slides>
  <Notes>39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ourier New</vt:lpstr>
      <vt:lpstr>FrankRuehl</vt:lpstr>
      <vt:lpstr>Monotype Corsiva</vt:lpstr>
      <vt:lpstr>Symbol</vt:lpstr>
      <vt:lpstr>Tahoma</vt:lpstr>
      <vt:lpstr>Times New Roman</vt:lpstr>
      <vt:lpstr>Wingdings</vt:lpstr>
      <vt:lpstr>Default Design</vt:lpstr>
      <vt:lpstr>Office Theme</vt:lpstr>
      <vt:lpstr>1_Office Theme</vt:lpstr>
      <vt:lpstr>1_Default Design</vt:lpstr>
      <vt:lpstr>2_Default Design</vt:lpstr>
      <vt:lpstr>משוואה</vt:lpstr>
      <vt:lpstr>Equation</vt:lpstr>
      <vt:lpstr>Signal Modeling: From Convolutional Sparse Coding to Convolutional Neural Network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volutional Sparse Coding (CSC) </vt:lpstr>
      <vt:lpstr>CSC in Matrix Form</vt:lpstr>
      <vt:lpstr>The CSC Dictionary</vt:lpstr>
      <vt:lpstr>Why CSC?</vt:lpstr>
      <vt:lpstr>Classical Sparse Theory for CSC ? </vt:lpstr>
      <vt:lpstr>Moving to Local Sparsity: Stripes </vt:lpstr>
      <vt:lpstr>Success of OMP</vt:lpstr>
      <vt:lpstr>Success of the Basis Pursuit </vt:lpstr>
      <vt:lpstr>Global Pursuit via Local Processing</vt:lpstr>
      <vt:lpstr>Global Pursuit via Local Processing </vt:lpstr>
      <vt:lpstr>Two Comments About this Scheme </vt:lpstr>
      <vt:lpstr>PowerPoint Presentation</vt:lpstr>
      <vt:lpstr>CSC and CNN</vt:lpstr>
      <vt:lpstr>CNN</vt:lpstr>
      <vt:lpstr>CNN</vt:lpstr>
      <vt:lpstr>Mathematically...</vt:lpstr>
      <vt:lpstr>From CSC to Multi-Layered CSC</vt:lpstr>
      <vt:lpstr>Intuition: From Atoms to Molecules</vt:lpstr>
      <vt:lpstr>A Small Taste: Model Training (MNIST)</vt:lpstr>
      <vt:lpstr>A Small Taste: Model Training (CiFAR)</vt:lpstr>
      <vt:lpstr>ML-CSC: Pursuit</vt:lpstr>
      <vt:lpstr>A Small Taste: Pursuit</vt:lpstr>
      <vt:lpstr>ML-CSC: The Simplest Pursuit</vt:lpstr>
      <vt:lpstr>Consider this for Solving the DCP</vt:lpstr>
      <vt:lpstr>Theoretical Path</vt:lpstr>
      <vt:lpstr>Theoretical Path: Possible Questions</vt:lpstr>
      <vt:lpstr>Success of the Layered-THR</vt:lpstr>
      <vt:lpstr>Layered Basis Pursuit (BP)</vt:lpstr>
      <vt:lpstr>Success of the Layered BP</vt:lpstr>
      <vt:lpstr>Layered Iterative Thresholding</vt:lpstr>
      <vt:lpstr>Time to Conclude</vt:lpstr>
      <vt:lpstr>This Talk</vt:lpstr>
      <vt:lpstr>PowerPoint Presentation</vt:lpstr>
      <vt:lpstr>PowerPoint Presentation</vt:lpstr>
    </vt:vector>
  </TitlesOfParts>
  <Company>Stanford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Vardan Papyan</cp:lastModifiedBy>
  <cp:revision>1777</cp:revision>
  <dcterms:created xsi:type="dcterms:W3CDTF">2002-10-21T21:14:30Z</dcterms:created>
  <dcterms:modified xsi:type="dcterms:W3CDTF">2017-10-18T06:57:22Z</dcterms:modified>
</cp:coreProperties>
</file>